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ink/ink3.xml" ContentType="application/inkml+xml"/>
  <Override PartName="/ppt/ink/ink4.xml" ContentType="application/inkml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ink/ink5.xml" ContentType="application/inkml+xml"/>
  <Override PartName="/ppt/notesSlides/notesSlide39.xml" ContentType="application/vnd.openxmlformats-officedocument.presentationml.notesSlide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notesSlides/notesSlide40.xml" ContentType="application/vnd.openxmlformats-officedocument.presentationml.notesSlide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ppt/ink/ink84.xml" ContentType="application/inkml+xml"/>
  <Override PartName="/ppt/ink/ink85.xml" ContentType="application/inkml+xml"/>
  <Override PartName="/ppt/ink/ink86.xml" ContentType="application/inkml+xml"/>
  <Override PartName="/ppt/ink/ink87.xml" ContentType="application/inkml+xml"/>
  <Override PartName="/ppt/ink/ink88.xml" ContentType="application/inkml+xml"/>
  <Override PartName="/ppt/ink/ink89.xml" ContentType="application/inkml+xml"/>
  <Override PartName="/ppt/ink/ink90.xml" ContentType="application/inkml+xml"/>
  <Override PartName="/ppt/ink/ink91.xml" ContentType="application/inkml+xml"/>
  <Override PartName="/ppt/ink/ink92.xml" ContentType="application/inkml+xml"/>
  <Override PartName="/ppt/ink/ink93.xml" ContentType="application/inkml+xml"/>
  <Override PartName="/ppt/ink/ink94.xml" ContentType="application/inkml+xml"/>
  <Override PartName="/ppt/ink/ink95.xml" ContentType="application/inkml+xml"/>
  <Override PartName="/ppt/ink/ink96.xml" ContentType="application/inkml+xml"/>
  <Override PartName="/ppt/ink/ink97.xml" ContentType="application/inkml+xml"/>
  <Override PartName="/ppt/ink/ink98.xml" ContentType="application/inkml+xml"/>
  <Override PartName="/ppt/ink/ink99.xml" ContentType="application/inkml+xml"/>
  <Override PartName="/ppt/ink/ink100.xml" ContentType="application/inkml+xml"/>
  <Override PartName="/ppt/ink/ink101.xml" ContentType="application/inkml+xml"/>
  <Override PartName="/ppt/notesSlides/notesSlide41.xml" ContentType="application/vnd.openxmlformats-officedocument.presentationml.notesSlide+xml"/>
  <Override PartName="/ppt/ink/ink102.xml" ContentType="application/inkml+xml"/>
  <Override PartName="/ppt/ink/ink103.xml" ContentType="application/inkml+xml"/>
  <Override PartName="/ppt/ink/ink104.xml" ContentType="application/inkml+xml"/>
  <Override PartName="/ppt/ink/ink105.xml" ContentType="application/inkml+xml"/>
  <Override PartName="/ppt/ink/ink106.xml" ContentType="application/inkml+xml"/>
  <Override PartName="/ppt/ink/ink107.xml" ContentType="application/inkml+xml"/>
  <Override PartName="/ppt/ink/ink108.xml" ContentType="application/inkml+xml"/>
  <Override PartName="/ppt/ink/ink109.xml" ContentType="application/inkml+xml"/>
  <Override PartName="/ppt/ink/ink110.xml" ContentType="application/inkml+xml"/>
  <Override PartName="/ppt/ink/ink111.xml" ContentType="application/inkml+xml"/>
  <Override PartName="/ppt/ink/ink112.xml" ContentType="application/inkml+xml"/>
  <Override PartName="/ppt/ink/ink113.xml" ContentType="application/inkml+xml"/>
  <Override PartName="/ppt/ink/ink114.xml" ContentType="application/inkml+xml"/>
  <Override PartName="/ppt/ink/ink115.xml" ContentType="application/inkml+xml"/>
  <Override PartName="/ppt/ink/ink116.xml" ContentType="application/inkml+xml"/>
  <Override PartName="/ppt/ink/ink117.xml" ContentType="application/inkml+xml"/>
  <Override PartName="/ppt/ink/ink118.xml" ContentType="application/inkml+xml"/>
  <Override PartName="/ppt/ink/ink119.xml" ContentType="application/inkml+xml"/>
  <Override PartName="/ppt/ink/ink120.xml" ContentType="application/inkml+xml"/>
  <Override PartName="/ppt/ink/ink121.xml" ContentType="application/inkml+xml"/>
  <Override PartName="/ppt/ink/ink122.xml" ContentType="application/inkml+xml"/>
  <Override PartName="/ppt/ink/ink123.xml" ContentType="application/inkml+xml"/>
  <Override PartName="/ppt/ink/ink124.xml" ContentType="application/inkml+xml"/>
  <Override PartName="/ppt/ink/ink125.xml" ContentType="application/inkml+xml"/>
  <Override PartName="/ppt/ink/ink126.xml" ContentType="application/inkml+xml"/>
  <Override PartName="/ppt/ink/ink127.xml" ContentType="application/inkml+xml"/>
  <Override PartName="/ppt/ink/ink128.xml" ContentType="application/inkml+xml"/>
  <Override PartName="/ppt/ink/ink129.xml" ContentType="application/inkml+xml"/>
  <Override PartName="/ppt/ink/ink130.xml" ContentType="application/inkml+xml"/>
  <Override PartName="/ppt/ink/ink131.xml" ContentType="application/inkml+xml"/>
  <Override PartName="/ppt/ink/ink132.xml" ContentType="application/inkml+xml"/>
  <Override PartName="/ppt/ink/ink133.xml" ContentType="application/inkml+xml"/>
  <Override PartName="/ppt/ink/ink134.xml" ContentType="application/inkml+xml"/>
  <Override PartName="/ppt/ink/ink135.xml" ContentType="application/inkml+xml"/>
  <Override PartName="/ppt/ink/ink136.xml" ContentType="application/inkml+xml"/>
  <Override PartName="/ppt/ink/ink137.xml" ContentType="application/inkml+xml"/>
  <Override PartName="/ppt/ink/ink138.xml" ContentType="application/inkml+xml"/>
  <Override PartName="/ppt/ink/ink139.xml" ContentType="application/inkml+xml"/>
  <Override PartName="/ppt/ink/ink140.xml" ContentType="application/inkml+xml"/>
  <Override PartName="/ppt/ink/ink141.xml" ContentType="application/inkml+xml"/>
  <Override PartName="/ppt/ink/ink142.xml" ContentType="application/inkml+xml"/>
  <Override PartName="/ppt/ink/ink143.xml" ContentType="application/inkml+xml"/>
  <Override PartName="/ppt/ink/ink144.xml" ContentType="application/inkml+xml"/>
  <Override PartName="/ppt/ink/ink145.xml" ContentType="application/inkml+xml"/>
  <Override PartName="/ppt/ink/ink146.xml" ContentType="application/inkml+xml"/>
  <Override PartName="/ppt/ink/ink147.xml" ContentType="application/inkml+xml"/>
  <Override PartName="/ppt/ink/ink148.xml" ContentType="application/inkml+xml"/>
  <Override PartName="/ppt/ink/ink149.xml" ContentType="application/inkml+xml"/>
  <Override PartName="/ppt/ink/ink150.xml" ContentType="application/inkml+xml"/>
  <Override PartName="/ppt/ink/ink151.xml" ContentType="application/inkml+xml"/>
  <Override PartName="/ppt/ink/ink152.xml" ContentType="application/inkml+xml"/>
  <Override PartName="/ppt/ink/ink153.xml" ContentType="application/inkml+xml"/>
  <Override PartName="/ppt/ink/ink154.xml" ContentType="application/inkml+xml"/>
  <Override PartName="/ppt/ink/ink155.xml" ContentType="application/inkml+xml"/>
  <Override PartName="/ppt/ink/ink156.xml" ContentType="application/inkml+xml"/>
  <Override PartName="/ppt/ink/ink157.xml" ContentType="application/inkml+xml"/>
  <Override PartName="/ppt/ink/ink158.xml" ContentType="application/inkml+xml"/>
  <Override PartName="/ppt/ink/ink159.xml" ContentType="application/inkml+xml"/>
  <Override PartName="/ppt/ink/ink160.xml" ContentType="application/inkml+xml"/>
  <Override PartName="/ppt/ink/ink161.xml" ContentType="application/inkml+xml"/>
  <Override PartName="/ppt/ink/ink162.xml" ContentType="application/inkml+xml"/>
  <Override PartName="/ppt/ink/ink163.xml" ContentType="application/inkml+xml"/>
  <Override PartName="/ppt/ink/ink164.xml" ContentType="application/inkml+xml"/>
  <Override PartName="/ppt/ink/ink165.xml" ContentType="application/inkml+xml"/>
  <Override PartName="/ppt/ink/ink166.xml" ContentType="application/inkml+xml"/>
  <Override PartName="/ppt/ink/ink167.xml" ContentType="application/inkml+xml"/>
  <Override PartName="/ppt/ink/ink168.xml" ContentType="application/inkml+xml"/>
  <Override PartName="/ppt/ink/ink169.xml" ContentType="application/inkml+xml"/>
  <Override PartName="/ppt/ink/ink170.xml" ContentType="application/inkml+xml"/>
  <Override PartName="/ppt/ink/ink171.xml" ContentType="application/inkml+xml"/>
  <Override PartName="/ppt/ink/ink172.xml" ContentType="application/inkml+xml"/>
  <Override PartName="/ppt/ink/ink173.xml" ContentType="application/inkml+xml"/>
  <Override PartName="/ppt/ink/ink174.xml" ContentType="application/inkml+xml"/>
  <Override PartName="/ppt/ink/ink175.xml" ContentType="application/inkml+xml"/>
  <Override PartName="/ppt/ink/ink176.xml" ContentType="application/inkml+xml"/>
  <Override PartName="/ppt/ink/ink177.xml" ContentType="application/inkml+xml"/>
  <Override PartName="/ppt/ink/ink178.xml" ContentType="application/inkml+xml"/>
  <Override PartName="/ppt/ink/ink179.xml" ContentType="application/inkml+xml"/>
  <Override PartName="/ppt/ink/ink180.xml" ContentType="application/inkml+xml"/>
  <Override PartName="/ppt/ink/ink181.xml" ContentType="application/inkml+xml"/>
  <Override PartName="/ppt/ink/ink182.xml" ContentType="application/inkml+xml"/>
  <Override PartName="/ppt/ink/ink183.xml" ContentType="application/inkml+xml"/>
  <Override PartName="/ppt/ink/ink184.xml" ContentType="application/inkml+xml"/>
  <Override PartName="/ppt/ink/ink185.xml" ContentType="application/inkml+xml"/>
  <Override PartName="/ppt/ink/ink186.xml" ContentType="application/inkml+xml"/>
  <Override PartName="/ppt/ink/ink187.xml" ContentType="application/inkml+xml"/>
  <Override PartName="/ppt/ink/ink188.xml" ContentType="application/inkml+xml"/>
  <Override PartName="/ppt/ink/ink189.xml" ContentType="application/inkml+xml"/>
  <Override PartName="/ppt/ink/ink190.xml" ContentType="application/inkml+xml"/>
  <Override PartName="/ppt/ink/ink191.xml" ContentType="application/inkml+xml"/>
  <Override PartName="/ppt/ink/ink192.xml" ContentType="application/inkml+xml"/>
  <Override PartName="/ppt/ink/ink193.xml" ContentType="application/inkml+xml"/>
  <Override PartName="/ppt/ink/ink194.xml" ContentType="application/inkml+xml"/>
  <Override PartName="/ppt/ink/ink195.xml" ContentType="application/inkml+xml"/>
  <Override PartName="/ppt/ink/ink196.xml" ContentType="application/inkml+xml"/>
  <Override PartName="/ppt/ink/ink197.xml" ContentType="application/inkml+xml"/>
  <Override PartName="/ppt/ink/ink198.xml" ContentType="application/inkml+xml"/>
  <Override PartName="/ppt/ink/ink199.xml" ContentType="application/inkml+xml"/>
  <Override PartName="/ppt/ink/ink200.xml" ContentType="application/inkml+xml"/>
  <Override PartName="/ppt/ink/ink201.xml" ContentType="application/inkml+xml"/>
  <Override PartName="/ppt/ink/ink202.xml" ContentType="application/inkml+xml"/>
  <Override PartName="/ppt/ink/ink203.xml" ContentType="application/inkml+xml"/>
  <Override PartName="/ppt/ink/ink204.xml" ContentType="application/inkml+xml"/>
  <Override PartName="/ppt/ink/ink205.xml" ContentType="application/inkml+xml"/>
  <Override PartName="/ppt/ink/ink206.xml" ContentType="application/inkml+xml"/>
  <Override PartName="/ppt/ink/ink207.xml" ContentType="application/inkml+xml"/>
  <Override PartName="/ppt/ink/ink208.xml" ContentType="application/inkml+xml"/>
  <Override PartName="/ppt/ink/ink209.xml" ContentType="application/inkml+xml"/>
  <Override PartName="/ppt/ink/ink210.xml" ContentType="application/inkml+xml"/>
  <Override PartName="/ppt/ink/ink211.xml" ContentType="application/inkml+xml"/>
  <Override PartName="/ppt/ink/ink212.xml" ContentType="application/inkml+xml"/>
  <Override PartName="/ppt/ink/ink213.xml" ContentType="application/inkml+xml"/>
  <Override PartName="/ppt/ink/ink214.xml" ContentType="application/inkml+xml"/>
  <Override PartName="/ppt/ink/ink215.xml" ContentType="application/inkml+xml"/>
  <Override PartName="/ppt/ink/ink216.xml" ContentType="application/inkml+xml"/>
  <Override PartName="/ppt/ink/ink217.xml" ContentType="application/inkml+xml"/>
  <Override PartName="/ppt/ink/ink218.xml" ContentType="application/inkml+xml"/>
  <Override PartName="/ppt/ink/ink219.xml" ContentType="application/inkml+xml"/>
  <Override PartName="/ppt/ink/ink220.xml" ContentType="application/inkml+xml"/>
  <Override PartName="/ppt/ink/ink221.xml" ContentType="application/inkml+xml"/>
  <Override PartName="/ppt/ink/ink222.xml" ContentType="application/inkml+xml"/>
  <Override PartName="/ppt/ink/ink223.xml" ContentType="application/inkml+xml"/>
  <Override PartName="/ppt/ink/ink224.xml" ContentType="application/inkml+xml"/>
  <Override PartName="/ppt/ink/ink225.xml" ContentType="application/inkml+xml"/>
  <Override PartName="/ppt/ink/ink226.xml" ContentType="application/inkml+xml"/>
  <Override PartName="/ppt/ink/ink227.xml" ContentType="application/inkml+xml"/>
  <Override PartName="/ppt/ink/ink228.xml" ContentType="application/inkml+xml"/>
  <Override PartName="/ppt/ink/ink229.xml" ContentType="application/inkml+xml"/>
  <Override PartName="/ppt/ink/ink230.xml" ContentType="application/inkml+xml"/>
  <Override PartName="/ppt/ink/ink231.xml" ContentType="application/inkml+xml"/>
  <Override PartName="/ppt/ink/ink232.xml" ContentType="application/inkml+xml"/>
  <Override PartName="/ppt/ink/ink233.xml" ContentType="application/inkml+xml"/>
  <Override PartName="/ppt/ink/ink234.xml" ContentType="application/inkml+xml"/>
  <Override PartName="/ppt/ink/ink235.xml" ContentType="application/inkml+xml"/>
  <Override PartName="/ppt/ink/ink236.xml" ContentType="application/inkml+xml"/>
  <Override PartName="/ppt/ink/ink237.xml" ContentType="application/inkml+xml"/>
  <Override PartName="/ppt/ink/ink238.xml" ContentType="application/inkml+xml"/>
  <Override PartName="/ppt/ink/ink239.xml" ContentType="application/inkml+xml"/>
  <Override PartName="/ppt/ink/ink240.xml" ContentType="application/inkml+xml"/>
  <Override PartName="/ppt/ink/ink241.xml" ContentType="application/inkml+xml"/>
  <Override PartName="/ppt/ink/ink242.xml" ContentType="application/inkml+xml"/>
  <Override PartName="/ppt/ink/ink243.xml" ContentType="application/inkml+xml"/>
  <Override PartName="/ppt/ink/ink244.xml" ContentType="application/inkml+xml"/>
  <Override PartName="/ppt/ink/ink245.xml" ContentType="application/inkml+xml"/>
  <Override PartName="/ppt/ink/ink246.xml" ContentType="application/inkml+xml"/>
  <Override PartName="/ppt/ink/ink247.xml" ContentType="application/inkml+xml"/>
  <Override PartName="/ppt/ink/ink248.xml" ContentType="application/inkml+xml"/>
  <Override PartName="/ppt/ink/ink249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59" r:id="rId1"/>
    <p:sldMasterId id="2147483660" r:id="rId2"/>
  </p:sldMasterIdLst>
  <p:notesMasterIdLst>
    <p:notesMasterId r:id="rId45"/>
  </p:notesMasterIdLst>
  <p:sldIdLst>
    <p:sldId id="256" r:id="rId3"/>
    <p:sldId id="1003" r:id="rId4"/>
    <p:sldId id="257" r:id="rId5"/>
    <p:sldId id="258" r:id="rId6"/>
    <p:sldId id="301" r:id="rId7"/>
    <p:sldId id="302" r:id="rId8"/>
    <p:sldId id="303" r:id="rId9"/>
    <p:sldId id="259" r:id="rId10"/>
    <p:sldId id="262" r:id="rId11"/>
    <p:sldId id="264" r:id="rId12"/>
    <p:sldId id="265" r:id="rId13"/>
    <p:sldId id="266" r:id="rId14"/>
    <p:sldId id="267" r:id="rId15"/>
    <p:sldId id="268" r:id="rId16"/>
    <p:sldId id="269" r:id="rId17"/>
    <p:sldId id="270" r:id="rId18"/>
    <p:sldId id="271" r:id="rId19"/>
    <p:sldId id="272" r:id="rId20"/>
    <p:sldId id="273" r:id="rId21"/>
    <p:sldId id="274" r:id="rId22"/>
    <p:sldId id="275" r:id="rId23"/>
    <p:sldId id="276" r:id="rId24"/>
    <p:sldId id="277" r:id="rId25"/>
    <p:sldId id="278" r:id="rId26"/>
    <p:sldId id="304" r:id="rId27"/>
    <p:sldId id="287" r:id="rId28"/>
    <p:sldId id="288" r:id="rId29"/>
    <p:sldId id="289" r:id="rId30"/>
    <p:sldId id="306" r:id="rId31"/>
    <p:sldId id="307" r:id="rId32"/>
    <p:sldId id="308" r:id="rId33"/>
    <p:sldId id="296" r:id="rId34"/>
    <p:sldId id="297" r:id="rId35"/>
    <p:sldId id="298" r:id="rId36"/>
    <p:sldId id="299" r:id="rId37"/>
    <p:sldId id="300" r:id="rId38"/>
    <p:sldId id="309" r:id="rId39"/>
    <p:sldId id="310" r:id="rId40"/>
    <p:sldId id="311" r:id="rId41"/>
    <p:sldId id="312" r:id="rId42"/>
    <p:sldId id="314" r:id="rId43"/>
    <p:sldId id="313" r:id="rId44"/>
  </p:sldIdLst>
  <p:sldSz cx="9144000" cy="6858000" type="screen4x3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9D18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87" d="100"/>
          <a:sy n="87" d="100"/>
        </p:scale>
        <p:origin x="1358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876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theme" Target="theme/theme1.xml"/><Relationship Id="rId8" Type="http://schemas.openxmlformats.org/officeDocument/2006/relationships/slide" Target="slides/slide6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33:35.78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39 12 4728,'-3'-12'7273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4:13.15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11 41 4180,'0'0'10463,"-5"0"-10151,-15 0-18,15 0 2127,-17 13-1829,13 3-474,0 0-1,1 1 1,0 0-1,-7 28 1,-14 76 112,13-52-130,-17 126 123,9-38-82,23-155-129,1 0 29,-2 4-61,0-9 265,1-10-245,0-1 0,1 0 1,0 0-1,1 0 0,4-20 1,21-76-12,-10 45 10,63-201-43,-68 233 35,-7 23 6,30-111-51,-30 116-57,1 11 91,2 11 27,4 22-7,-3 1 0,5 46-1,-8-43-19,18 68 0,-21-104 14,9 30-313,21 50-1,-31-86 288,-1 0 27,0-1 0,0 0 0,0 1 0,0-1 0,0 0 0,1 1 0,-1-1 0,0 0 0,0 0 0,0 1 0,1-1 0,-1 0 0,0 1 0,0-1 0,1 0 0,-1 0 0,0 0 0,0 1 0,1-1 0,-1 0 0,0 0 0,1 0 0,-1 0 0,0 1 0,1-1 0,-1 0 0,0 0 0,1 0 0,-1 0 0,0 0 0,1 0 0,-1 0 0,1 0 0,-1 0 0,0 0 0,1 0 0,-1 0 0,0-1 0,1 1 0,-1 0 0,0 0 0,1 0 0,-1 0 0,0 0 0,0-1 0,1 1 0,0-1 0,7-5-7,0 0 0,0-1-1,0 0 1,-1-1-1,0 0 1,0 0 0,-1 0-1,0-1 1,8-15-1,13-33-22,-2 0-1,19-67 0,-8 20 38,-36 104 1,0-1 1,0 1-1,0-1 0,0 1 1,0-1-1,0 1 0,0-1 1,0 1-1,1-1 0,-1 1 0,0-1 1,0 1-1,0 0 0,1-1 1,-1 1-1,0-1 0,0 1 1,1 0-1,-1-1 0,0 1 1,1 0-1,-1-1 0,0 1 1,1 0-1,-1-1 0,1 1 1,-1 0-1,0 0 0,1 0 1,-1-1-1,1 1 0,-1 0 0,1 0 1,-1 0-1,1 0 0,-1 0 1,0 0-1,1 0 0,-1 0 1,1 0-1,-1 0 0,1 0 1,-1 0-1,1 0 0,-1 0 1,1 0-1,-1 1 0,1-1 1,-1 0-1,0 0 0,1 1 0,1 1 14,0 0-1,0 0 0,-1 0 0,1 1 0,-1-1 0,1 1 0,-1-1 0,0 1 0,1 3 0,9 31 84,-2 1-1,-1 0 1,-2 1-1,1 39 0,-9 159-960,0-213 172,-1 27-652,4-19-4097</inkml:trace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4:55.63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84 14 3848,'6'-13'11086,"-43"66"-10582,-66 75 1,8-11-251,41-30-109,53-85-126,2 1-12,-1 0 0,1 0 1,-1 0-1,1 0 0,0 0 1,0 0-1,1 0 0,-1 0 1,1 0-1,-1 0 0,1-1 1,0 1-1,0-1 0,0 1 1,0-1-1,4 3 0,48 36 47,-30-25-4,104 78-1124,-110-82-3960</inkml:trace>
</inkml:ink>
</file>

<file path=ppt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4:55.97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85 1 3888,'0'0'6808,"-5"4"-6377,-7 6-24,1 1 1,-13 16-1,-9 9 176,34-36-581,-1 0 1,0-1 0,0 1-1,1 0 1,-1 0 0,0 0-1,1 0 1,-1 0-1,0 0 1,0 0 0,1 0-1,-1 0 1,0 0 0,0 0-1,1 0 1,-1 0-1,0 0 1,1 0 0,-1 0-1,0 0 1,0 1 0,1-1-1,-1 0 1,0 0-1,0 0 1,1 0 0,-1 0-1,0 1 1,0-1 0,0 0-1,1 0 1,-1 1 0,0-1 17,1 1 0,-1-1 1,0 0-1,1 1 1,-1-1-1,1 0 1,-1 1-1,0-1 1,1 0-1,-1 0 0,1 0 1,-1 1-1,1-1 1,-1 0-1,1 0 1,-1 0-1,1 0 1,-1 0-1,1 0 1,-1 0-1,1 0 0,-1 0 1,1 0-1,-1 0 1,1 0-1,-1 0 1,1 0-1,-1-1 1,1 1-1,-1 0 1,0 0-1,1 0 0,0-1 1,-1 1-167,22-21 1548,-10 2-1838,-11 8-3238</inkml:trace>
</inkml:ink>
</file>

<file path=ppt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4:50.25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3940,'0'0'3865</inkml:trace>
</inkml:ink>
</file>

<file path=ppt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6:14.0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6 24 5436,'0'-8'2433,"0"5"-1906,0 7 2689,-4 15-1421,5-55-589,-3 41-865,-8 17-129,2 0 0,0 1 0,1 0 0,2 1 0,-4 24 0,1-5-4,-56 347 630,63-370-1013,0-1 0,3 20-1,-1 4-5844</inkml:trace>
</inkml:ink>
</file>

<file path=ppt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6:14.3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5 1 3940,'-1'12'6710,"-2"14"-3745,-11 102-2224,-12 77 362,-14 86-1105,30-250-5241</inkml:trace>
</inkml:ink>
</file>

<file path=ppt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6:14.7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4 3260,'0'0'5617,"7"-3"-5028,39-16-128,1 2 0,1 3 1,0 1-1,62-8 1,209-11 421,-304 31-1100,95-2 545,-94 4-1845,0 0-1,27 8 0,-30-6-863</inkml:trace>
</inkml:ink>
</file>

<file path=ppt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6:15.0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8 3968,'329'-76'4406,"175"24"-2732,-424 54-1862,-76-2-37,7 8-2951</inkml:trace>
</inkml:ink>
</file>

<file path=ppt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7:00.7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8 92 4152,'0'-32'2785,"0"30"-1305,0-1-871,-1 1-638,1-2 291,0 1 1,-1 0-1,1 0 0,-1-1 0,0 1 0,0 0 1,0 0-1,0 0 0,-1 0 0,1 0 1,-1 0-1,0 1 0,0-1 0,0 1 0,-2-4 1,2 5-81,-19 3 236,12 4-366,1 0 0,-1 0 0,1 0 1,1 1-1,-1 0 0,1 1 0,0-1 1,-11 18-1,-44 81 129,48-79-109,0-1-31,2 0 1,-14 39-1,23-55-81,0-1 1,1 1-1,0 0 1,0 0 0,1 1-1,0-1 1,1 0-1,0 0 1,1 0-1,3 18 1,-3-25-32,0 0 0,0-1 0,1 1-1,-1 0 1,1 0 0,0-1 0,-1 1 0,1-1 0,0 0 0,1 1-1,-1-1 1,0 0 0,1 0 0,-1 0 0,1-1 0,-1 1 0,1-1-1,0 1 1,0-1 0,-1 0 0,1 0 0,0 0 0,6 1 0,2 0-610,0-1 0,0 0 0,0-1 1,0 0-1,14-2 0,2-2-1768</inkml:trace>
</inkml:ink>
</file>

<file path=ppt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7:01.5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8 139 4376,'0'-2'315,"-1"0"1,1-1-1,-1 1 0,0 0 0,0 0 0,0 0 0,0-1 0,-1 1 0,1 0 0,0 1 0,-1-1 1,0 0-1,1 0 0,-4-2 0,3 3 88,0 1-269,-1-1-1,1 1 0,-1 0 0,0 0 1,1 0-1,-1 0 0,1 1 1,-1-1-1,1 0 0,-1 1 1,0 0-1,1 0 0,0 0 0,-4 2 1,-6 5-38,1 1 0,0 0 0,0 1-1,1 0 1,0 1 0,1 0 0,0 1 0,1-1 0,1 2 0,-1-1 0,2 1 0,0 0 0,0 0 0,2 1 0,-1 0 0,2 0 0,0 0 0,-3 27 0,6-39-87,0 1 1,0-1 0,0 1-1,1 0 1,-1-1 0,0 1-1,1-1 1,0 1 0,0-1 0,-1 1-1,2-1 1,-1 1 0,0-1-1,0 0 1,1 0 0,-1 0-1,1 0 1,-1 0 0,4 3 0,-3-4 66,5-4-61,0-1-9,0 0 0,0-1 1,-1 1-1,1-2 0,-1 1 1,0-1-1,0 0 0,-1 0 0,0 0 1,0-1-1,8-14 0,88-149-2,-98 164-8,-1 0 0,2 0 0,-1 0 0,1 0 0,-1 1 0,2-1 0,-1 1 0,1 0 0,-1 0 0,1 1 0,0 0 0,1-1 0,-1 2 0,1-1 0,0 1 0,0-1 0,0 2 0,11-5 0,-12 7 8,0-1-1,0 1 1,-1 0-1,1 0 1,0 0-1,0 1 1,-1 0 0,1 0-1,0 0 1,-1 0-1,1 1 1,-1 0-1,1 0 1,-1 0-1,0 0 1,0 1-1,0 0 1,0-1 0,-1 1-1,1 1 1,-1-1-1,1 0 1,2 6-1,4 2 11,0 2 0,-1-1 0,0 2 0,-2-1-1,12 25 1,-15-25-24,-1 1 0,0-1 0,-1 1 0,-1-1-1,0 1 1,-1 19 0,0-27 6,0-4-12,-2 6-2,0-5-31,1-8-254,1-6 284,0-1 0,1 1 0,0-1 0,1 1 0,0 0 0,1 0 0,6-17 1,5-2 4,1 0 0,1 2 0,2 0 0,42-51 0,-56 75 14,0 1-1,1-1 0,-1 0 1,1 1-1,-1 0 1,1 0-1,0 0 1,0 1-1,1 0 0,-1 0 1,0 0-1,1 0 1,-1 1-1,8-1 1,-11 2 16,2 1-10,1 1 9,0 0-1,0 1 1,0 0-1,-1 0 1,1 0 0,-1 0-1,1 1 1,-1-1-1,0 1 1,0 0-1,-1 0 1,1 1 0,-1-1-1,0 1 1,0 0-1,-1 0 1,1 0-1,-1 0 1,0 0-1,1 7 1,4 14-382,-2-1-1,-1 0 1,1 34 0,-1-7-3432,-2-40 1453</inkml:trace>
</inkml:ink>
</file>

<file path=ppt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7:02.0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8 1 3092,'0'0'6666,"-5"3"-6298,-7 5-220,2 1 0,-1 0-1,1 1 1,0 0-1,1 1 1,0 0 0,1 0-1,0 1 1,1 0 0,-7 15-1,6-12-56,1 1 1,1 0-1,0 0 0,2 1 0,-1 0 0,2 0 0,0 0 0,0 20 0,4-28-63,0 0-1,1-1 0,0 1 0,0 0 0,1-1 0,0 1 1,1-1-1,-1 0 0,2 0 0,-1-1 0,1 1 0,8 9 0,-5-6 6,-1 0-1,0 1 0,7 17 0,-13-27-16,-2 3 18,1-4-32,1 0 0,-1 0 0,0 0 0,0 0 0,0 0 0,0 0 0,-1 0-1,1 0 1,0 0 0,0 0 0,0 0 0,-1 0 0,1 0 0,-1 1 0,-1 2 3,-19 12 10,12-10-122,-1-1 1,0 0 0,0-1-1,-1 0 1,1-1 0,-1 0 0,-21 3-1,30-6-402,-12-5-2828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4:13.66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68 45 3968,'1'-10'1090,"-2"-15"7472,-1 18-8514,1 4 1514,-6 7-1329,-5 5-96,1 1-1,0 0 1,0 1-1,1 0 1,0 1-1,-16 25 1,17-24-86,1 0 0,1 0 0,0 0 0,0 1 0,2 0 0,-1 1-1,2-1 1,0 1 0,1 0 0,0 0 0,0 29 0,4-30-51,2-4-2,-2-9 1,-1 0 1,0-1 0,1 1 0,-1 0 0,0-1 0,1 1 0,-1 0 0,1-1-1,0 1 1,-1 0 0,1-1 0,-1 1 0,1-1 0,0 1 0,-1-1-1,1 1 1,0-1 0,0 0 0,-1 1 0,1-1 0,0 0 0,0 0 0,0 1-1,-1-1 1,1 0 0,0 0 0,0 0 0,0 0 0,-1 0 0,1 0 0,0 0-1,0 0 1,0 0 0,0-1 0,-1 1 0,1 0 0,0-1 0,0 1-1,1-1 1,24-17-1,-16 7 4,-1-1 0,0 0-1,0 0 1,-2 0 0,1-1 0,-2-1 0,10-25-1,2-4 31,-1 2 2,-16 39-34,-1 1-1,1-1 1,0 0 0,0 0-1,-1 1 1,1-1 0,1 0-1,-1 1 1,0-1 0,0 1-1,1 0 1,2-3 0,-4 4 2,1 0 0,-1-1 0,1 1 0,-1 0 0,1 0 0,-1 0 0,1 0 1,-1 0-1,1 0 0,-1 0 0,1 0 0,-1 0 0,1 0 0,-1 0 0,1 0 0,-1 0 0,1 1 1,-1-1-1,0 0 0,1 0 0,-1 0 0,1 1 0,-1-1 0,1 0 0,-1 1 0,0-1 0,1 0 1,-1 1-1,0-1 0,1 1 0,2 4 16,0-1 0,0 2 0,0-1 0,-1 0 0,1 0 0,2 11 1,61 196-520,-52-180-740,-4-24-4001,7-3 2081</inkml:trace>
</inkml:ink>
</file>

<file path=ppt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7:02.3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7 10 4152,'0'0'5342,"2"-8"-4411,-1 6-554,-2 7 1944,-50 204-761,20-87-1087,-34 173-2430,61-285 1600,-1 7-3514,2-4 1205</inkml:trace>
</inkml:ink>
</file>

<file path=ppt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7:03.2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89 3724,'6'-6'495,"0"0"-1,0 0 0,1 1 0,0 0 1,0 0-1,10-5 0,3-2 233,-10 7-472,0 1-1,0 0 0,0 0 0,0 2 0,1-1 0,-1 1 0,16-1 1,-26 3-251,9-1 60,0 1 0,0-1 0,0 2 0,1-1 0,-1 1-1,0 1 1,0-1 0,0 1 0,-1 1 0,1 0 0,0 0 0,-1 1 0,0 0 0,0 0 0,0 1 0,0 0 0,-1 1 0,0-1-1,0 1 1,0 1 0,-1-1 0,0 1 0,10 15 0,-14-19-62,0 0 0,0 1 0,-1-1 0,1 1 0,-1-1-1,0 1 1,0-1 0,0 1 0,0 0 0,-1 0 0,0-1 0,1 1 0,-1 0 0,-1 0 0,1 0 0,0-1-1,-2 6 1,0-1-53,0-1-1,-1 1 0,0-1 0,0 0 0,0 0 0,-6 9 0,8-14-14,-6 7-70,7-9 127,0 0-1,0-1 1,0 1-1,0 0 1,0 0-1,0 0 1,0 0 0,-1-1-1,1 1 1,0 0-1,0 0 1,0 0-1,0 0 1,0-1 0,0 1-1,0 0 1,0 0-1,-1 0 1,1 0-1,0 0 1,0 0-1,0-1 1,0 1 0,0 0-1,-1 0 1,1 0-1,0 0 1,0 0-1,0 0 1,0 0 0,-1 0-1,1 0 1,0 0-1,0 0 1,0 0-1,-1 0 1,1 0 0,0 0-1,0 0 1,0 0-1,0 0 1,-1 0-1,1 0 1,0 0-1,0 0 1,0 0 0,0 0-1,-1 0 1,1 0-1,0 0 1,0 1-1,0-1 1,0 0 0,0 0-1,-1 0 1,1 0-1,0 0 1,0 1-1,0-1 1,0 0 0,0 0-1,0 0 1,0 0-1,0 1 1,-1-1-1,1 0 1,0 0 0,0 0-1,0 1 1,3-21-22,1 0 1,0 0-1,1 1 1,1 0-1,1 0 1,1 0 0,1 1-1,0 1 1,1-1-1,1 1 1,1 1 0,0 0-1,1 1 1,1 0-1,0 1 1,1 0-1,0 1 1,22-13 0,-31 21 31,0 1 1,1 0-1,-1 1 1,1-1-1,0 1 1,0 0-1,12-2 1,-16 4 0,0 0-8,2-2 12,-5 3-5,0 0 0,1 0 0,-1-1 0,0 1-1,0 0 1,0 0 0,1 0 0,-1-1 0,0 1-1,0 0 1,1 0 0,-1 0 0,0-1 0,0 1 0,1 0-1,-1 0 1,0 0 0,0 0 0,1 0 0,-1 0 0,0 0-1,1 0 1,-1 0 0,0 0 0,1 0 0,-1 0 0,0 0-1,0 0 1,1 0 0,-1 0 0,0 0 0,1 0-1,-1 0 1,0 0 0,0 1 0,1-1 0,-1 0 0,0 0-1,0 0 1,1 0 0,-1 1 0,2 1 0,-1 1-1,0-1 1,0 0 0,0 1 0,-1-1 0,1 1-1,-1-1 1,1 1 0,-1-1 0,0 1 0,0 0-1,0-1 1,0 1 0,0 2 0,-10 49-3,1-6 29,6 36 49,2-80-77,1 0 0,-1 0-1,1 0 1,0 0 0,1 0-1,-1 0 1,1 0 0,0-1 0,-1 1-1,2 0 1,-1 0 0,0 0-1,1-1 1,0 1 0,0-1-1,0 1 1,0-1 0,0 0 0,5 5-1,-5-6-17,21 2 40,-15-5-18,-1 0 0,0-1 0,0 0 0,1 0 0,-2 0 0,1-1-1,0 0 1,0-1 0,-1 0 0,0 0 0,0 0 0,0 0 0,0-1 0,0 0 0,-1 0-1,0-1 1,0 0 0,6-9 0,7-14-1,0 0-1,24-56 1,-28 55-17,42-98 354,-55 126 3,3 6-293,-1 1-32,1 0 1,-1 0-1,0 1 1,0 0-1,0-1 0,-1 1 1,0 0-1,0 0 1,0 0-1,0 7 0,8 74 88,-3-11-160,-3-54-185,-3-11-667,1 0-1,1 0 0,4 12 0,-3-14-989</inkml:trace>
</inkml:ink>
</file>

<file path=ppt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7:03.7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4 67 3856,'0'0'3993,"-4"4"-3463,-5 5-323,0 0 0,1 1 0,0 0 0,0 0 0,1 1 0,1 0 0,0 1 0,-7 17 0,0 4 76,3 1 0,-8 36 0,16-60-240,1 0 0,0 1-1,1-1 1,-1 0 0,2 1 0,0-1-1,0 0 1,6 19 0,-7-24-44,1-2-1,1 1 1,-1 0-1,1 0 1,-1 0 0,1-1-1,0 1 1,0-1 0,1 1-1,-1-1 1,1 0 0,0 0-1,-1 0 1,1 0-1,1 0 1,-1-1 0,0 1-1,1-1 1,-1 0 0,1 0-1,-1 0 1,1-1-1,0 1 1,4 0 0,4-1-24,-1 0 0,1 0 0,-1-1 0,0-1 0,1 0 0,-1 0 0,1-2 0,-1 1 0,0-1 0,0-1 0,-1 0 0,1 0 0,-1-1 0,0 0 1,0-1-1,0 0 0,-1-1 0,0 0 0,0 0 0,-1-1 0,11-12 0,-3 1 8,-1 0 0,-1-1 0,0 0 0,-2-1 1,0 0-1,-2-1 0,0-1 0,-2 0 0,7-24 0,13-119 399,-27 164-298,-1-4 14,1 3-70,-1 7 337,-10 161-355,2-54 21,7-82-229,-7 77 266,7-93-861,-2 1-1,0 0 0,-1-1 1,0 0-1,-8 17 1,6-19-1026</inkml:trace>
</inkml:ink>
</file>

<file path=ppt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7:04.1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9 3520,'10'-11'678,"0"0"-1,1 1 0,0 0 0,1 1 0,0 0 1,24-12-1,-30 18-579,0 0 1,0 1-1,0 0 1,0 0-1,0 0 1,0 1-1,0 0 1,0 0-1,1 1 1,-1 0-1,0 0 1,1 0-1,-1 1 1,0 0-1,0 0 1,0 0-1,0 1 0,0 0 1,0 0-1,0 1 1,0 0-1,-1 0 1,1 0-1,-1 0 1,0 1-1,0 0 1,0 0-1,-1 0 1,1 1-1,-1-1 1,0 1-1,0 0 1,-1 1-1,5 7 1,-5-6-152,0 0 0,0 1 1,-1 0-1,1 0 0,-2 0 0,2 14 1,-3 10-3482,-1-29 1318</inkml:trace>
</inkml:ink>
</file>

<file path=ppt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7:04.4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3312,'0'0'5241</inkml:trace>
</inkml:ink>
</file>

<file path=ppt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7:04.9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3 65 4560,'0'0'175,"0"-1"0,-1 1 0,1-1 0,-1 1-1,1 0 1,0-1 0,-1 1 0,1 0 0,-1-1 0,1 1-1,-1 0 1,1-1 0,-1 1 0,1 0 0,-1 0-1,0 0 1,1-1 0,-1 1 0,1 0 0,-1 0-1,1 0 1,-1 0 0,0 0 0,1 0 0,-1 0 0,1 0-1,-1 0 1,-1 1 0,-16 12 959,-12 31-856,17-17-66,2 0 0,1 1 0,1 0 1,1 1-1,-7 55 0,14-76-179,0 27 23,0-32-32,2 0 6,1 9-16,-2-9-16,0-2 4,1-1-1,-1 1 0,0-1 0,0 0 0,1 1 0,-1-1 0,0 0 0,1 1 0,-1-1 0,1 0 0,-1 0 0,0 0 0,1 1 0,-1-1 0,1 0 0,-1 0 0,0 0 0,1 0 0,-1 1 0,1-1 0,-1 0 0,1 0 0,-1 0 0,1 0 1,-1 0-1,1 0 0,-1 0 0,0-1 0,1 1 0,-1 0 0,1 0 0,-1 0 0,1 0 0,-1-1 0,0 1 0,1 0 0,-1 0 0,1 0 0,-1-1 0,1 0 0,10-12 6,-1 0-1,0-1 1,-1-1 0,-1 1-1,11-25 1,-6 10 125,1 1 0,1 0-1,2 2 1,1 0 0,33-39-1,-49 63-102,1 0 0,-1 0-1,0 0 1,1 0 0,-1 0-1,1 1 1,-1-1 0,1 1-1,0 0 1,-1-1 0,1 1 0,0 1-1,0-1 1,0 0 0,0 1-1,0-1 1,0 1 0,0 0-1,0 0 1,0 0 0,0 0-1,0 1 1,0-1 0,0 1 0,0 0-1,0-1 1,-1 1 0,1 1-1,0-1 1,0 0 0,-1 1-1,1-1 1,-1 1 0,4 3-1,1 1-4,0 0 0,-1 0-1,0 1 1,-1-1-1,0 1 1,0 0-1,0 1 1,-1-1 0,0 1-1,5 13 1,-7-11-38,0 0 1,0 1-1,-1-1 0,0 1 1,-1-1-1,0 1 1,-1-1-1,-3 20 0,-2 33-565,6-63 415,1-14 63,2 0-1,-1 0 1,8-17 0,4-6 82,2 0 1,25-38-1,-34 61 63,2 1 0,0 1-1,1-1 1,0 1 0,1 1 0,0 0-1,0 0 1,18-11 0,-26 20-20,0 0-1,-1 1 1,1-1-1,0 1 1,0-1-1,0 1 1,1 0 0,-1 0-1,0 1 1,0-1-1,0 1 1,1-1-1,-1 1 1,0 0 0,0 0-1,1 1 1,-1-1-1,0 1 1,0-1-1,1 1 1,-1 0 0,0 0-1,0 0 1,5 3-1,-3 0-2,0 0 0,0 0 0,-1 0 0,1 1 0,-1 0 0,0-1 0,0 1 0,0 1 0,-1-1 0,0 0 0,4 11 0,2 9-188,0 1 0,-2 0 0,-2 0 0,0 0 0,-1 1 0,-1 37 0,3 10-3868,-3-52 1249</inkml:trace>
</inkml:ink>
</file>

<file path=ppt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7:05.6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9 92 4100,'0'0'1465,"-3"-1"-279,-2 1-954,1 0-1,0 0 1,-1 1 0,1-1 0,-1 1 0,1 0 0,0 0 0,0 0 0,0 1 0,0 0 0,0-1 0,0 1 0,-7 5 0,4-2-39,1 1-1,0-1 1,0 1 0,0 0 0,1 0 0,-9 14 0,4-2-9,0 1-1,1 0 1,1 0 0,1 0-1,-5 25 1,11-38-157,0-1-1,0 0 1,0 0 0,1 1 0,0-1-1,0 0 1,2 8 0,-1 10 28,2-9-84,-3-14 28,0 0 1,0 0-1,0 0 0,0 0 1,0 1-1,0-1 0,0 0 1,1 0-1,-1 0 0,0 0 1,0 1-1,0-1 0,0 0 1,0 0-1,1 0 0,-1 0 1,0 0-1,0 0 0,0 1 0,0-1 1,1 0-1,-1 0 0,0 0 1,0 0-1,0 0 0,1 0 1,-1 0-1,0 0 0,0 0 1,0 0-1,1 0 0,-1 0 1,0 0-1,0 0 0,0 0 1,1 0-1,-1 0 0,0 0 0,0 0 1,0-1-1,1 1 0,-1 0 1,0 0-1,0 0 0,0 0 1,0 0-1,1 0 0,-1-1 1,0 1-1,0 0 0,0 0 1,0 0-1,0 0 0,0-1 1,1 1-1,7-9 3,0 0 1,0-1 0,-1 0-1,0 0 1,9-19 0,13-44-31,21-43 47,-44 103-23,1 1 0,0 0 0,1 0 0,1 1 1,0 0-1,15-15 0,-19 23-11,-4 1 21,1 0-1,0 0 0,0 0 1,0 1-1,0-1 1,0 0-1,1 1 1,-1 0-1,0 0 1,1 0-1,-1 0 1,1 0-1,-1 0 0,6 0 1,-2 0 7,-4 1 23,20 4 21,-19-3-41,-1-1 0,1 2 0,-1-1 0,1 0 1,-1 0-1,0 1 0,1-1 0,-1 1 1,0 0-1,0 0 0,0-1 0,0 2 1,0-1-1,-1 0 0,1 0 0,-1 0 0,1 1 1,1 3-1,1 2 70,0 1 0,-1-1 1,4 16-1,-1 6 1,-2 0 1,-1 1-1,-1-1 1,-2 1-1,-1-1 1,-1 0-1,-2 1 1,-1-1-1,-10 35 1,-12 23-46,-65 145 0,15-9-880,55-153 172,21-66 405,-1 0 0,1 1 0,0-1 1,0 0-1,1 9 0,9-18 188,-1 0 59,-4 2 8,1-1 0,-1 1 1,0-1-1,1 1 0,-1-1 1,0 0-1,-1-1 1,1 1-1,-1-1 0,1 1 1,3-8-1,24-33 21,45-92 0,-68 120 108,0-1 1,-2-1 0,0 1 0,-1-1 0,-1 0 0,-1 0 0,0 0 0,-2-1 0,0-26 0,-1 41-67,0 0 1,0 0-1,-1 0 1,0 0-1,0 0 0,0 0 1,0 1-1,-1-1 1,1 0-1,-1 1 1,0-1-1,0 1 1,0 0-1,-1-1 0,1 1 1,-1 0-1,-5-5 1,4 6-146,0-1 0,1 1 1,-1 0-1,0 0 1,0 0-1,-9-2 0,-34-2-4044,26 5 1551</inkml:trace>
</inkml:ink>
</file>

<file path=ppt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7:06.2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7 13 4484,'3'-12'10646,"-9"98"-10058,-26 124-1,-17-13-6900,46-184 3278</inkml:trace>
</inkml:ink>
</file>

<file path=ppt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7:06.6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10 3368,'15'-24'3953,"-6"17"-3675,0 1-1,0 0 1,0 1 0,0 0 0,1 0 0,16-5 0,73-18 287,-13 4-190,-70 18-291,0 0 0,0-2 0,0 0 0,-1 0 0,25-20 0,-35 21 16,1 0 0,-1-1 1,-1 1-1,1-1 0,-1 0 0,5-15 1,-3-6 517,-6 26-367,1 0-21,2-20 1012,-8 40-358,-9 27-770,-5 21-101,-21 118 1,37-162-549,-2 41 1,6-6-3837,1-37 1578</inkml:trace>
</inkml:ink>
</file>

<file path=ppt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7:07.4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5 55 4288,'-4'-12'3403,"4"11"-3282,0 1 0,0 0 0,0-1 1,0 1-1,0-1 0,0 1 0,0 0 0,-1-1 0,1 1 1,0 0-1,0-1 0,-1 1 0,1 0 0,0-1 1,0 1-1,-1 0 0,1 0 0,0-1 0,-1 1 0,1 0 1,0 0-1,-1-1 0,1 1 0,-1 0 0,1 0 0,0 0 1,-1 0-1,1 0 0,-1 0 0,1 0 0,0 0 1,-1 0-1,1 0 0,-1 0 0,1 0 0,-1 0 0,-11 8 8,0 0-1,0 1 1,1 1-1,0 0 1,1 0-1,0 1 0,0 0 1,2 1-1,-1 0 1,1 0-1,1 1 1,0 0-1,1 1 0,1-1 1,-7 25-1,9-30-110,1 0 0,1 0-1,-1 0 1,2 1-1,-1-1 1,1 0 0,0 1-1,0-1 1,1 0 0,4 16-1,-1-14-16,2-4-9,-5-5 7,-1-1 1,1 1-1,0-1 0,0 0 0,0 1 1,-1-1-1,1 0 0,0 1 0,0-1 1,0 0-1,0 0 0,0 0 0,0 0 1,0 0-1,0 0 0,0 0 0,-1 0 1,1 0-1,0 0 0,0 0 0,0-1 1,0 1-1,0 0 0,0-1 0,0 0 1,24-16 4,-6-4 4,-1-1 0,-2-1 0,0 0 0,-1-1 0,-1 0 0,14-37 0,-11 18 33,-16 41-40,6-12-5,-3 12-8,7 44 12,-6-13 8,2 0-1,10 27 0,-14-47-36,0-1 0,1 1 0,0-1 0,0 0-1,1 0 1,0 0 0,0 0 0,1-1-1,0 0 1,12 10 0,-16-15 7,1 0 0,-1 0 1,1 0-1,0-1 0,0 1 0,0-1 1,0 0-1,0 0 0,0 0 1,0 0-1,0 0 0,0-1 0,0 1 1,0-1-1,1 0 0,-1 0 0,0 0 1,0 0-1,5-2 0,-3 1 6,-1-1-1,0 0 1,0 0-1,1 0 1,-1-1-1,-1 1 1,1-1-1,0 0 1,-1 0-1,1 0 1,-1-1-1,3-3 1,3-5 4,-1 0 0,0-1 1,-1 0-1,-1 0 0,0 0 0,0-1 0,4-21 1,-6 19 19,0-3-26,2 0 1,0 0-1,14-30 1,-8 29 40,2 4-26,20-9-7,-32 23 12,1 1 0,-1 0 0,0 0 0,0 0 0,1 0 1,-1 1-1,0-1 0,1 1 0,-1-1 0,1 1 0,-1 0 0,1 0 0,-1 0 0,1 0 0,-1 0 0,0 1 0,1-1 0,-1 1 0,1-1 0,-1 1 0,0 0 0,0 0 0,1 0 0,-1 0 0,0 1 0,0-1 0,0 0 1,0 1-1,0 0 0,-1-1 0,4 4 0,-1 1 6,0 0 1,0 0-1,0 0 1,-1 0-1,0 1 1,0-1-1,-1 1 1,2 7-1,2 13 55,-2 0 0,1 30 0,-3-29-727,9 44-1,-4-53-2857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4:14.91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71 112 3368,'0'0'4970,"-5"1"-4294,0 2-441,-1-1 0,0 2-1,0-1 1,1 0 0,0 1-1,0 0 1,0 0 0,0 1-1,-7 8 1,-4 7 131,0 1 0,1 1 1,1 0-1,-21 44 0,33-61-312,1 0 1,-1 0-1,1 0 0,0 0 1,0 0-1,0 1 0,1-1 1,0 0-1,0 0 0,0 1 1,2 6-1,-1-9 43,5-7-72,-1 1-8,1 0 21,0 0 1,-1 0 0,0-1 0,0 0 0,0 0-1,0 0 1,-1 0 0,0-1 0,0 0 0,5-7-1,22-31 1083,-30 42-960,-1 1-147,0 0-1,0 1 1,1-1-1,-1 0 0,0 0 1,0 1-1,0-1 1,1 0-1,-1 0 0,0 1 1,0-1-1,1 0 0,-1 0 1,0 0-1,0 1 1,1-1-1,-1 0 0,0 0 1,0 0-1,1 0 1,-1 0-1,0 0 0,1 0 1,-1 0-1,0 0 1,1 0-1,-1 0 0,0 0 1,1 0-1,-1 0 0,0 0 1,1 0-1,-1 0 1,0 0-1,1 0 0,-1 0 1,0 0-1,0 0 1,1-1-1,-1 1 0,0 0 1,0 0-1,1 0 0,-1-1 1,0 1-1,0 0 1,1 0-1,-1 0 0,0-1 1,0 1-1,0 0 1,0-1-1,1 1 0,-1 0 1,0 0-1,0-1 1,0 1-1,0 0 0,0-1 1,0 1-1,0 0 0,0-1 1,0 1-1,0 0 1,0-1-1,0 1 0,0-1 1,14 17 244,-11-10-235,-1-1 0,1 0-1,-1 1 1,-1 0 0,1-1-1,-1 1 1,0 0 0,0 10 0,2 5 39,27 124 170,-13-74-107,11 117 0,-29-99-52,1-83-55,0-5-18,0 0 1,0 0-1,0 0 1,0 0-1,-1 0 1,1 0-1,0 0 1,0 0 0,-1 0-1,1-1 1,-1 1-1,1 0 1,-1 0-1,1 0 1,-1-1-1,1 1 1,-1 0 0,0 0-1,1-1 1,-1 1-1,0-1 1,-1 2-1,1-1-6,-2-7-28,-2-2 31,1-1 0,0 0 0,1 0 0,0 0 1,0-1-1,1 1 0,0-1 0,1 1 0,0-1 1,0 0-1,1 0 0,2-16 0,3-19-16,16-64-1,-15 77 13,5-19-8,2 1 0,2 0 1,2 0-1,3 2 0,1 0 0,3 2 1,31-48-1,-49 85 17,25-29-49,-30 37 51,2 1 2,9 0 10,-9 0 2,0 2-11,4 6-3,0 0-1,-1 0 1,1 0 0,-2 1-1,1 0 1,-1 0 0,0 0-1,4 15 1,4 11 12,8 41 0,-19-62-52,0 0 0,-1 26-1,1 5-240,-2-42 212,-1 0-43,-1 3 153,0-8-846,-8-21 751,9 16 33,1 0 0,0 0 0,0-1-1,0 1 1,1 0 0,0 0-1,0 0 1,1 0 0,0 1-1,3-8 1,-1 2-4,0-3 6,1 1 0,1 0-1,0 1 1,1 0 0,0-1 0,1 2 0,0-1-1,1 2 1,1-1 0,0 1 0,18-16-1,-23 24 6,-3 2 15,-1 0 1,1 0 0,0 0-1,0 1 1,0-1-1,0 0 1,0 1 0,0-1-1,0 1 1,0-1-1,0 1 1,0 0 0,0 0-1,1 0 1,-1 0-1,0 1 1,0-1 0,0 0-1,0 1 1,0 0-1,0-1 1,0 1 0,0 0-1,-1 0 1,1 0-1,0 0 1,0 0 0,-1 1-1,1-1 1,2 3-1,1 2 8,-2 0 0,1 0 0,0 0 0,-1 0-1,0 1 1,3 11 0,1-1 12,4 12 21,14 51-1,2 5-12,-23-71-27,-3-11-6,0 1 0,0-1-1,0 0 1,0 0 0,1 0 0,-1 0-1,1-1 1,0 1 0,0 0 0,0-1-1,0 1 1,0-1 0,5 5-1,-4-5 0,-1 0 0,1 0 0,0 0 0,-1 0 0,1-1 0,0 1 0,0-1 0,0 0 0,0 0 0,0 0 0,0 0 0,1 0-1,-1 0 1,0-1 0,0 0 0,1 0 0,4 0 0,-1-1-1,0 0-1,0 0 1,0-1 0,-1 0 0,1-1-1,-1 1 1,13-8 0,-2 0 0,-1-2 0,0 0 0,-1 0 0,0-2 1,14-15-1,-9 5 5,0 0-1,31-51 1,-44 63 0,0-1-1,-1 0 1,-1-1-1,0 1 1,-1-1-1,0 0 1,-1 0 0,2-22-1,-4 28 0,-1 1 0,0-1 0,-1 1 1,1 0-1,-4-10 0,4 14 3,-1 0 1,0 0-1,0 1 1,-1-1-1,1 0 1,-1 1-1,1-1 1,-1 1-1,0 0 1,0-1-1,-3-2 1,5 5 23,-5 0-2,3 0-19,-1 0 0,1 1 0,-1-1 0,1 1-1,-1-1 1,1 1 0,0 0 0,-1 0 0,1 0-1,0 0 1,0 1 0,0-1 0,-1 1 0,1-1-1,1 1 1,-1 0 0,0-1 0,0 1-1,1 0 1,-1 0 0,1 0 0,-1 0 0,1 1-1,-2 3 1,-3 11 10,0 0 0,1 0 0,1 1 0,0 0 0,2 0 0,0 0 0,1 0 0,0 0 1,2 0-1,0 0 0,1 0 0,1 0 0,1 0 0,0 0 0,1-1 0,1 0 0,11 24 0,-13-35-80,-1 0 1,1 1 0,0-1-1,0 0 1,1-1-1,0 1 1,0-1 0,0 0-1,1 0 1,-1-1-1,1 1 1,0-1-1,1-1 1,-1 1 0,12 4-1,-15-8-365,2-1 169,1 0-164,-1 0-1,1 0 1,-1-1-1,1 0 1,-1 0-1,0 0 1,0-1-1,0 0 1,0 0-1,0 0 1,0 0-1,7-8 1,4-10-2498</inkml:trace>
</inkml:ink>
</file>

<file path=ppt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7:08.2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3 217 4748,'-3'-17'4824,"0"-3"-855,3 16-3854,0 1 0,0 0 0,0 0 0,1 0 1,-1 0-1,1 0 0,2-6 0,-2 7 153,-3-1-229,1 2-33,1 0 1,-1 0 0,0 0-1,0 0 1,0 0 0,0 0-1,0 0 1,0 0 0,0 1-1,0-1 1,0 0 0,-1 1-1,1-1 1,0 1 0,0-1-1,-1 1 1,1 0 0,-2-1-1,0 1 18,-3 1-12,-4 4-5,0 0 0,0 0 0,0 1 1,0 0-1,1 1 0,0 0 0,0 0 0,1 1 1,0 0-1,0 1 0,1-1 0,0 1 1,-8 14-1,8-10-26,0-1-1,1 2 1,0-1 0,1 1 0,1-1 0,0 1-1,1 1 1,0-1 0,1 0 0,0 20 0,2-31 9,0 0 0,0 0 0,0 0-1,0 0 1,0-1 0,1 1 0,0 0 0,-1 0 0,1 0 0,0-1 0,0 1 0,1 0 0,-1-1 0,0 1 0,1-1 0,0 0 0,-1 1 0,4 2 0,-3-3 2,1-1 0,-1 0 0,0 0 0,1 0 0,-1 0 0,0 0 0,1 0 0,-1 0 0,1-1-1,-1 1 1,1-1 0,0 0 0,-1 0 0,1 0 0,-1 0 0,5-1 0,1 0 0,1-1 0,-2-1 0,1 1-1,0-1 1,0-1 0,-1 1 0,0-1 0,1-1-1,-2 1 1,1-1 0,8-8 0,6-12 0,-1-1 0,-1 0 0,-2-1 0,-1-1 1,-1-1-1,14-38 0,-14 26 47,-1 0-1,12-68 1,-26 108-11,1-2-38,2-3 45,0 8-10,-1 17 2,-4 43-9,2-54-14,2 238-2197,-1-239 1914,1 3-2975,0 6 638</inkml:trace>
</inkml:ink>
</file>

<file path=ppt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7:08.8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122 3124,'4'-10'2792,"-3"4"1214,2-10-999,-7 21-2830,-4 11-48,0 1-1,2-1 1,0 1 0,-7 31 0,8-25-57,2 0-1,-2 32 1,5-48-100,-1 0 1,2 0 0,-1 0-1,1 0 1,0 0 0,1 0-1,0 0 1,0 0 0,0-1-1,1 1 1,0-1 0,4 8-1,-6-12 7,1 0-1,-1-1 0,0 1 1,0-1-1,1 1 0,-1-1 1,1 1-1,-1-1 1,1 0-1,0 0 0,-1 0 1,1 0-1,0 0 0,0 0 1,0 0-1,0-1 0,0 1 1,0-1-1,0 1 1,0-1-1,0 0 0,2 0 1,-1 0 6,0-1 1,1 1 0,-1-1 0,0 0 0,0-1-1,0 1 1,0 0 0,0-1 0,0 0 0,0 1-1,0-1 1,3-3 0,4-5 7,0 0 1,-1 0-1,0-1 0,-1 0 0,10-18 1,44-100 499,-58 115-284,2-6-14,-6 20-187,0 0 0,0 0 0,0 0 1,-1-1-1,1 1 0,0 0 0,0 0 0,0 0 0,0-1 0,0 1 0,0 0 0,0 0 1,1 0-1,-1-1 0,0 1 0,0 0 0,0 0 0,0 0 0,0 0 0,0-1 0,0 1 0,0 0 1,0 0-1,0 0 0,1 0 0,-1 0 0,0-1 0,0 1 0,0 0 0,0 0 0,0 0 1,1 0-1,-1 0 0,0 0 0,0 0 0,0-1 0,0 1 0,1 0 0,-1 0 0,0 0 1,0 0-1,0 0 0,0 0 0,1 0 0,-1 0 0,0 0 0,1 0 0,18 47 66,-12-29-69,1 0 1,15 26 0,-19-38-9,0 0 0,1 0 0,-1 0 0,1-1 1,0 0-1,1 0 0,0 0 0,-1 0 0,2-1 0,12 7 1,-18-10 2,0 0 0,1 0 0,-1-1 0,0 1 0,1 0 0,-1-1 0,1 1 0,-1 0 0,1-1 0,-1 0 0,1 1 0,0-1 0,-1 0 0,1 0 0,-1 0 0,3 0 0,2-1 3,-1 2-3,0-1 1,0 0-1,-1 0 0,1-1 1,0 1-1,0-1 0,0 0 1,0-1-1,-1 1 0,1-1 1,0 0-1,-1 0 0,0 0 1,1 0-1,-1-1 0,0 0 1,0 0-1,-1 0 0,6-6 1,-2 4-11,3-6 8,0 1 0,0-1 0,-1-1 0,-1 0 0,0 0-1,11-24 1,30-81 13,-21 25-69,-27 88-34</inkml:trace>
</inkml:ink>
</file>

<file path=ppt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7:09.9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8 50 3204,'0'-3'453,"0"1"-1,-1-1 0,1 0 1,-1 0-1,0 0 1,1 1-1,-1-1 0,-1 0 1,1 1-1,0-1 0,-1 1 1,1-1-1,-3-2 1,2 3 120,-34 2 1206,28 2-1663,0 0-1,0 1 1,1 0-1,-1 0 1,1 1 0,0 0-1,0 0 1,0 0-1,-8 9 1,-1-2 71,6-4-130,0 1-1,0 1 0,1 0 1,0 0-1,0 1 1,1 0-1,0 0 1,1 1-1,1 0 0,-1 0 1,2 0-1,-1 1 1,2 0-1,-1 0 1,2 1-1,0-1 0,0 1 1,1-1-1,1 1 1,0 0-1,1 0 1,0 0-1,2 14 0,-1-23-46,-1 0-1,1-1 0,0 1 0,0 0 1,0 0-1,0-1 0,1 1 0,-1-1 1,1 1-1,0-1 0,0 0 1,0 0-1,0 0 0,1 0 0,0 0 1,-1 0-1,1-1 0,0 1 0,0-1 1,5 3-1,-4-4-6,-1-1 0,1 0 0,0 0 0,-1 0 0,1-1 0,0 1 0,-1-1-1,1 0 1,-1 0 0,1 0 0,-1-1 0,1 1 0,-1-1 0,5-3 0,2-1 2,0-1 0,0 0 0,-1 0-1,0-1 1,0 0 0,-1-1 0,0 0 0,-1 0 0,0-1-1,0 0 1,9-19 0,-6 11 0,3-7 16,15-43 0,-19 46-12,3-15-24,-6 73 13,-2-8-4,1-1 0,11 35 0,-7-35 1,-8-21-19,1-1 0,-1 0 0,1 1 0,0-1 0,0 0 0,0 0 1,1-1-1,-1 1 0,1 0 0,0-1 0,1 0 0,-1 1 0,5 3 0,-5-7 12,-1 0-1,1 0 0,0 0 1,-1 0-1,1-1 0,0 1 1,-1-1-1,1 0 0,0 0 1,0 0-1,-1 0 0,1 0 1,0-1-1,0 1 0,-1-1 1,1 1-1,-1-1 0,1 0 1,0 0-1,-1-1 0,0 1 1,1 0-1,-1-1 1,0 1-1,1-1 0,-1 0 1,0 0-1,0 0 0,-1 0 1,3-3-1,3-2 4,-1-1-1,-1 1 1,1-1 0,-1-1-1,-1 1 1,1-1 0,4-13 0,2-22-13,7-49 1,-5 23-33,-12 67 45,0 0 6,0-1 18,-1 2-16,1 0 0,0-1 0,0 1 0,0 0 0,0-1 0,0 1 0,0 0 0,1 0 0,-1 0 0,1 0 0,-1 0 0,1 0 0,0 0 0,0 1 0,0-1 0,0 1 0,0-1 0,0 1 0,0 0 0,0-1 0,3 0 0,-2 2 1,0-1 0,-1 0 1,1 1-1,0 0 0,-1 0 1,1 0-1,0 0 0,0 0 1,-1 0-1,1 0 0,0 1 1,0 0-1,-1-1 1,1 1-1,-1 0 0,1 0 1,-1 1-1,1-1 0,-1 0 1,4 4-1,-1 0 8,-1 0 0,0 1 0,0 0 0,0-1 0,-1 1 0,0 1 0,0-1 0,0 0 0,-1 1 0,0-1 0,2 11 0,1 12 12,1 44 0,2 7-41,-7-74 20,0-1 1,0 1 0,0-1-1,0 1 1,1-1-1,0 1 1,0-1 0,0 0-1,1 0 1,0 0 0,0 0-1,0-1 1,1 1 0,3 3-1,-5-6-8,17 1-4,0-3 9,-15 0 4,0-1-4,1 0 0,9-4 9,0-1 0,0 0-1,-1-1 1,1 0-1,-1-1 1,-1-1 0,0 0-1,0 0 1,-1-1-1,14-16 1,-15 13 21,-1-1-1,0 0 1,0-1 0,-2 0 0,0 0-1,10-32 1,-15 36 71,-1 0 1,1 0-1,-2-13 1,1 16-3,-1 5 158,0-7-139,0 9-107,0 1 0,0 0 1,0 0-1,1 0 0,-1 0 1,0 0-1,0 0 0,0-1 1,0 1-1,0 0 0,0 0 1,0 0-1,0 0 0,0 0 1,0-1-1,0 1 0,0 0 1,0 0-1,0 0 0,0 0 1,0 0-1,0-1 0,0 1 1,0 0-1,0 0 0,0 0 1,0 0-1,0 0 0,0 0 1,0-1-1,0 1 0,-1 0 1,1 0-1,0 0 0,0 0 1,0 0-1,0 0 0,0-1 1,0 1-1,0 0 0,-1 0 1,1 0-1,0 0 0,0 0 0,0 0 1,0 0-1,0 0 0,-1 0 1,1 0-1,0 0 0,0 0 1,0 0-1,0 0 0,0 0 1,-1 0-1,1 0 0,0 0 1,0 0-1,0 0 0,0 0 1,0 0-1,-1 0 0,1 0 1,0 0-1,0 0 0,0 0 1,0 0-1,-1 1 0,-5 8 8,-1 1-1,1 0 0,0 0 0,1 1 0,1 0 1,-1 0-1,2 0 0,-4 14 0,-13 103 54,16-93-64,2-3-151,3 56-1,1-34-507,4-26-819,-4-22-2431</inkml:trace>
</inkml:ink>
</file>

<file path=ppt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7:17.3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32 3576,'-17'-26'7728,"14"21"-6139,0 6-511,1 18-106,6 48-1303,-2-32 608,20 334 4,-22-354-270,1 0 1,1 0-1,0 0 0,5 16 1,-6-30 16,3-5-14,13-13-11,0-2 0,-1 0 1,-2-1-1,20-32 0,45-98 29,-67 125-29,53-117-60,-64 141-145,11-27 145,-2 16-1258,2 7-3283</inkml:trace>
</inkml:ink>
</file>

<file path=ppt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7:18.7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02 4180,'0'0'1385,"8"10"3964,-7-9-5287,0 0 0,0-1 0,0 1 0,0 0 0,1-1 0,-1 1 0,0-1 0,1 1 0,-1-1 0,0 0 0,1 1-1,-1-1 1,0 0 0,1 0 0,-1 0 0,2 0 0,0 0 46,2-2-14,4-1-30,0 0-1,1-1 1,-1 0 0,-1-1-1,1 0 1,-1 0 0,12-10-1,-16 11-44,0 0-1,0 0 1,0 0-1,-1 0 1,0-1-1,0 0 0,0 1 1,0-1-1,-1 0 1,0 0-1,0-1 1,0 1-1,0 0 1,-1-1-1,0 1 0,0-8 1,2-14 154,-3 24-99,-1 1-14,0-10-33,0 9 83,1 2-103,0 1 0,0 0 0,0-1 0,0 1-1,0-1 1,0 1 0,0 0 0,0-1 0,-1 1 0,1 0 0,0-1 0,0 1 0,0-1 0,0 1 0,-1 0 0,1-1-1,0 1 1,0 0 0,-1 0 0,1-1 0,0 1 0,-1 0 0,1 0 0,0-1 0,-1 1 0,1 0 0,0 0-1,-1 0 1,1 0 0,0-1 0,-1 1 0,1 0 0,0 0 0,-1 0 0,1 0 0,-1 0 0,1 0 0,0 0 0,-1 0-1,1 0 1,-1 0 0,1 0 0,0 0 0,-1 0 0,0 1 0,-7 4 5,0 1 1,0 0-1,1 1 1,0 0-1,0 0 1,0 0-1,1 1 1,0 0-1,1 0 0,-1 1 1,-4 12-1,3-7-13,1 1-1,1 1 1,0-1 0,1 1-1,1 0 1,-3 28-1,6-39-2,0 1 1,0 0-1,1 0 0,-1 0 0,2-1 0,-1 1 0,0-1 1,1 1-1,0-1 0,0 1 0,1-1 0,0 0 1,-1 0-1,2 0 0,-1 0 0,1-1 0,-1 1 0,1-1 1,0 0-1,1 0 0,-1-1 0,8 6 0,-6-7-5,0-1 0,1 1 1,-1-1-1,1 0 0,9 0 0,-16-1 12,11-1-7,0 0 1,0-1-1,-1 0 0,1 0 0,-1-1 0,1 0 0,-1-1 0,0-1 0,0 1 1,-1-1-1,1-1 0,-1 0 0,12-10 0,-8 4-13,0 1 1,0-2-1,-2 0 0,1 0 0,-2-1 1,0-1-1,11-21 0,-16 26 20,0-1 0,-1-1-1,0 1 1,-1-1 0,0 1-1,-1-1 1,0 0 0,-1 0-1,-1 0 1,0 0 0,0 0-1,-3-15 1,-1-15-33,4 42 29,0-1 0,1 0 1,-1 0-1,1 0 0,-1 0 0,1 0 1,0 0-1,-1 1 0,1-1 0,0 0 1,-1 1-1,1-1 0,0 0 0,0 1 1,0-1-1,0 1 0,-1-1 0,1 1 1,0-1-1,0 1 0,0 0 0,2-1 0,-1 0 1,0 1 0,0-1 0,0 1 1,0-1-1,0 1 0,0 0 0,0 0 0,1 0 0,-1 0 0,0 0 0,0 0 0,3 1 0,0 1 8,-2-1-4,0 0-1,0 0 0,-1 0 1,1 1-1,-1-1 1,1 1-1,-1-1 0,1 1 1,-1 0-1,0 0 1,1 0-1,-1 0 0,-1 0 1,1 1-1,0-1 1,0 1-1,-1-1 0,1 1 1,-1-1-1,2 7 1,2 4 2,-1 0 0,0 0 0,-1 0 0,-1 1 0,0-1 0,-1 1 0,0 0 0,-2 23 0,0-20-17,0 0 1,2 0 0,0-1 0,1 1-1,1 0 1,0-1 0,1 0-1,7 17 1,-10-31 8,0 1 1,0-1-1,1 1 1,-1-1-1,1 0 1,-1 0-1,1 0 0,0 0 1,0 0-1,0 0 1,0 0-1,0 0 1,0-1-1,1 1 1,-1-1-1,1 0 0,-1 0 1,1 0-1,-1 0 1,5 1-1,-3-1 2,-1-1 0,1 1 0,0-1 0,0 0-1,0-1 1,-1 1 0,1-1 0,0 1 0,0-1 0,-1 0 0,1-1-1,0 1 1,-1 0 0,1-1 0,-1 0 0,6-4 0,-1 1 8,10-6-5,-1-1 0,-1-1 0,0 0-1,-1-1 1,-1-1 0,0 0 0,14-20 0,4-11 5,37-71 0,-56 93 134,-1 0-1,-2-1 1,-1 0 0,7-29 0,-15 52-23,1-6-2,-2 8-103,0 0 1,0 0-1,0 0 0,0 0 1,0 0-1,0 0 1,0 0-1,0 0 0,0 1 1,0-1-1,0 0 1,0 0-1,1 0 1,-1 0-1,0 0 0,0 0 1,0 0-1,0 0 1,0 0-1,0 0 1,0 0-1,0 0 0,0 0 1,1 0-1,-1 0 1,0 0-1,0 0 0,0 0 1,0 0-1,0 0 1,0 0-1,0 0 1,0 0-1,1 0 0,-1 0 1,0 0-1,0 0 1,0 0-1,0 0 0,0 0 1,0 0-1,0 0 1,8 29-13,2 0 1,0 0-1,2-1 1,27 46-1,5 15-428,-28-37-451,-16-49 759,-2 4-121,2-7 224,1 1-1,-1 0 1,0-1-1,0 1 1,0-1-1,0 1 1,0 0-1,-1-1 1,1 1-1,0-1 1,0 1-1,0 0 1,0-1-1,-1 1 1,1-1-1,0 1 1,-1-1-1,1 1 1,0-1 0,-1 1-1,0 0 1,0-1-169,3-3 80,11-10 60,25-15 60,6 6-29,-28 14 14,1 0-1,-2 0 1,1-2 0,-1 0-1,0-1 1,-1 0-1,-1-1 1,0 0-1,15-20 1,-19 19 148,-1 0 0,0-1 0,-1-1 0,9-27 0,-15 40-33,5-10 122,-1 7 303,2 217-474,-9-140-1831,2-70 509,-1 1-1147,-4 11-317</inkml:trace>
</inkml:ink>
</file>

<file path=ppt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7:19.1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3280,'0'0'3985</inkml:trace>
</inkml:ink>
</file>

<file path=ppt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7:19.7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0 71 3304,'-4'0'287,"1"-1"0,-1 1 0,1 0 0,-1 0 0,1 0-1,0 1 1,-1-1 0,1 1 0,-1-1 0,1 1 0,0 1-1,0-1 1,-1 0 0,1 1 0,0-1 0,0 1 0,0 0-1,1 0 1,-1 0 0,0 0 0,-3 5 0,-5 3-45,1 1 0,0 0-1,-15 23 1,16-20-122,1 1-1,1 0 1,0 0 0,1 0-1,1 1 1,0 0-1,1 0 1,1 0 0,0 0-1,0 20 1,4-32-101,-1 1 0,1-1 0,-1 1 1,1-1-1,0 1 0,1-1 0,-1 1 1,1-1-1,0 0 0,0 0 0,0 0 1,1 0-1,3 4 0,-5-6 4,3 1 4,-4-3-25,0 1-1,0-1 1,1 0 0,-1 0-1,0 1 1,0-1-1,0 0 1,0 0-1,1 1 1,-1-1-1,0 0 1,0 0-1,0 0 1,1 0 0,-1 1-1,0-1 1,0 0-1,1 0 1,-1 0-1,0 0 1,0 0-1,1 0 1,-1 0-1,0 1 1,0-1 0,1 0-1,-1 0 1,0 0-1,1 0 1,-1 0-1,0 0 1,0 0-1,1 0 1,-1-1-1,0 1 1,0 0 0,1 0-1,-1 0 1,1 0-1,4-2 3,0 0 0,0-1-1,0 1 1,0-1 0,0 0-1,-1 0 1,1-1 0,-1 0-1,0 1 1,0-1 0,0 0 0,6-9-1,5-9 24,18-36-1,-8 13-8,-6 13 6,-14 22-11,0 1 1,0 0-1,1 0 1,0 1-1,0 0 0,1 0 1,14-13-1,-20 20-22,3 0-1,11-5 25,-7 4 16,8 1-17,-11 2-3,0 0-1,0 0 1,-1 0 0,1 1 0,0 0-1,-1 0 1,1 0 0,-1 0 0,0 1 0,0 0-1,0 0 1,4 3 0,-5-3-6,0-1 0,-1 1 0,1 0 0,0 0 0,-1 0 0,0 0 0,0 0 0,0 0 0,0 1 0,0-1 0,-1 1 0,0 0 0,1-1 0,-1 1 0,-1 0 0,1-1 0,0 1 0,-1 0 0,0 5 0,-1 5-36,0 0 0,-1-1 0,-1 0 0,-5 15 0,-1 12-146,81-183-206,-56 113 382,-6 12 59,0 1 0,1 0 1,1 1-1,0 0 0,2 1 0,0 0 1,0 2-1,1-1 0,19-12 0,-31 25-29,1-1 0,0 1 0,-1 0 0,1 0-1,0 0 1,0 0 0,0 1 0,0-1-1,0 1 1,0 0 0,0 0 0,0 1-1,0-1 1,0 1 0,0 0 0,-1 0-1,1 0 1,0 0 0,0 1 0,-1 0-1,1-1 1,-1 1 0,4 3 0,-2-1-5,1 1 0,-2 0 1,1-1-1,0 2 1,-1-1-1,0 0 1,0 1-1,-1 0 0,1 0 1,-1 0-1,-1 0 1,1 1-1,2 9 0,-1 2 8,0-1 0,-1 1-1,2 33 1,-4-26-265,-2 0 1,0-1 0,-7 34 0,-8-4-3721,7-35 1305</inkml:trace>
</inkml:ink>
</file>

<file path=ppt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7:20.9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1 6 4268,'0'0'1848,"0"0"-1774,0 0 0,0-1 1,0 1-1,0 0 0,-1 0 0,1-1 0,0 1 1,0 0-1,0-1 0,0 1 0,0 0 0,-1 0 1,1-1-1,0 1 0,0 0 0,-1 0 0,1 0 1,0-1-1,0 1 0,-1 0 0,1 0 0,0 0 1,0 0-1,-1 0 0,1-1 0,0 1 0,-1 0 1,1 0-1,0 0 0,0 0 0,-1 0 0,1 0 1,0 0-1,-1 0 0,1 0 0,0 0 0,-1 0 1,1 0-1,0 0 0,-1 1 0,-8 7 85,1 1 0,0 0 0,0 1 0,1-1 0,0 2 0,1-1 0,0 1 0,0 0 0,-6 20 0,4-9-32,2-1-1,0 1 1,1 0-1,-3 37 0,8-45-91,0 0 0,1 0 0,0 0-1,1 0 1,5 20 0,-5-26-33,1 0 0,0 0 0,0-1 0,1 1 0,-1-1 0,1 0 0,1 0-1,0 0 1,0-1 0,8 9 0,-12-15-9,0 1 0,1 0 0,-1-1 0,0 0 0,0 1 0,0-1 0,1 0 0,-1 1 0,0-1 0,0 0 0,1 0 0,-1 0 0,0 0-1,0 0 1,1 0 0,-1-1 0,0 1 0,0 0 0,0-1 0,1 1 0,-1-1 0,0 1 0,0-1 0,0 1 0,0-1 0,0 0 0,2-1 0,-1 0 28,3 0-26,-1-1-1,0 0 1,0 0 0,0-1 0,0 1 0,-1-1 0,1 0 0,-1 0 0,0 0-1,4-7 1,19-47 26,-15 31-44,0 4 14,57-118 54,-58 122-41,1 2 0,1-1 0,1 1-1,0 1 1,20-19 0,-32 34 0,-1 0 0,1 0 1,0 0-1,0 0 0,0 0 1,-1 1-1,1-1 0,0 0 1,0 1-1,0-1 0,0 1 1,0-1-1,0 1 0,0-1 0,1 1 1,-1-1-1,0 1 0,0 0 1,0 0-1,0 0 0,0 0 1,0 0-1,1 0 0,-1 0 1,0 0-1,0 0 0,0 0 1,0 0-1,0 1 0,1-1 1,-1 1-1,0-1 0,0 1 1,0-1-1,0 1 0,0-1 0,0 1 1,0 0-1,-1-1 0,1 1 1,0 0-1,0 0 0,-1 0 1,1 0-1,0 0 0,0 2 1,2 2 21,-1 0 1,1 0 0,-1 1 0,-1-1-1,1 1 1,-1-1 0,1 10-1,-1 13 42,-1 0-1,-1 0 0,-7 38 0,-23 84 116,22-107-119,-54 202 81,-12 57-156,65-256-272,3 0 0,2 1 0,1 55 0,10-72-289,-6-29 557,0-1 0,1 1 0,-1 0 0,0-1 0,1 1 0,-1 0 0,1-1 1,-1 1-1,1-1 0,-1 1 0,1-1 0,-1 1 0,1-1 0,-1 1 0,1-1 0,0 0 0,-1 1 0,1-1 0,0 0 0,-1 1 1,1-1-1,0 0 0,0 0 0,-1 0 0,1 0 0,0 1 0,-1-1 0,1 0 0,0-1 0,0 1 0,-1 0 0,1 0 0,0 0 1,0 0-1,-1 0 0,1-1 0,0 1 0,-1 0 0,1-1 0,0 1 0,-1 0 0,2-2 0,16-10-33,-1 0 1,0-2-1,-1 0 0,0-1 0,-1 0 0,-1-1 1,-1-1-1,0 0 0,-1-1 0,12-23 0,-5 2 66,-1 0-1,-1-1 1,-3-1-1,12-50 1,-22 74 41,-1 0 1,-1-1 0,-1 1 0,0 0 0,-1 0 0,-1-1 0,-1 1 0,-1 0-1,-4-19 1,-27-91-86,33 125-352</inkml:trace>
</inkml:ink>
</file>

<file path=ppt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7:21.6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2 112 4180,'3'-7'7284,"-41"104"-6581,-27 105 1,44-133-546,20-67-138,12-32 46,21-42 1,1-4-73,69-136 516,-101 210-473,12 7 47,-12-4-77,1-1 0,0 1 0,0-1 0,0 1 0,0 0 1,0 0-1,-1 0 0,1 0 0,0 1 0,-1-1 0,3 3 1,25 30 72,45 69 0,-16-20-72,-5-13-156,-52-69 141,2-1 2,10-2-5,-12 2 9,1 0 1,-1-1-1,0 1 0,0-1 1,1 1-1,-1-1 1,0 1-1,0-1 1,0 0-1,0 1 1,0-1-1,0 0 1,0 0-1,0 0 1,0 0-1,-1 0 1,2-2-1,1 0-2,11-12 1,0-1-1,-1-1 1,-1 0 0,-1-1 0,0 0 0,12-29-1,-12 25 2,-4 10-66,20-42-371,25-66 0,-41 103-4028</inkml:trace>
</inkml:ink>
</file>

<file path=ppt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7:22.8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293 3356,'7'-1'185,"0"-1"1,-1 1-1,1-1 0,-1-1 0,1 1 0,-1-1 0,0 0 1,0 0-1,0-1 0,-1 0 0,1 0 0,-1 0 0,10-10 1,-13 10-34,0 0 0,0 0 0,0 1 0,0-1 0,-1 0 1,1 0-1,-1-1 0,0 1 0,0 0 0,-1 0 1,1-1-1,-1 1 0,0 0 0,0 0 0,0-1 0,-1 1 1,1 0-1,-1 0 0,-2-7 0,2 9 470,1 1-573,0 0 1,-1 1-1,1-1 1,0 0 0,0 1-1,-1-1 1,1 0-1,0 1 1,-1-1 0,1 1-1,-1-1 1,1 1-1,-1-1 1,1 1 0,-1-1-1,1 1 1,-1-1 0,0 1-1,1 0 1,-1-1-1,-1 0 1,-2 3-21,-1-1 1,1 0-1,0 1 0,0 0 0,-1 0 1,1 0-1,0 1 0,1-1 1,-1 1-1,0 0 0,1 0 0,0 0 1,-1 1-1,1-1 0,0 1 0,1-1 1,-1 1-1,1 0 0,0 0 1,0 0-1,0 1 0,-2 6 0,-2 5 7,1 1 0,0-1 0,1 1-1,-2 33 1,5-41-27,1 1-1,1-1 1,-1 0 0,2 1-1,-1-1 1,1 0 0,1 0-1,-1 0 1,2 0 0,-1 0-1,1-1 1,0 0 0,6 9-1,-8-16-9,-1 1 0,1 0 0,0 0 0,-1-1-1,1 1 1,0-1 0,0 1 0,0-1-1,0 0 1,0 0 0,1 0 0,-1 0 0,0 0-1,0 0 1,1-1 0,2 1 0,39 2 53,-35-3-47,0-1 0,-1 0 0,1-1 0,0 0 0,-1 0 0,0-1 0,1 0 0,-1 0 0,0-1 0,14-9 0,-10 4-6,0 0-1,-1-1 1,0 0-1,-1 0 1,18-24 0,-6-1 46,0 0 0,-3-2-1,26-65 1,-37 86 83,-8 16-127,0 0 0,0 0 0,0 0 0,0 0 0,0 0 0,0 0 0,0 0 0,0 1 0,0-1-1,0 0 1,0 0 0,0 0 0,1 0 0,-1 0 0,0 0 0,0 0 0,0 0 0,0 0 0,0 0 0,0 0 0,0 0 0,0 0 0,0 0 0,0 0 0,0 0 0,0 0 0,0 0 0,0 0 0,0 0 0,1 0 0,-1 0 0,0 1 0,0-1 0,0 0 0,0 0 0,0 0 0,0-1 0,0 1 0,0 0 0,0 0 0,0 0 0,0 0 0,0 0 0,1 0 0,-1 0 0,0 0 0,0 0 0,0 0 0,0 0 0,0 0 0,0 0 0,0 0 0,0 0 0,0 0 0,0 0-1,0 0 1,0 0 0,0 0 0,0 0 0,0 0 0,0 0 0,0-1 0,0 1 0,0 0 0,0 0 0,-1 31 32,1-28-32,-1 22-111,2-1-1,0 1 0,2-1 0,10 44 0,-13-66 92,1-1 0,0 0-1,0 1 1,0-1 0,0 0-1,0 1 1,0-1 0,0 0-1,0 0 1,1 0-1,-1 0 1,0 0 0,1-1-1,-1 1 1,1 0 0,-1 0-1,1-1 1,-1 1 0,1-1-1,-1 0 1,1 1-1,-1-1 1,1 0 0,2 0-1,0 1-16,0-3-17,7-3 43,-1 0 0,0-1 0,0 0 1,0 0-1,-1-1 0,0 0 0,-1-1 0,1 0 0,-1 0 0,-1-1 0,0 0 1,6-10-1,12-20 53,32-71 0,-50 94-10,6-3 387,-14 39-129,-2 10-296,3-15 14,1 0 0,0 0-1,1 0 1,4 17-1,-4-24-8,0 0 0,1 0-1,-1 0 1,2-1 0,-1 1-1,1-1 1,0 0 0,7 9-1,-7-12 7,9 3-8,-9-5-1,16 5 11,-11-8 5,-5 1-12,1 0 0,0-1 0,-1 1 0,1-1 0,-1 0 0,1-1 0,-1 1 0,1-1 0,-1 0 0,0 0 0,0 0 0,0-1 0,0 1 0,0-1 0,-1 0 0,1 0 0,5-6 0,6-8-12,-1 0 1,0 0-1,-1-1 0,-1-1 0,-1 0 0,0-1 0,14-38 0,-22 50 11,0 0-1,1 0 1,0 0 0,0 0 0,12-13-1,-13 18 2,0 0-1,1-1 0,0 2 1,0-1-1,0 0 0,0 1 0,0-1 1,1 1-1,-1 0 0,0 1 1,1-1-1,0 1 0,-1 0 1,1 0-1,6 0 0,-8 1 1,0 0 0,0 0-1,0 0 1,0 0 0,-1 0-1,1 1 1,0 0 0,0-1-1,0 1 1,-1 0 0,1 0-1,-1 1 1,1-1-1,-1 0 1,1 1 0,-1 0-1,0-1 1,1 1 0,-1 0-1,0 0 1,0 1 0,-1-1-1,3 3 1,1 3 3,0 0 0,-1 0 0,0 0 0,6 17 0,-7-13 9,0-1 1,0 1-1,-1 0 0,0 21 1,6 26-1001,-7-56 580,0 1 0,1-1 0,0 0 1,-1 1-1,1-1 0,0 0 0,0 0 0,4 4 1,0-1-1569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4:15.25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65 25 5040,'-8'-16'5497,"8"16"-5353,0-1 1,0 1-1,0 0 1,0-1-1,0 1 0,0-1 1,0 1-1,-1 0 1,1-1-1,0 1 1,0 0-1,0-1 0,-1 1 1,1 0-1,0-1 1,-1 1-1,1 0 0,0-1 1,0 1-1,-1 0 1,1 0-1,-1-1 0,1 1 1,0 0-1,-1 0 1,1 0-1,0 0 0,-1-1 1,1 1-1,-1 0 1,1 0-1,0 0 1,-1 0-1,1 0 0,-1 0 1,1 0-1,-1 0 1,1 0-1,0 0 0,-1 0 1,0 1-1,-5 8-14,1 0-1,0 0 1,1 1-1,0 0 1,0 0 0,1 0-1,0 0 1,1 1-1,-2 20 1,1 13 127,4 51 1,-1 2-125,1 114-2330,0-188 1199,0-17 811,-1-2-453,-1 3-3544,-1 11 1029</inkml:trace>
</inkml:ink>
</file>

<file path=ppt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7:23.5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8 102 3616,'-2'-1'337,"1"-1"0,0 1-1,-1 0 1,1 0 0,0 0-1,-1 0 1,0 0 0,1 0-1,-1 0 1,1 0 0,-1 1-1,0-1 1,0 1-1,-2-1 1,-4 5-228,0 2-1,0-1 1,0 1 0,1 0 0,0 0-1,0 1 1,0 0 0,1 0-1,0 1 1,0 0 0,1 0-1,-6 12 1,-2 7 95,0 0 0,-14 50 0,26-73-190,0-1 0,0 1 0,1-1 0,-1 1 0,1 0 0,-1-1 0,1 1 0,1-1 0,-1 1 0,0 0 0,1-1 0,-1 1 0,1-1 0,0 1 0,1-1 0,-1 1 0,0-1 0,1 0 0,2 4 0,-2-5 19,1-3-28,1 1-1,-1-1 1,1 0-1,-1 0 1,0-1-1,0 1 1,0-1-1,0 1 1,0-1-1,0 0 1,0 0-1,0 0 1,0-1-1,-1 1 0,1-1 1,-1 1-1,3-4 1,7-11-3,19-31 0,-16 25 33,17-35 219,-26 46-64,0 0 0,1 0-1,0 0 1,1 0 0,0 1 0,19-19 0,-24 27-167,1 1 0,0-1 0,-1 1 0,1 0 0,0 0 0,1 0-1,-1 1 1,0-1 0,0 1 0,1 0 0,-1 0 0,0 1 0,1-1 0,-1 1 0,1 0-1,-1 0 1,1 1 0,-1-1 0,1 1 0,-1 0 0,0 0 0,1 0 0,-1 1 0,0-1 0,0 1-1,0 0 1,0 0 0,0 1 0,-1-1 0,6 6 0,-3-4-14,0 1-1,-1 0 1,0 1 0,0-1-1,0 1 1,-1 0-1,0 0 1,0 0 0,0 1-1,-1-1 1,0 1 0,0 0-1,-1 0 1,0 0 0,0 0-1,0 1 1,0 12 0,-3 2-188,-1 0 1,-7 27 0,1 0-736,0-22-876,88-170 1814,-51 89 123,35-55 387,-55 96-380,0 1 1,1 0-1,0 0 0,1 1 0,21-18 0,-29 28-126,-1-1-1,0 0 1,1 1 0,0 0 0,-1-1 0,1 1 0,0 0 0,0 0 0,-1 1-1,1-1 1,0 0 0,0 1 0,0 0 0,0 0 0,0 0 0,0 0 0,0 0-1,0 1 1,0-1 0,-1 1 0,1 0 0,0-1 0,0 1 0,0 1-1,-1-1 1,1 0 0,-1 1 0,1-1 0,2 3 0,0 0 0,-1 0-1,0 0 1,0 0 0,0 0 0,-1 0-1,1 1 1,-1 0 0,0 0-1,-1 0 1,1 0 0,-1 0 0,0 0-1,0 1 1,1 5 0,-1 3-72,0 0 0,-1 0-1,-1 0 1,0 1 0,-1-1 0,0 0 0,-1 0 0,-7 25 0,3-20-937,-1-1 0,0 1 1,-13 21-1,-1 0-1650</inkml:trace>
</inkml:ink>
</file>

<file path=ppt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7:24.3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6 22 5340,'0'0'1731,"1"-9"421,-3 4 1299,1 5-3389,1-1 0,-1 0 0,0 1 0,0-1 0,1 0-1,-1 1 1,0-1 0,0 1 0,0 0 0,0-1 0,0 1 0,0 0 0,0-1 0,1 1 0,-1 0 0,0 0 0,0 0 0,0 0 0,0 0 0,0 0 0,0 0 0,-2 1 0,-29 10 550,-30 28-251,55-35-240,-29 21 45,1 2-1,1 1 1,1 2 0,1 1 0,2 1 0,1 2 0,-35 54 0,60-81-149,0 0 0,0 1 1,1 0-1,0 0 0,1 0 1,-1 0-1,1 0 1,1 0-1,0 1 0,0-1 1,0 0-1,1 1 1,1 10-1,0-13-26,0 0 1,1 0 0,-1 0-1,1-1 1,0 1-1,1-1 1,-1 1-1,1-1 1,0 0 0,0 1-1,1-2 1,0 1-1,0 0 1,0-1-1,0 0 1,1 1-1,-1-2 1,1 1 0,5 3-1,0-2-146,1 0 0,-1 0 1,1-1-1,0 0 0,0-1 0,0-1 0,1 1 0,-1-2 1,15 1-1,-14-2-711,0 0-1,0 0 1,0-2 0,-1 0 0,16-4 0,-4 0-2114</inkml:trace>
</inkml:ink>
</file>

<file path=ppt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7:24.6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7 20 3356,'11'-20'10570,"-10"51"-10390,-2 0 1,-2-1-1,0 1 1,-2-1 0,-2 0-1,0 0 1,-14 32-1,-20 27-3392,39-86 668,-7 7-353</inkml:trace>
</inkml:ink>
</file>

<file path=ppt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7:25.0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9 4120,'0'0'3513,"12"0"-3111,46-1 385,72-12-1,61-2 191,-180 16-1060,0 0 0,0 0 0,19 5 1,-29-6-116,1 1 0,0 0 0,-1-1 0,1 1 0,-1 0 0,1 0 0,-1 0 0,1 0 0,-1 0 1,0 0-1,2 3 0,-1-3-550</inkml:trace>
</inkml:ink>
</file>

<file path=ppt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7:25.3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1 3148,'25'-5'952,"-3"-4"-132,-3 3-183,2 1-121,0-2-120,2 2-72,-4 1-76,3-1-160,1-2-280,0 2-332,2 1-697,-3-5 109</inkml:trace>
</inkml:ink>
</file>

<file path=ppt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7:25.9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6 267 3776,'-4'-1'1242,"-3"2"-918,0 0 0,0 0 0,0 0 0,0 0 0,1 1 0,-1 0 0,0 1 1,1 0-1,0 0 0,-1 0 0,1 1 0,1-1 0,-7 6 0,0 1-95,0-1 0,1 2-1,0-1 1,0 2 0,-11 16 0,22-28-225,-35 55 547,32-50-491,0 0 0,0 0-1,1 1 1,0-1 0,0 1 0,0 0 0,1-1-1,-1 11 1,2-13-46,0-1 0,0 1 0,1 0-1,-1-1 1,1 1 0,0-1 0,-1 1 0,1-1 0,0 1-1,1-1 1,-1 1 0,0-1 0,1 0 0,-1 0 0,1 0-1,0 0 1,-1 0 0,1 0 0,0 0 0,0-1 0,1 1-1,-1-1 1,0 1 0,0-1 0,1 0 0,3 2-1,-4-2 14,3-1-14,0 0-7,16-1 24,-15-1-25,0 1-1,-1-1 1,1 0-1,-1 0 1,0 0-1,0-1 0,0 0 1,0 0-1,0 0 1,0-1-1,-1 1 1,1-1-1,4-6 0,7-5 8,-1 2-10,-1 0 0,-1-1 0,0-1 0,20-31 1,35-71 10,-21 16-1,-17 29-27,-25 57 8,1 0 1,0 1-1,15-25 0,-16 24 12,-6 8 28,-8 25-25,1 0-1,1 0 0,0 0 0,-6 29 0,-5 26 26,11-52-34,2 0 0,0 1 0,1 0 0,1 0 0,0 42 0,5-45-13,0 0-1,1-1 1,10 35-1,-10-46 3,-1 0 0,1 0 0,0 0 0,1-1 0,0 1-1,0-1 1,0 0 0,1 0 0,-1 0 0,2 0 0,-1-1 0,8 6 0,-10-9 4,1 0 1,-1 0-1,1 0 1,0-1 0,0 0-1,0 1 1,0-2-1,0 1 1,0 0-1,0-1 1,0 1 0,0-1-1,0 0 1,0-1-1,0 1 1,4-2-1,3 0 3,-1-1 1,1 0-1,-1-1 0,15-7 0,-12 4 4,0-1 1,-1 0-1,0 0 1,0-2-1,-1 0 0,0 0 1,-1 0-1,0-2 0,-1 1 1,0-1-1,-1 0 1,0-1-1,-1 0 0,0 0 1,-1-1-1,8-26 0,-11 31-2,-2 3-1,0 0 0,0 0 0,0-1 0,-1 1 0,0 0 0,-1-9-1,1 11 8,1 1-1,-1-1 1,0 0-1,0 1 1,-1-1-1,1 0 1,-1 1-1,-2-7 1,1 3-2,1 4 24,-9-10-39,7 12 15,1 1 0,-1 0-1,0 0 1,0 0 0,0 1 0,0-1 0,0 1-1,0 0 1,0-1 0,0 1 0,1 0-1,-1 1 1,0-1 0,1 0 0,-1 1-1,1 0 1,-1-1 0,1 1 0,0 0 0,0 0-1,0 1 1,-3 2 0,-10 12 26,-24 35-1,29-39-12,3-2-8,0 1 0,1 0 0,0 0 0,1 0 0,0 1 0,1 0 0,0 0 0,1 0-1,1 0 1,-2 22 0,4-33-36,-1 1-1,1 0 1,0-1 0,1 1-1,-1 0 1,0-1 0,1 1-1,-1-1 1,1 1 0,0-1-1,0 1 1,0-1-1,0 1 1,0-1 0,1 0-1,-1 1 1,1-1 0,-1 0-1,1 0 1,0 0 0,3 2-1,-2-2-302,1 0-1,-1 0 1,1 0-1,0-1 1,0 1-1,-1-1 1,1 0-1,0 0 1,0-1-1,0 1 1,0-1-1,7 0 1,12-1-1739</inkml:trace>
</inkml:ink>
</file>

<file path=ppt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7:26.4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0 69 3168,'4'-26'2865,"-3"23"-2117,-1 1-61,0-1-397,0 1 0,0 0 1,0 0-1,-1 0 0,1 0 0,0 0 0,-1 0 0,1 0 1,-1 0-1,0 0 0,0 0 0,0 0 0,0 1 1,0-1-1,0 0 0,-3-3 0,2 4 119,-2 4-244,-6 4-94,0 0 0,1 1 0,0 0 0,1 1 0,-1 0 0,2 0 0,-1 1 0,1 0 0,1 0 0,0 1 0,-8 19 0,4-6-18,2 0-1,0 1 1,2 0-1,-5 39 1,11-56-38,5 30-30,3-24-11,-4-9 20,-3-5 6,-1 1 0,1-1 0,0 1 0,-1-1 0,1 1 1,0-1-1,-1 1 0,1-1 0,0 0 0,0 0 0,-1 1 0,1-1 0,0 0 0,0 0 0,0 0 1,-1 0-1,1 0 0,0 0 0,0 0 0,0 0 0,-1 0 0,1 0 0,0 0 0,0 0 1,1-1-1,2 0 1,0 1 0,0-1 1,0-1-1,0 1 1,0-1-1,0 1 0,-1-1 1,1 0-1,0 0 0,-1-1 1,1 1-1,-1-1 1,0 0-1,0 0 0,0 0 1,0 0-1,-1 0 1,1 0-1,-1-1 0,0 0 1,3-4-1,2-5 12,17-26-10,-2-2 0,30-77 0,-50 108-5,0 1-2,15-21 2,-16 28 8,7 4 22,-5-2-27,-1 0 1,0 1-1,0-1 0,0 1 0,0 0 1,0 0-1,0 0 0,0 0 1,0 0-1,-1 0 0,1 0 0,0 1 1,-1-1-1,1 1 0,-1-1 1,1 1-1,-1-1 0,0 1 0,3 3 1,94 137-1078,-76-125-3085</inkml:trace>
</inkml:ink>
</file>

<file path=ppt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7:26.7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 3 4728,'0'-2'5072,"4"4"-2131,11 13-1399,18 30-1454,-11-3 491,-3 1-1,20 62 0,-32-81-458,-1 1 0,-1 0-1,-2 0 1,0 1-1,-2-1 1,-1 31 0,-5-17-294,-2 1 0,-1-1 0,-2 0 0,-1-1 1,-3-1-1,0 1 0,-3-2 0,-21 35 0,30-57-815,-1-1 0,-1-1-1,0 1 1,-20 18-1,13-13-2197</inkml:trace>
</inkml:ink>
</file>

<file path=ppt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7:28.2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9 12 5625,'-9'-9'8991,"2"7"-7013,-3 16-1822,2 0 0,-1 0 0,2 1 1,0 0-1,1 0 0,-8 32 0,10-34-96,-27 81 130,-38 136 303,57-182-1202,2 1 0,-6 88 0,16-109-674,2-9-2505,0-8 493</inkml:trace>
</inkml:ink>
</file>

<file path=ppt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7:28.5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4 7 4672,'0'0'4079,"1"-6"-3038,-5 12 1980,-29 91-1852,-24 80-21,41-117-921,-71 289 457,79-310-1090,-5 20-729,1-23-3422,8-27 1543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4:15.59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57 3280,'9'-9'636,"1"0"0,-1 0 0,1 1 0,1 0 0,0 1-1,0 0 1,21-10 0,3 3-23,51-12 0,-18 5-82,4 3 489,-69 17-752,11-1 970,-13 2-1202,-1 0-1,1-1 1,-1 1 0,1 0 0,-1 0 0,1 0-1,-1 0 1,1 1 0,-1-1 0,1 0 0,-1 0-1,1 0 1,-1 0 0,1 0 0,-1 1 0,1-1-1,-1 0 1,0 0 0,1 1 0,-1-1 0,1 0-1,-1 1 1,0-1 0,1 0 0,-1 1 0,0-1-1,1 1 1,-1-1 0,0 0 0,1 1 0,-1-1 0,0 1-1,0-1 1,0 1 0,0-1 0,1 1 0,-1-1-1,0 1 1,0-1 0,0 1 0,0-1 0,0 1-1,0-1 1,0 1 0,-1 0 0,-6 30 68,4-23 48,-6 24 37,1 0 0,1 0 1,-4 64-1,11-80-165,0 1 0,0-1-1,2 0 1,0 1 0,1-1 0,1 0 0,0 0-1,1-1 1,11 25 0,-15-39-25,0 1 0,0 0-1,0-1 1,0 1 0,1 0-1,-1-1 1,0 0 0,1 1 0,-1-1-1,1 0 1,0 0 0,-1 1-1,1-1 1,0 0 0,0-1 0,-1 1-1,1 0 1,0-1 0,0 1-1,0-1 1,0 1 0,0-1 0,0 0-1,0 0 1,0 0 0,0 0-1,0 0 1,0 0 0,0 0 0,0-1-1,0 1 1,0-1 0,0 0-1,0 1 1,2-3 0,4 0 1,0-1 0,0-1-1,-1 1 1,0-1 0,0 0 0,10-10 0,-8 5 28,0 0 0,-1-1 0,0 0 0,-1 0 0,0-1 0,-1 0 1,0 0-1,-1-1 0,0 1 0,-1-1 0,-1 0 0,0 0 0,-1-1 0,0 1 1,0-17-1,-2 20-115,0 0 0,-1 0 0,0 0 0,-1 1 0,0-1 0,0 0 0,-1 1 0,-1-1 0,-5-11 0,5 14-275,0 1 0,0-1-1,0 1 1,-1 1 0,0-1-1,0 0 1,-1 1 0,1 0-1,-1 1 1,0-1 0,0 1 0,-1 0-1,-8-4 1,-3 1-2666</inkml:trace>
</inkml:ink>
</file>

<file path=ppt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7:28.8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56 3336,'45'-21'1130,"2"1"0,0 3 0,66-15 0,150-17-145,-186 42-762,11-2-3050,-85 9 1254</inkml:trace>
</inkml:ink>
</file>

<file path=ppt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7:29.2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6 4588,'0'0'2909,"65"-6"-2257,-21-3-168,4 2-40,1-2-52,0-1-4,3 1-92,2-1-60,-2 3-40,-1-1-32,-2 5-176,-5-1-236,2 0-172,-15 1-408,0-1-1184,-10 2 27</inkml:trace>
</inkml:ink>
</file>

<file path=ppt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7:35.9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1 259 3148,'0'0'1725,"9"-18"5245,-3 6-6115,23-104 283,-27 107-1044,0 0 0,-1 0-1,-1 0 1,1 0 0,-1 0 0,-1 0-1,0 0 1,-4-17 0,5 24-24,0 1-69,0 0 1,0 1-1,0-1 1,-1 1-1,1-1 1,0 1-1,0-1 0,0 1 1,-1-1-1,1 1 1,0-1-1,0 1 1,-1 0-1,1-1 0,0 1 1,-1-1-1,1 1 1,-1 0-1,1-1 1,-1 1-1,1 0 0,0-1 1,-1 1-1,1 0 1,-1 0-1,1-1 1,-1 1-1,0 0 0,1 0 1,-1 0-1,1 0 1,-1 0-1,1 0 1,-1 0-1,1 0 0,-1 0 1,1 0-1,-1 0 1,0 0-1,1 0 1,-1 0-1,1 1 0,-1-1 1,-21 5-34,4 2 15,0 0 0,1 1-1,0 1 1,0 1-1,1 1 1,0 0 0,1 1-1,0 0 1,1 2-1,0-1 1,-21 30 0,32-37 8,0 0 0,0 0 1,0 0-1,1 0 1,0 1-1,0 0 1,1-1-1,0 1 0,0 0 1,1-1-1,-1 1 1,1 0-1,1 0 0,-1-1 1,1 1-1,1 0 1,-1-1-1,1 1 0,5 12 1,5 7 6,1-1 1,0-1-1,27 36 0,-15-24 17,-20-29-35,0 0 0,-1 0 1,0 1-1,0-1 1,-1 1-1,0 0 1,3 13-1,-6-18 11,1 0 0,-1 1 1,-1-1-1,1 0 0,0 0 1,-1 1-1,1-1 0,-1 0 0,0 0 1,0 0-1,-1 0 0,1 0 1,0 0-1,-1 0 0,0 0 0,0 0 1,0-1-1,0 1 0,0-1 0,0 1 1,-1-1-1,-2 2 0,-3 3 0,0 0 0,0-1 0,-1-1 0,0 1 1,0-2-1,-1 1 0,1-1 0,-1 0 0,-16 3 0,19-5-13,1-1-1,-1 0 1,0 0 0,1-1 0,-1 0 0,0 0 0,1-1 0,-1 1 0,1-2 0,-1 1-1,1-1 1,-1 0 0,1 0 0,0 0 0,-10-6 0,16 8-99,-1-1 0,0 1 1,0-1-1,1 0 0,-1 1 0,0-1 1,1 0-1,-1 1 0,1-1 0,-1 0 1,1 0-1,-1 1 0,1-1 0,0 0 1,-1 0-1,1 0 0,0 0 0,-1 0 1,1 0-1,0 1 0,0-1 0,0 0 1,0 0-1,0 0 0,0 0 0,0 0 1,0 0-1,1 0 0,-1 0 0,0 0 1,0 1-1,1-1 0,-1 0 0,0 0 1,1 0-1,-1 1 0,1-1 0,-1 0 1,1 0-1,0 1 0,-1-1 0,1 0 0,1 0 1,-1-1 138,7-9-2438</inkml:trace>
</inkml:ink>
</file>

<file path=ppt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7:36.2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 9 3224,'0'0'1072,"4"-7"-227,-2 5-148,-2 7 3734,-46 204-2709,38-175-2290,8-32 201,-3 12-3121</inkml:trace>
</inkml:ink>
</file>

<file path=ppt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7:36.5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3988,'0'0'3053</inkml:trace>
</inkml:ink>
</file>

<file path=ppt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7:37.2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9 307 3336,'-4'-1'512,"-1"1"-1,0-1 1,1 1-1,-1 0 1,1 0-1,-1 1 0,0 0 1,1-1-1,-9 4 1,5-1-169,-1 1 1,1-1 0,0 2-1,-11 7 1,0 2-63,1 0 1,1 2-1,-17 18 0,26-26-201,1 1-1,0 1 1,0-1-1,0 1 1,2 0-1,-1 1 0,1-1 1,1 1-1,0 0 1,0 1-1,1-1 1,0 0-1,-1 23 0,4-31-69,0-1-1,1 0 1,-1 0-1,1 1 1,0-1-1,-1 0 0,1 0 1,0 0-1,0 0 1,1 0-1,-1 0 0,0 0 1,0-1-1,1 1 1,0 0-1,-1-1 1,1 1-1,0-1 0,-1 1 1,1-1-1,0 0 1,0 0-1,0 0 0,0 0 1,3 1-1,-4-1-1,2-1-7,-1 1-1,0 0 1,0 0 0,1-1-1,-1 0 1,0 1 0,1-1-1,-1 0 1,1 0-1,-1 0 1,0 0 0,1-1-1,-1 1 1,0-1 0,1 1-1,-1-1 1,0 0-1,4-2 1,35-23 5,-37 23-1,10-8-10,-1-1 1,0 0 0,0-1-1,-1-1 1,-1 0-1,0 0 1,10-20 0,51-117 18,-20 39 13,-35 76-16,-1 0 0,-2-1-1,14-55 1,-27 89-2,1-2-12,-2 4 12,-62 132 12,48-94-2,2 1-1,-14 77 0,23-92-17,1 0 1,0 0-1,2 1 0,1-1 0,1 0 0,6 30 1,-7-48-5,0 0 1,0-1 0,1 1 0,0-1-1,0 1 1,0-1 0,0 0 0,1 0-1,-1 1 1,1-2 0,0 1 0,0 0-1,1-1 1,-1 1 0,1-1 0,0 0-1,0 0 1,0-1 0,0 1 0,0-1-1,0 0 1,1 0 0,-1 0 0,1 0-1,5 0 1,-2 0-1,0-1-1,1 0 0,-1-1 1,0 0-1,0 0 1,0-1-1,0 0 1,0 0-1,0-1 1,0 0-1,0 0 1,0-1-1,-1 0 1,8-4-1,-3-1 6,0 1 0,0-2 0,-1 1 0,0-2 0,-1 1 0,0-2 0,0 1 0,-1-1-1,-1-1 1,0 1 0,0-1 0,10-25 0,-9 18 8,-2-1 1,0 0-1,-1-1 0,-1 1 0,-1-1 0,-1 0 1,0-39-1,-6 39 30,3 20-38,0 1 0,0-1 0,0 1 0,0-1 0,0 1 0,0-1 0,0 1-1,0-1 1,0 1 0,0-1 0,-1 1 0,1 0 0,0-1 0,0 1 0,0-1 0,-1 1 0,1 0 0,0-1 0,-1 1 0,1 0 0,0-1 0,-1 1 0,1 0 0,0-1 0,-1 1 0,1 0 0,0 0 0,-1-1-1,1 1 1,-1 0 0,1 0 0,-1 0 0,1 0 0,-1 0 0,1-1 0,-1 1 0,1 0 0,0 0 0,-1 0 0,1 0 0,-1 0 0,0 1 0,-5 3 4,1 0 0,0 0 0,0 0 0,1 1 1,-1 0-1,1 0 0,0 1 0,0-1 0,1 1 0,-1-1 0,1 1 0,1 0 1,-1 0-1,-3 13 0,0 6 23,1-1-1,0 1 1,2 1 0,1-1 0,2 34-1,0-51-97,1 1-1,0-1 1,0 0-1,1 0 0,0 0 1,0 0-1,1 0 1,0 0-1,0-1 0,1 1 1,0-1-1,0 0 1,1 0-1,0 0 1,0-1-1,1 0 0,0 0 1,0 0-1,0-1 1,8 6-1,-11-9-300,-1-1 0,1 1 0,0-1-1,0 0 1,0 0 0,0 0 0,0 0 0,4 1-1,15 0-2085</inkml:trace>
</inkml:ink>
</file>

<file path=ppt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7:38.3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7 39 3776,'-1'-10'2015,"1"7"-1122,0 1 0,0-1 0,0 1 0,-1-1 0,1 0 0,-1 1 1,0-1-1,-2-3 0,3 4 103,-4 5-727,-8 5-137,0 0 0,1 2 0,1-1 0,0 1 0,0 1-1,0 0 1,2 0 0,-1 1 0,-12 24 0,7-11-56,2 2 0,1 0 0,1 0-1,-7 32 1,-3 39-264,18-80 74,2-17 101,0 0 1,0 1-1,0-1 0,0 0 0,0 1 1,0-1-1,0 0 0,-1 1 0,1-1 1,0 0-1,-1 0 0,1 1 1,-1-1-1,1 0 0,-1 0 0,0 0 1,0 2-1,1-3 10,0 0 0,0 0 1,0 1-1,0-1 0,0 0 1,0 1-1,0-1 0,0 0 1,0 0-1,0 1 0,0-1 1,0 0-1,0 0 0,0 1 1,1-1-1,-1 0 0,0 0 1,0 1-1,0-1 0,0 0 1,1 0-1,-1 1 0,0-1 1,0 0-1,1 0 0,-1 0 1,0 0-1,0 0 0,0 1 1,1-1-1,-1 0 0,0 0 1,1 0-1,-1 0 0,0 0 1,0 0-1,1 0 0,-1 0 1,0 0-1,1 0 0,11-15-13,0 1 0,0 1 0,28-23 0,-33 30 10,1 1 0,0 0 0,0 1 0,0-1 1,0 2-1,1-1 0,0 1 0,-1 0 0,1 1 1,14-2-1,-13 3 6,0 1 1,1 0 0,-1 0-1,1 1 1,14 3-1,-19-2 0,-1-1 1,0 0-1,0 1 0,0 0 0,0 0 0,0 1 1,-1-1-1,1 1 0,-1 0 0,1 0 0,-1 0 1,5 6-1,-7-5-2,-1-1-5,0 0 0,-1 0 1,0 0-1,1 0 0,-1 0 0,0 0 0,0 0 1,-1 0-1,1 0 0,-1 0 0,1 0 1,-1 0-1,0 0 0,0 0 0,0 0 1,-1-1-1,1 1 0,-1 0 0,1-1 1,-1 1-1,0-1 0,0 0 0,0 1 1,-4 2-1,2 0-32,-12 13-298,0 0 0,-35 29 0,10-20-2532</inkml:trace>
</inkml:ink>
</file>

<file path=ppt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7:38.9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1 4588,'0'0'5636,"-3"6"-5342,-1 5-151,0 0-1,1 0 1,1 0-1,0 1 0,0-1 1,1 1-1,1-1 1,0 1-1,0-1 1,3 17-1,-2-24-121,0-1-1,-1 0 1,1 1-1,0-1 1,1 0-1,-1 0 1,1 1 0,-1-1-1,1 0 1,0-1-1,0 1 1,0 0-1,0-1 1,1 1 0,-1-1-1,1 1 1,-1-1-1,1 0 1,0 0-1,0 0 1,0-1-1,0 1 1,0-1 0,0 0-1,1 1 1,-1-1-1,0-1 1,1 1-1,-1 0 1,1-1-1,-1 0 1,1 0 0,-1 0-1,0 0 1,1 0-1,4-2 1,4-1 11,0 0 0,1-1 0,-1 0 0,-1-1 0,1-1 0,-1 0 0,0 0 0,0-1 0,-1-1 0,0 1 0,0-2 0,-1 1 0,0-1 0,16-21 0,27-48 1994,-51 77-1785,1-1-142,-2 2-95,0 0 0,0 0 0,0 0 0,0-1 0,0 1 0,0 0 0,0 0 0,0 0 0,0 0 0,0 0 1,0 0-1,0-1 0,1 1 0,-1 0 0,0 0 0,0 0 0,0 0 0,0 0 0,0 0 0,0 0 0,0 0 0,1 0 0,-1 0 1,0-1-1,0 1 0,0 0 0,0 0 0,0 0 0,1 0 0,-1 0 0,0 0 0,0 0 0,0 0 0,0 0 0,0 0 0,1 0 0,-1 0 1,0 0-1,0 0 0,0 0 0,0 0 0,0 1 0,1-1 0,-1 0 0,0 0 0,0 0 0,0 0 0,0 0 0,0 0 0,0 0 0,1 0 1,-1 0-1,0 1 0,0-1 0,0 0 0,0 0 0,0 0 0,0 0 0,0 0 0,7 42 61,-3-1 0,0 80 0,-2-6-41,0-93-41,-1 1-1,-2-1 0,0 0 0,-1 0 0,-1 1 1,-1-1-1,-9 27 0,10-42-8,1 0 0,-1 0 0,-1 0-1,1 0 1,-1 0 0,0-1 0,-1 0 0,0 0 0,0 0 0,0 0-1,0-1 1,-1 0 0,0 0 0,0 0 0,0-1 0,-1 0 0,0 0-1,1-1 1,-1 1 0,-1-1 0,1-1 0,0 0 0,-1 0 0,-8 1-1,13-2-31,0-1 0,0 0-1,0 1 1,0-1-1,0 0 1,0-1 0,0 1-1,0-1 1,0 1-1,0-1 1,0 0-1,0 0 1,0 0 0,0 0-1,1-1 1,-1 1-1,0-1 1,1 0 0,-1 0-1,1 0 1,0 0-1,-3-3 1,3 3-268,1 0 1,-1-1-1,1 0 1,-1 1-1,1-1 0,0 0 1,0 0-1,0 0 1,0 0-1,0 0 0,1 0 1,0 0-1,-1-5 1,2-15-2508</inkml:trace>
</inkml:ink>
</file>

<file path=ppt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7:39.5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2 1 4316,'-16'8'899,"1"1"-1,0 1 0,-17 15 0,26-20-723,1 0 1,0 0-1,0 0 0,0 1 1,1 0-1,0 0 1,0 0-1,0 1 0,1-1 1,-5 13-1,5-9-111,1-1 0,0 0 0,1 1 0,-1-1 0,2 1 0,-1 0-1,2-1 1,-1 1 0,1 0 0,1-1 0,0 1 0,0-1 0,0 0 0,2 0-1,4 11 1,5 8 92,27 40 0,-27-48-113,-1 0-1,-1 1 0,15 39 0,-25-56-76,0 0 0,0 0 0,-1 0-1,1 0 1,-1 0 0,0 0 0,-1 1 0,1-1 0,-1 0 0,1 0-1,-1 0 1,0 0 0,-1 0 0,1-1 0,-1 1 0,0 0 0,0-1-1,0 1 1,0-1 0,0 1 0,-1-1 0,0 0 0,1 0 0,-1 0-1,0 0 1,-6 3 0,-2 2-117,0 0 1,-1-1-1,0 0 0,0-1 1,-1 0-1,-17 4 0,28-9 124,0 0 0,-1 0-1,1-1 1,0 1 0,-1-1-1,1 0 1,-1 0 0,1 0-1,-1 0 1,1 0-1,0 0 1,-1-1 0,1 1-1,0-1 1,-1 0 0,1 0-1,0 0 1,0 0 0,-1 0-1,1 0 1,0 0 0,0-1-1,0 1 1,0-1 0,1 1-1,-1-1 1,0 0 0,-2-4-1,3 4-36,4-5-36,4-4 80,0 1-1,1-1 1,0 1-1,1 0 1,0 1-1,1 0 1,0 1-1,0 0 1,21-13-1,290-154 51,-246 134 1268,-73 40-1200,-2 1-81,1-1-1,-1 1 1,0-1-1,1 1 1,-1-1 0,0 1-1,1-1 1,-1 1-1,1-1 1,-1 1-1,0 0 1,1-1-1,-1 1 1,1 0 0,-1-1-1,1 1 1,-1 0-1,1 0 1,-1-1-1,1 1 1,0 0-1,-1 0 1,1 0 0,-1 0-1,1 0 1,0 0-1,-1 0 1,1 0-1,-1 0 1,1 0-1,-1 0 1,1 0 0,0 0-1,-1 0 1,1 1-1,1-1 2,-1 0 0,0 0-1,0 1 1,1-1 0,-1 0 0,0 1-1,0-1 1,0 1 0,1-1-1,-1 1 1,0 0 0,0-1 0,0 1-1,0 0 1,0 0 0,0 0-1,-1 0 1,1 0 0,0 0 0,0 1-1,10 22 78,-2 1 0,-2 0 0,8 40 0,-13-49-1357,0-1-1,-2 22 1,-1-13-711</inkml:trace>
</inkml:ink>
</file>

<file path=ppt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7:40.5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2 272 3848,'-18'-1'2845,"10"3"-2646,-1 0-1,1 0 1,-1 1-1,1 0 1,0 0-1,0 1 0,1 0 1,-1 1-1,1 0 1,0 0-1,0 0 1,0 1-1,1 0 1,-1 0-1,2 1 1,-1 0-1,-9 14 0,9-12-136,1 0 0,0 1 0,0 0 0,0 0 0,2 0 0,-1 0 0,1 1-1,1-1 1,0 1 0,0 0 0,1 0 0,0 0 0,1 0 0,2 16 0,-1-22-41,0 0 0,1-1 0,0 1 1,0 0-1,0-1 0,0 0 0,1 1 0,-1-1 1,1 0-1,4 4 0,-5-7-18,0 0 0,0 0 1,0 0-1,0 0 0,0-1 0,0 1 1,0-1-1,0 1 0,0-1 0,0 0 0,0 0 1,0 0-1,0 0 0,0 0 0,0-1 1,0 1-1,0 0 0,0-1 0,2 0 0,38-18 43,-40 18-33,11-7-1,0-1 1,0-1-1,-1 0 1,0-1-1,-1 0 1,0-1-1,-1 0 1,0 0-1,12-23 1,2-5 35,34-85 1,-39 76-37,-3 0 1,-1-1 0,8-58-1,-23 106-10,5-18 77,-4 18-59,-2 5-13,-17 175-25,17-146 13,2 0 1,1 0-1,11 60 1,-11-81 2,2-1 0,-1 1 0,1-1-1,1 0 1,0 0 0,1 0 0,8 12 0,-11-18 4,0 0 0,1 1 1,0-2-1,-1 1 0,1 0 0,1-1 0,-1 1 0,0-1 0,1-1 1,0 1-1,-1 0 0,1-1 0,0 0 0,0 0 0,1-1 0,-1 1 0,0-1 1,6 0-1,0-1-4,1 0 1,-1-1 0,0 0-1,1-1 1,-1 0 0,0-1-1,0 0 1,-1-1 0,1 0-1,0-1 1,-1 0 0,0-1-1,-1 0 1,17-12-1,-14 8 12,-1-1-1,0 0 1,0-1-1,-1 0 1,0 0-1,-1-1 1,-1-1-1,0 1 1,0-1-1,7-23 1,-12 28 22,0 0 0,-1 0 1,0 0-1,0 0 0,0-16 1,-2 25-31,0-1 0,0 1 0,0 0 0,0-1 0,0 1 0,0 0 0,0-1 0,0 1 1,0 0-1,0-1 0,0 1 0,0 0 0,0-1 0,0 1 0,-1 0 0,1 0 0,0-1 0,0 1 0,0 0 0,0-1 1,-1 1-1,1 0 0,0 0 0,0-1 0,-1 1 0,1 0 0,0 0 0,0 0 0,-1-1 0,1 1 0,0 0 0,-1 0 0,1 0 1,0 0-1,0 0 0,-1 0 0,-13 4 79,-5 10-31,15-9-44,1-1-1,0 1 0,0-1 0,1 1 0,-1 0 0,1 0 0,0 1 0,0-1 0,0 0 0,1 1 0,0-1 0,0 1 0,0 5 0,0-2 14,-3 10-2,2-1-1,0 1 0,1 0 0,1-1 1,0 1-1,2 0 0,3 19 0,-4-34-6,0 1-1,1-1 0,-1 0 0,1 0 1,-1 0-1,1 0 0,0 0 0,5 6 0,-6-9-98,0 1 0,1-1 0,0 0 0,-1 0 0,1 0 0,0 0 0,0 0 0,-1 0 0,1 0 0,0 0-1,3 0 1,-3-1-1037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4:16.34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50 50 4800,'1'-13'4838,"-2"11"-4660,0 0 0,1 0 0,-1 0-1,0 1 1,0-1 0,0 0 0,0 0 0,0 1-1,0-1 1,-1 0 0,1 1 0,-1-1 0,1 1-1,-1 0 1,1 0 0,-1-1 0,0 1 0,1 0-1,-1 0 1,0 0 0,-3 0 0,0-1 3,1 2 0,-1-1 0,1 1-1,-1-1 1,1 1 0,-1 0 0,1 1 0,-1-1 0,-7 2 0,1 1-4,-1 1 0,1 0 0,-1 1 0,1 0 0,0 0 0,-19 14 0,25-16-139,1 1 0,0-1-1,0 1 1,1-1 0,-1 1-1,1 0 1,0 1 0,0-1-1,0 1 1,0-1 0,1 1 0,0 0-1,0 0 1,0 0 0,1 0-1,-1 0 1,0 5 0,2-2-7,0-1 0,0 1 1,1-1-1,0 1 0,0-1 1,0 0-1,1 0 1,0 0-1,1 0 0,6 13 1,2 0 3,2 0 0,0-1 1,1 0-1,1-1 1,1-1-1,30 27 1,-19-24 1,-22-18-31,-1 1 1,0-1-1,0 1 1,0 0-1,0 1 1,0-1-1,-1 1 1,1 0 0,-1 0-1,0 0 1,0 0-1,0 0 1,1 5-1,-3-7 18,-16 14-21,14-14-2,-1-1 1,1 1-1,-1-1 0,0 1 1,0-1-1,0 0 0,0 1 1,0-1-1,0 0 0,0-1 1,0 1-1,0 0 0,0 0 0,-1-1 1,-2 1-1,-9 2 9,-7 3-38,-1-1 0,0-1 0,0-1 0,-40 0 0,58-3-110,-15-6-341,15 5 139,4 1 320,0 0 1,-1 0-1,1 0 1,0 0-1,0 0 1,0 0-1,-1 0 1,1 0-1,0 0 1,0 0-1,0 0 1,0-1-1,-1 1 1,1 0-1,0 0 1,0 0-1,0 0 1,0 0-1,-1 0 1,1-1-1,0 1 1,0 0-1,0 0 1,0 0-1,0 0 1,0-1-1,0 1 1,-1 0-1,1 0 0,0 0 1,0-1-1,0 1 1,0 0-1,0 0 1,0 0-1,0-1 1,0 1-1,0 0 1,0 0-1,0 0 1,0-1-1,4-12-669,7-8-82,-11 21 765,5-9-433,20-25-3359,5 9 607</inkml:trace>
</inkml:ink>
</file>

<file path=ppt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7:41.0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3248,'0'0'674,"1"4"-394,-1-3-311,0 0 84,0 0 1,1 0-1,-1 0 0,0 1 0,0-1 0,0 0 0,1 0 1,-1 0-1,1 0 0,-1 0 0,1 0 0,-1 0 0,1 0 1,-1-1-1,1 1 0,0 0 0,-1 0 0,1 0 0,0-1 1,0 1-1,0 0 0,0-1 0,0 1 0,0-1 0,-1 1 1,1-1-1,1 1 0,-1-1 0,0 1 0,0-1 0,0 0 1,0 0-1,0 0 0,0 0 0,0 0 0,0 0 0,0 0 1,0 0-1,2 0 0,31-14-1395,-32 14 326</inkml:trace>
</inkml:ink>
</file>

<file path=ppt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7:42.6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8 57 3660,'5'-37'6145,"-6"34"-4868,1 3-1211,0-1 0,0 0 0,0 0 1,0 1-1,0-1 0,0 0 0,-1 1 1,1-1-1,0 0 0,-1 1 0,1-1 0,0 1 1,-1-1-1,1 0 0,0 1 0,-1-1 1,1 1-1,-1-1 0,1 1 0,-1-1 1,0 1-1,1 0 0,-1-1 0,1 1 0,-1 0 1,0-1-1,1 1 0,-1 0 0,0 0 1,1-1-1,-1 1 0,0 0 0,1 0 1,-1 0-1,0 0 0,0 0 0,1 0 1,-1 0-1,0 0 0,1 0 0,-1 1 0,-1-1 1,-34 11 287,29-9-215,-18 7 21,0 1 0,1 2 0,0 0 0,1 1 0,-35 27 0,51-35-165,0 0 0,1 1 0,-1-1 0,1 1 0,0 1 0,1-1 0,0 1 0,0 0 0,0 1 0,1-1 0,-1 1 0,2 0 0,-1-1 0,1 2 0,1-1 0,0 0 0,0 1-1,-2 13 1,5-18-66,-1-1-1,1 1 0,0 0 0,-1-1 0,2 1 0,-1-1 0,0 1 0,1-1 0,-1 0 0,1 0 1,0 0-1,0 0 0,0 0 0,1 0 0,-1 0 0,1 0 0,-1-1 0,1 1 0,0-1 1,0 0-1,4 2 0,1 1-515,0-1-1,0 0 1,0 0 0,1-1 0,-1 0 0,1-1-1,9 2 1,7-1-2092</inkml:trace>
</inkml:ink>
</file>

<file path=ppt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7:43.6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5 126 3500,'-1'-4'796,"2"3"-528,-1 0 0,-1-1-1,1 1 1,0-1 0,0 1 0,-1-1-1,1 1 1,0-1 0,-1 1 0,1 0-1,-1-1 1,0 1 0,1 0 0,-1 0-1,0-1 1,0 1 0,0 0 0,0 0-1,0 0 1,0 0 0,0 0 0,0 0-1,-1 1 1,1-1 0,0 0 0,0 0-1,-2 0 1,-1 2-183,0-1 0,1 1-1,-1 0 1,0 0 0,1 1 0,-1-1-1,1 1 1,-1 0 0,1-1 0,0 2-1,0-1 1,0 0 0,0 1 0,-4 4-1,-35 41 298,40-45-350,-5 7 17,0 1 1,1-1-1,0 1 1,1 1-1,0-1 1,1 1-1,0 0 1,1 0-1,0 0 0,0 14 1,2-22-55,1 1 1,0 0-1,1 0 1,-1-1 0,1 1-1,0 0 1,0-1-1,0 1 1,1-1-1,-1 1 1,1-1-1,0 0 1,1 0-1,4 8 1,-5-11-4,6-2 5,-1 0 1,1-1 0,0 1 0,-1-2 0,1 1-1,-1-1 1,1 0 0,-1-1 0,0 1 0,-1-1-1,1-1 1,-1 0 0,1 1 0,8-11 0,9-9-19,42-54 1,-59 69 19,2-3 4,0 0 1,1 1-1,1 0 1,0 1-1,0 0 1,16-11-1,-18 15-12,5-1 6,28 3 12,-36 4-16,0 1 1,1-1-1,-1 1 0,0 1 0,0-1 0,0 1 1,0 0-1,0 0 0,0 1 0,-1 0 0,1 0 1,-1 0-1,0 1 0,0-1 0,0 1 0,0 0 1,-1 1-1,1-1 0,-1 1 0,0 0 0,-1 0 0,1 0 1,-1 1-1,0-1 0,0 1 0,-1 0 0,1 0 1,-1 0-1,-1 0 0,1 0 0,-1 0 0,0 0 1,0 0-1,-1 1 0,0-1 0,0 0 0,-1 1 0,1-1 1,-1 0-1,-1 0 0,-2 8 0,-10 20-209,13-33 174,4-9-375,5-10 402,1-1 0,1 1 1,1 1-1,0 0 0,16-17 0,-12 16 12,0 1 1,2 1-1,30-24 0,-38 34 7,0 0-1,0 1 1,0 0-1,0 0 0,1 1 1,0 0-1,0 1 1,0 0-1,0 1 0,11-1 1,-17 2-2,1 1 1,-1 1-1,0-1 1,1 1-1,-1 0 1,1 0-1,-1 0 1,0 0-1,0 1 1,0 0-1,0-1 1,0 2-1,0-1 1,0 0-1,-1 1 1,1 0-1,-1 0 1,1 0-1,3 5 1,-2-3-2,0 1 1,-1 0-1,1 1 0,-1-1 1,-1 1-1,1 0 1,-1 0-1,0 0 0,3 12 1,-5-8-56,-1-1 1,1 1 0,-2 0-1,0-1 1,0 1-1,-1-1 1,0 1 0,-1-1-1,0 0 1,-1 0 0,-4 10-1,7-18-16,-2 4 13,1-4-42,3-4-536,133-168 417,-113 147 279,1 0 1,1 2-1,1 0 1,1 2-1,29-18 0,-51 35-31,0 1 0,-1-1 0,1 1 0,0-1 0,0 1-1,1 0 1,-1 0 0,0 1 0,0-1 0,0 1-1,0-1 1,1 1 0,-1 0 0,0 0 0,0 0 0,1 1-1,-1-1 1,0 1 0,0 0 0,5 1 0,-4 1 0,0-1 0,0 1 1,0 0-1,0 0 0,0 0 1,-1 0-1,1 1 0,-1-1 1,0 1-1,0 0 0,-1 0 1,4 6-1,1 2-36,-2 1 1,1 0-1,-2 0 0,0 0 0,0 0 0,-1 1 1,-1 0-1,1 22 0,-3-27-279,0 30-181,0-7-3247,0-13 1383</inkml:trace>
</inkml:ink>
</file>

<file path=ppt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7:44.3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0 52 3660,'0'0'1559,"4"-6"950,-5 13 945,-33 113-2561,-67 159-1,58-165-671,-10 24 129,52-135-333,44-133 70,40-178-140,-79 287 57,0-6-22,2 1 0,1-1 0,1 1 0,1 1 0,24-48 0,-31 69 16,1 1 0,0 0 1,0 0-1,0-1 0,0 2 0,1-1 1,-1 0-1,1 1 0,0 0 1,0-1-1,0 1 0,0 1 1,0-1-1,0 1 0,0-1 1,0 1-1,1 1 0,-1-1 1,0 0-1,1 1 0,-1 0 1,0 0-1,1 0 0,-1 1 0,0-1 1,1 1-1,4 2 0,-4-2 5,0 0 0,0 1 0,0-1 0,0 1 0,-1 1 0,1-1 0,-1 0-1,1 1 1,-1 0 0,0 0 0,0 1 0,0-1 0,0 1 0,-1 0-1,1 0 1,-1 0 0,0 0 0,0 0 0,-1 1 0,1-1 0,3 10 0,-6-9-1,1 0 1,-1 0-1,0 0 1,0 1-1,0-1 1,-1 0-1,1 0 1,-1 0 0,-1 0-1,1 0 1,-1 0-1,0 0 1,-4 8-1,-4 4-32,-23 33 0,32-49 28,-14 18-287,0-1 1,-1-1-1,-27 21 0,1-5-3832</inkml:trace>
</inkml:ink>
</file>

<file path=ppt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7:45.3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9 43 4316,'-1'-11'7208,"-9"16"-7123,0 1 0,1 1 0,-1-1 0,2 2 0,-1-1 0,1 1 0,0 1 0,0-1 0,-7 13 0,2-2 10,1 0 0,1 0 1,0 1-1,-8 25 1,16-34-73,0-1 0,1 1 0,-1 12 0,-2 13-93,4-34 47,7 15-27,-5-16 48,1-1 0,0 1 0,0-1 0,0 0 0,0 0 0,0 1 0,0-1 0,0-1 1,0 1-1,0 0 0,0 0 0,0-1 0,0 1 0,0-1 0,0 1 0,0-1 0,0 0 0,-1 0 0,1 0 0,0 0 0,0 0 0,-1 0 1,1 0-1,-1-1 0,1 1 0,1-3 0,10-9 11,0 0 0,10-14 0,-11 12-19,2-4 21,0-1 0,-1-1 1,16-33-1,0-1 72,-20 34-11,-8 21-70,-1 0-1,0 0 1,0-1-1,0 1 0,0 0 1,0 0-1,0-1 0,1 1 1,-1 0-1,0 0 0,0 0 1,0 0-1,1-1 1,-1 1-1,0 0 0,0 0 1,1 0-1,-1 0 0,0 0 1,0-1-1,1 1 0,-1 0 1,0 0-1,0 0 1,1 0-1,-1 0 0,0 0 1,1 0-1,-1 0 0,0 0 1,0 0-1,1 0 0,-1 0 1,0 0-1,1 0 1,0 2 5,-1-1 1,1 0 0,0 0-1,0 1 1,-1-1 0,1 1-1,-1-1 1,1 0 0,-1 1-1,0-1 1,0 1 0,1-1-1,-1 2 1,16 110 63,-15-105-77,0 1 0,1-1 0,0 0 0,1 0 0,0 0 0,7 14 0,-9-21-8,-1 0 12,1 0 0,0 0 0,-1-1-1,1 1 1,0 0 0,0-1 0,-1 1-1,1-1 1,0 1 0,0-1 0,0 1 0,0-1-1,-1 0 1,3 1 0,9-2-3,-9 0 4,0 1 0,0-1 1,1 0-1,-1-1 0,0 1 1,0 0-1,0-1 0,0 0 1,0 0-1,0 1 0,-1-2 0,1 1 1,-1 0-1,1-1 0,2-2 1,29-45-22,-22 31 19,7-11-11,-15 22 7,1 0 0,0 1 0,0-1-1,1 1 1,0 0 0,0 0 0,13-10 0,-18 15 7,1 1 1,-1 0-1,0 0 1,1 0-1,-1 0 0,1 0 1,-1 0-1,1 1 1,-1-1-1,1 0 0,0 1 1,0 0-1,-1-1 1,1 1-1,0 0 1,-1-1-1,1 1 0,0 0 1,0 0-1,-1 1 1,1-1-1,0 0 0,0 1 1,-1-1-1,1 1 1,0-1-1,-1 1 1,1 0-1,-1-1 0,1 1 1,-1 0-1,1 0 1,-1 0-1,1 0 1,-1 1-1,0-1 0,0 0 1,0 1-1,0-1 1,0 0-1,0 1 0,1 1 1,4 8 4,-1 1 0,-1 0 0,0 0 0,0 0-1,-1 0 1,-1 0 0,0 1 0,1 19 0,-2-16-38,0-1-1,2 0 1,0 0-1,9 28 1,-11-41 25,0 0 0,0 1 0,0-1 0,0 0 0,0 0 0,0 0 1,1 0-1,-1 0 0,1-1 0,-1 1 0,1 0 0,0-1 0,0 1 1,0-1-1,-1 1 0,1-1 0,1 0 0,-1 0 0,0 0 0,0 0 0,0 0 1,1-1-1,-1 1 0,0-1 0,0 1 0,1-1 0,2 0 0,-2 0-5,2-1 20,6-3-14,1 0 1,-1-1 0,-1-1-1,1 0 1,-1 0 0,0-1-1,0 0 1,-1 0-1,0-1 1,0-1 0,-1 0-1,8-10 1,7-11 18,-1-2 0,29-53-1,3-27 5,-53 110-30,0 1-2,6-6 20,-5 6 22,5 7 7,6 2-9,-7 3 8,-1 0 0,0 0 0,-1 0 1,0 1-1,0 0 0,-1 0 0,2 16 0,5 92-1051,-9-104 451,-1-9-2632</inkml:trace>
</inkml:ink>
</file>

<file path=ppt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7:45.6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3356,'0'0'1456,"29"28"-2392,-23-19 452</inkml:trace>
</inkml:ink>
</file>

<file path=ppt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7:46.0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8 1 4748,'0'0'4044,"-4"0"-3565,-3 2-347,0 0 1,0 1 0,-1 0-1,2 0 1,-1 1 0,0-1-1,1 1 1,-1 1 0,1-1-1,1 1 1,-1 0 0,1 1-1,-1-1 1,2 1-1,-1 0 1,1 1 0,-7 11-1,3-5-43,1 1-1,0 0 0,1 0 0,1 0 1,0 1-1,1 0 0,0 0 0,-1 20 0,3-16-48,1-1 0,1 0 0,1 1 0,0-1-1,1 0 1,1 0 0,1 0 0,1 0-1,0 0 1,14 28 0,-17-43-21,-1 1-1,1-1 1,-1 0 0,0 0 0,0 1-1,0-1 1,-1 1 0,1 4 0,-1-7-17,0 0 1,-1-1-1,1 1 1,-1 0-1,1 0 1,-1-1 0,1 1-1,-1 0 1,1-1-1,-1 1 1,0 0-1,1-1 1,-1 1-1,0-1 1,1 1-1,-1-1 1,0 0 0,0 1-1,0-1 1,0 0-1,1 1 1,-1-1-1,0 0 1,0 0-1,0 0 1,0 0-1,0 0 1,0 0 0,1 0-1,-1 0 1,0 0-1,0 0 1,0 0-1,-1-1 1,-1 1-25,-2-1 0,-7-2-706,1 0 1,-1 0-1,-14-7 1</inkml:trace>
</inkml:ink>
</file>

<file path=ppt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7:46.6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4 161 3804,'-9'8'296,"0"1"0,0 0-1,0 1 1,1 0 0,1 1 0,0-1-1,0 1 1,1 1 0,1-1-1,0 1 1,0 0 0,1 0-1,1 0 1,0 1 0,-2 22-1,4-31-256,0 0-1,1 0 1,0 0-1,0 0 0,0 0 1,1 0-1,-1-1 0,1 1 1,0 0-1,0 0 0,0 0 1,0-1-1,1 1 0,-1 0 1,1-1-1,0 0 1,3 4-1,-3-4-15,1-1 1,-1 0-1,1 1 1,0-1-1,-1 0 0,1-1 1,0 1-1,0 0 1,1-1-1,-1 0 1,0 0-1,0 0 0,1 0 1,-1 0-1,0 0 1,1-1-1,-1 0 0,6 0 1,-5 0-16,0-1-1,0 0 1,0 0 0,0-1 0,-1 1-1,1-1 1,0 0 0,-1 0 0,1 0-1,-1 0 1,0-1 0,4-3 0,-4 4-9,18-16 91,-1-2 0,-1 0 0,0-2 0,20-30 0,31-36 545,-51 66-395,-12 14-101,-1 1 1,1-1 0,1 1 0,10-8 0,-14 13-82,-1 0-1,1 0 1,0 0 0,-1 0-1,1 1 1,0 0-1,0-1 1,0 2 0,0-1-1,0 0 1,0 1-1,1 0 1,-1 0 0,8 1-1,-3 0-5,0 1 0,-1 0 0,1 1 1,0 0-1,-1 0 0,1 1 0,-1 0 0,0 1 0,0-1 0,-1 2 0,0-1 0,1 1 0,-2 0 0,1 0 1,9 13-1,-12-14-35,0 1 0,0-1 0,0 1 0,-1 0 0,0 0 0,0 1 0,-1-1 0,0 0 0,0 1 0,0 0 0,-1-1 0,0 1 0,0 0 0,0-1 0,-1 1 0,0 0 0,-1 0 0,0 0 0,0-1 0,0 1 0,-1 0 0,-3 8 0,-1-1-11,6-21-70,7-22 25,0 15 37,0-1 0,0 1 0,2 0 1,0 1-1,0 0 0,14-15 0,7-9-1,-7 5-9,43-44 0,-57 67 15,0 0 0,1 1 0,0 0 0,0 1 0,1 0 0,0 0 0,0 1 0,23-8 0,-29 12 9,0 1-1,0-1 1,0 1 0,0 1-1,0-1 1,1 1 0,-1 0 0,0 0-1,0 0 1,1 1 0,-1-1-1,0 1 1,0 1 0,0-1 0,0 1-1,7 3 1,-6-1 3,0-1 1,0 1-1,-1 1 0,1-1 1,-1 1-1,0 0 0,-1 0 0,1 1 1,-1-1-1,0 1 0,4 7 1,-2-1-5,0 1 1,-1-1 0,0 1 0,-1 0-1,0 0 1,-1 1 0,-1-1-1,0 1 1,-1 0 0,0-1 0,-3 28-1,-1-19-179,-2-1-1,0 1 1,-2-1 0,-17 40-1,16-44-860,-2 0 0,0 0-1,-15 18 1,1-4-1764</inkml:trace>
</inkml:ink>
</file>

<file path=ppt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7:47.7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4 0 4512,'-6'0'362,"-1"0"-1,0 1 0,1 0 0,-1 0 0,1 0 0,-1 1 0,1 0 0,0 0 0,0 1 0,0 0 1,0 0-1,0 0 0,1 0 0,-10 8 0,-3 4-31,0 1 0,-26 29-1,35-34-190,1-1 0,0 1 0,1 1 0,0 0 0,1 0 0,0 0-1,-7 23 1,11-30-108,1-1-1,0 1 1,0 0 0,0-1-1,0 1 1,1 0-1,-1-1 1,1 1-1,0 0 1,1 0-1,-1-1 1,1 1 0,0 0-1,0-1 1,1 1-1,-1-1 1,1 1-1,0-1 1,0 0-1,1 0 1,-1 0 0,1 0-1,0 0 1,0 0-1,4 4 1,-3-6-18,-1 0 0,1 0 0,-1 0 0,1-1 0,0 1 0,0-1 0,0 0 0,0 0-1,0 0 1,0 0 0,0-1 0,0 1 0,0-1 0,0 0 0,0-1 0,0 1 0,0-1 0,0 0 0,0 1 0,0-2 0,0 1 0,-1 0 0,1-1 0,0 0 0,5-3 0,5-3-1,0-1 0,0 0 0,-1-1 0,23-23 0,-12 7-2,-2-1 0,21-33 1,-21 28-14,36-40 1,-56 69 2,1 0 0,0 0 0,-1 1 0,1-1 0,0 1 0,0 0 1,0 0-1,1 0 0,-1 0 0,0 0 0,1 1 0,-1-1 0,1 1 0,0 0 1,-1 0-1,1 1 0,0-1 0,0 1 0,-1 0 0,1 0 0,0 0 1,0 0-1,-1 0 0,1 1 0,0 0 0,0 0 0,-1 0 0,1 0 1,-1 1-1,1-1 0,-1 1 0,0 0 0,1 0 0,-1 0 0,0 0 0,0 0 1,-1 1-1,1 0 0,0-1 0,-1 1 0,0 0 0,1 0 0,1 5 1,2 3 5,0 0 1,-1 0-1,-1 0 1,0 1-1,0 0 1,-1 0 0,-1 0-1,0 0 1,0 0-1,-1 0 1,-2 23-1,0-12 7,-2-1 0,0 1 0,-2-1 0,0 0 0,-13 32 0,-86 161 13,70-153-50,3 1-1,-32 95 0,57-140-48,2-6-77,0 1 1,1-1 0,0 1 0,1 0 0,-1 22-1,3-35 134,1 1 0,-1 0 0,0 0 0,1 0 0,-1 0 0,0 0 0,1-1 0,-1 1 0,1 0-1,0 0 1,-1-1 0,1 1 0,-1 0 0,1-1 0,0 1 0,0 0 0,-1-1 0,1 1-1,0-1 1,0 0 0,0 1 0,0-1 0,-1 0 0,3 1 0,-1 0-78,4-4 6,12-6 73,-1-1-1,0-1 0,-1 0 0,0-2 0,-1 1 0,0-2 1,-1 0-1,-1-1 0,0 0 0,-1-1 0,-1 0 0,0-1 1,-1 0-1,-1-1 0,0 0 0,-2 0 0,0-1 1,-1 0-1,-1 0 0,-1-1 0,0 1 0,0-23 0,-4 31 23,0 0-1,-1 0 1,0-1-1,-1 1 0,0 0 1,-5-11-1,-2-2-8,-1 1 0,-14-24-1,24 47-61,-11-18-118,5 12-3375</inkml:trace>
</inkml:ink>
</file>

<file path=ppt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7:48.2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7 9 3616,'-2'-2'276,"-1"1"0,1 0 0,-1 0-1,0 0 1,0 0 0,0 1 0,1-1-1,-1 1 1,0-1 0,0 1 0,0 0-1,0 0 1,0 0 0,0 1 0,0-1-1,1 1 1,-1 0 0,0-1 0,-5 4-1,-2 0-20,0 0-1,0 1 1,-17 12 0,16-10-182,1 0 0,0 1 0,0 0-1,1 1 1,0 0 0,1 1 0,0-1 0,1 1 0,0 1 0,0 0 0,1 0 0,0 0 0,1 0 0,0 1 0,1 0 0,1 0 0,-1 0 0,2 1 0,0-1 0,0 1 0,2-1 0,-1 1 0,1-1 0,1 1 0,0 0 0,1-1 0,1 0 0,3 14 0,5 2-1,0-1 0,1 0 1,30 45-1,11 25 69,-52-96-136,0 0 0,-1 1 0,1-1 0,0 1 0,-1-1-1,1 0 1,-1 1 0,1-1 0,-1 1 0,0-1-1,1 1 1,-1-1 0,0 1 0,0 0 0,0-1-1,0 1 1,-1-1 0,1 1 0,0-1 0,-1 1 0,1-1-1,-1 1 1,1-1 0,-1 0 0,0 1 0,1-1-1,-1 0 1,-1 2 0,-1-1-2,0 0 0,0 0-1,0 0 1,-1-1 0,1 1 0,0-1-1,-1 0 1,1 0 0,0 0 0,-5 0 0,-11 2-198,1 0 1,-1-1 0,1-1 0,-1 0 0,0-2 0,1 0 0,-37-7 0,47 0-2489,8 7 2171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4:16.68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92 16 3312,'-6'-16'12535,"-3"39"-10265,-5 49-2688,-11 256 1215,22-294-1377,-10 76-928,10-99-35,0 0-1,0 0 0,-10 21 1</inkml:trace>
</inkml:ink>
</file>

<file path=ppt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7:48.6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3 27 3520,'0'0'2439,"-6"4"-2001,-4 3-271,0 1 1,1 0-1,0 1 0,0 0 0,1 0 1,0 1-1,1 0 0,0 1 0,-7 14 0,6-10-100,1-1-1,1 1 0,1 1 0,0-1 0,1 1 1,0 0-1,2 0 0,0 0 0,0 0 1,2 0-1,0 1 0,4 28 0,-4-44-63,1 0 0,-1 0 0,1 0-1,0 0 1,-1-1 0,1 1 0,0 0 0,-1 0 0,1-1-1,0 1 1,0 0 0,0-1 0,-1 1 0,1-1 0,0 1-1,0-1 1,0 1 0,0-1 0,0 0 0,0 1-1,0-1 1,0 0 0,0 0 0,0 0 0,0 0 0,1 0-1,-1 0 1,0 0 0,0 0 0,0 0 0,0-1 0,0 1-1,0 0 1,0-1 0,0 1 0,0 0 0,1-1-1,12-8 18,0 1 0,0-2-1,-1 0 1,0 0-1,-1-1 1,0-1-1,-1 0 1,0 0-1,-1-1 1,14-23 0,-13 19 34,-1-1 0,-1 0 1,0-1-1,-2 0 1,0-1-1,-1 1 0,-1-1 1,4-29-1,-9 47-58,1 0 1,-1 0-1,0-1 0,0 1 0,0 0 1,0 0-1,-1 0 0,1 0 0,0 0 0,-1 0 1,0 0-1,-1-4 0,-7-1-2950</inkml:trace>
</inkml:ink>
</file>

<file path=ppt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7:49.0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3 0 4228,'0'0'1033,"-5"4"-50,-7 7-505,1 1 0,0 1 0,1 0-1,0 0 1,1 0 0,1 1 0,0 1 0,1 0 0,0 0 0,-8 29 0,2 1-10,3 0 0,-9 79 0,15-54-58,5 77-1,-1 37 43,-2-156-550,-1-1-1,-1 0 1,-2 0 0,-14 43 0,4-40-994,4-20-2790,0-3 1316</inkml:trace>
</inkml:ink>
</file>

<file path=ppt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7:49.3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3 3776,'25'-9'996,"-4"0"-227,1 3-141,-1 3-120,2 0-56,0 0-156,3-1 56,-2 4-48,3 0-124,-1 0-120,-3-2-184,3 1-128,1 1-84,-3-2-248,2-1-800,-3-5 59</inkml:trace>
</inkml:ink>
</file>

<file path=ppt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7:49.7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2 35 3168,'0'0'1604,"0"-3"-297,1-12-202,0 11 1291,-3-6-1737,0 7-280,0 11 1986,-14 123-1877,-66 414 25,57-458-2077,13-48-2138,10-25 1129</inkml:trace>
  <inkml:trace contextRef="#ctx0" brushRef="#br0" timeOffset="1">241 380 3356,'33'-3'196,"-1"-1"-304,10-6-88,3 7 16</inkml:trace>
</inkml:ink>
</file>

<file path=ppt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7:50.6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3 72 4072,'-3'1'997,"-9"2"-673,0 0-1,1 1 1,0 1-1,0 0 1,0 0-1,1 1 1,0 0-1,0 1 1,0 0-1,1 1 1,0 0-1,0 0 1,1 1-1,-13 17 1,11-13-217,1 1-1,1 0 1,0 0 0,1 0 0,0 1-1,2 1 1,-1-1 0,2 1 0,0-1 0,-2 26-1,5-37-78,1 0-1,0 1 0,0-1 0,1 0 0,-1 1 1,1-1-1,0 0 0,0 0 0,0 0 0,1 1 0,-1-1 1,1-1-1,4 8 0,-5-10-4,2 0-8,0-1-1,-1 0 1,1 1-1,0-1 0,0 0 1,0-1-1,-1 1 0,1 0 1,0-1-1,0 1 1,-1-1-1,1 0 0,3-2 1,8-6-12,-1 0 1,0-1 0,-1-1 0,0 0-1,-1-1 1,15-18 0,-1-5 34,29-50 1,15-44 25,-68 128-54,2 0-7,-1 1 1,1 1-1,-1-1 1,1 0-1,-1 1 0,1-1 1,-1 1-1,1 0 0,-1-1 1,0 1-1,1 0 1,-1 1-1,0-1 0,0 0 1,0 1-1,0-1 0,0 1 1,0 0-1,0-1 1,-1 1-1,1 0 0,0 0 1,-1 0-1,2 3 1,9 12 26,19 37 0,-16-28-12,27 37-54,-41-61 30,15 4-74,-13-6 84,0-1-1,1 1 0,-1-1 0,0 0 0,0 0 0,1 0 1,-1 0-1,0-1 0,0 1 0,0-1 0,-1 0 1,1 0-1,0 0 0,-1 0 0,1-1 0,2-3 0,8-8-7,19-30-1,7-8-24,-11 20 61,-26 29-30,0 0 1,0 0-1,0 0 0,0 1 0,1-1 0,-1 1 0,1-1 0,-1 1 0,1 0 0,0 0 0,0 0 1,0 0-1,0 0 0,1 1 0,-1 0 0,0-1 0,1 1 0,-1 0 0,6 0 0,-4 1 12,0 0 0,0 0 0,1 0 0,-1 1 0,0 0-1,0 0 1,0 1 0,0-1 0,0 1 0,0 0 0,-1 0-1,1 1 1,0-1 0,-1 1 0,0 0 0,0 0 0,0 1-1,0-1 1,4 5 0,-5-4-4,1 0 0,-1 0 0,0 0 0,0 1 0,0-1 0,-1 1-1,0-1 1,1 1 0,-2 0 0,1 0 0,0 0 0,-1 0 0,0 0 0,0 0 0,0 11 0,-1-7-67,-1-1 0,0 1 0,0 0 1,-1 0-1,0-1 0,-1 1 0,-6 15 1,8-22-2,1-2 40,-1 0 1,1 0-1,0 0 1,-1-1 0,1 1-1,-1 0 1,1 0-1,0-1 1,0 1-1,-1 0 1,1-1 0,0 1-1,-1 0 1,1-1-1,0 1 1,0 0-1,0-1 1,-1 1 0,1-1-1,0 1 1,0 0-1,0-1 1,0 1-1,0-1 1,0 1 0,0-1-1,0 1 1,0 0-1,0-1 1,0 1-1,0-1 1,0 1 0,0-1-1,0 1 1,0 0-1,1-1 1,-1 1-1,0-1 1,0 1 0,1-1-1,11-34-161,24-37 153,-31 64 5,8-16 43,0 1 1,2 1-1,0 0 0,22-22 0,-36 42 5,1 0 0,0 0-1,0 0 1,1 0-1,-1 1 1,0-1 0,1 1-1,-1-1 1,0 1 0,1 0-1,0 0 1,-1 0-1,1 0 1,0 1 0,-1-1-1,1 1 1,0-1 0,0 1-1,0 0 1,-1 0-1,1 0 1,0 1 0,0-1-1,-1 0 1,1 1-1,0 0 1,3 1 0,-3 0-17,0 0 0,0 0 1,-1 0-1,1 0 1,0 0-1,-1 0 0,0 1 1,0-1-1,0 1 0,0 0 1,0 0-1,0-1 0,-1 1 1,1 0-1,-1 1 0,0-1 1,2 6-1,-1-2-2,3 8-219,0 0 1,-1 0-1,3 28 1,0 2-3259,-3-32 1277</inkml:trace>
</inkml:ink>
</file>

<file path=ppt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7:51.1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0 380 3848,'-1'-1'207,"0"0"-1,0 1 1,0-1 0,0 1-1,0-1 1,0 1-1,0-1 1,0 1-1,0 0 1,0 0 0,0-1-1,0 1 1,0 0-1,0 0 1,-1 0-1,0 0 1,-8 4-19,0-1 0,1 1 0,-1 1 0,1 0-1,0 0 1,1 1 0,-1 0 0,1 0 0,0 1 0,1 0 0,0 0 0,-12 16-1,-6 9 286,-41 71-1,61-92-390,-1 0-1,2 1 1,-1 0 0,-3 18 0,1-3 34,6-25-98,1 0 0,0 0 0,0 0 0,0 0 0,0 0 0,0 0 0,0 0 0,0 0 0,1 0 0,-1 0 0,1 0 0,-1 0 0,1 0 0,0 0 0,0-1 0,0 1 0,0 0 0,0-1 0,0 1 0,3 2 0,-3-2 6,3-3 14,2-1-28,0 0 0,0-1 0,0 0 1,0 0-1,-1 0 0,1-1 0,-1 1 1,0-1-1,0 0 0,0-1 0,-1 0 0,1 1 1,-1-1-1,4-7 0,7-8 3,-2-2 1,16-30-1,0-15 26,-3-1-1,22-91 1,-40 122-26,6-48 0,0-8 103,-12 82 101,-1 0 0,0 1 0,-1-17 0,-1 9 1330,-6 52-1064,-1-2-240,-25 306 1003,-4 24-672,14-248-956,13-84-838,5-16-3966</inkml:trace>
</inkml:ink>
</file>

<file path=ppt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7:52.0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3 0 3092,'0'0'4658,"-3"6"-3949,-20 45 110,2 1 0,2 1 0,-19 92 0,11-43-362,11-46-363,-2 6-785,-19 116 0,37-159-2368</inkml:trace>
</inkml:ink>
</file>

<file path=ppt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7:52.4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70 4200,'0'-2'174,"0"0"0,1 0 0,-1 0 0,1-1 1,0 1-1,0 0 0,0 1 0,0-1 0,0 0 0,0 0 0,0 0 0,0 1 0,1-1 0,-1 0 0,1 1 0,0-1 0,-1 1 0,1 0 0,0-1 0,0 1 0,-1 0 0,1 0 0,4-1 0,6-2-34,-1 0 1,1 1-1,15-2 0,-2 0 126,21-6-36,-1-1 1,0-2 0,-1-2 0,71-37 0,-110 49-206,0 1 1,0-1-1,0 0 0,-1 0 0,1 0 0,-1-1 1,0 1-1,0-1 0,0 0 0,-1 0 0,0-1 0,0 1 1,0-1-1,-1 1 0,1-1 0,-1 0 0,-1 0 1,1 0-1,-1 0 0,0 0 0,0-13 0,-7-59 1995,5 88-1971,0 0 0,-1 0-1,0-1 1,-1 1 0,-5 12 0,-7 29 97,-22 242 45,34-255-342,-2 32-800,5-23-2838,0-31 1247</inkml:trace>
</inkml:ink>
</file>

<file path=ppt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7:53.2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3 64 3012,'-4'-1'247,"1"1"-1,-1 0 1,1 0 0,-1 1-1,1-1 1,0 1-1,-1-1 1,1 1 0,0 0-1,-1 0 1,1 1 0,0-1-1,0 1 1,0 0-1,0-1 1,0 1 0,0 0-1,-4 5 1,-7 6 57,0 0 0,-13 18 0,19-22 93,-5 7-236,1 1-1,1 0 0,1 0 0,0 1 0,2 1 0,0-1 0,1 1 0,0 1 0,2-1 0,-4 25 0,7-38-77,2-3-73,-1-1 1,1 1 0,-1 0 0,1-1 0,0 1 0,0 0 0,0 0-1,1-1 1,-1 1 0,0 0 0,1-1 0,0 1 0,0 0 0,0-1-1,0 1 1,0-1 0,0 0 0,0 1 0,3 2 0,-3-3-2,1-1 1,-1 1 0,0-1 0,1 1 0,-1-1-1,1 0 1,0 0 0,-1 0 0,1 0 0,0 0-1,0 0 1,-1 0 0,1 0 0,0-1 0,0 1-1,0-1 1,0 1 0,0-1 0,0 0 0,0 0-1,0 0 1,3 0 0,0 0-31,1-2 47,7-4-9,1 0-1,-1-1 0,0 0 0,0-1 0,-1-1 0,0 0 1,0 0-1,-1-1 0,-1-1 0,0 0 0,0 0 0,11-17 1,0-4-2,-1-1 0,-1 0 0,25-63 1,-34 63-3,-3 168 308,-5-118-321,1-1-1,0 1 1,1 0 0,1-1 0,1 0 0,14 29-1,-18-42 2,-1-1-1,2 1 1,-1-1-1,0 0 1,0 1-1,1-1 1,-1 0-1,1-1 1,0 1-1,-1 0 1,1-1-1,0 0 0,0 1 1,0-1-1,0 0 1,0 0-1,0-1 1,0 1-1,0-1 1,1 0-1,-1 1 1,5-2-1,-3 1 1,0 0 0,0-1 0,-1 0 1,1 0-1,0 0 0,-1 0 0,1-1 0,-1 1 0,1-1 0,-1-1 0,0 1 0,0 0 0,0-1 1,0 0-1,0 0 0,4-5 0,3-3 8,0 0 0,-1-1 0,14-22 0,2-12 12,-3 0 0,26-71 1,-38 89-16,-10 24-9,1 0 0,0 0 0,0 0 0,1 0 1,-1 0-1,1 1 0,0-1 0,0 1 0,0 0 0,0-1 1,0 2-1,1-1 0,-1 0 0,1 1 0,0-1 0,0 1 1,0 0-1,0 0 0,0 1 0,0-1 0,1 1 0,-1 0 1,8-1-1,-9 2 2,0 0 1,-1 0 0,1 1-1,-1-1 1,1 1-1,-1 0 1,1 0 0,-1 0-1,1 0 1,-1 0-1,0 0 1,1 0 0,-1 1-1,0-1 1,0 1-1,0 0 1,0 0 0,0-1-1,0 1 1,-1 0-1,1 1 1,-1-1 0,1 0-1,-1 0 1,1 3-1,1 0 11,3 9-1,0 0 0,-1 0 0,-1 0-1,0 1 1,-1-1 0,0 1 0,-1 0 0,-1 30-1,0-24-1,1 1-1,0-1 1,7 21-1,-8-38-14,0 3-61,1-1-1,0 1 1,1-1-1,-1 0 1,1 1-1,4 5 1,-5-10-127,-1 0 1,1 0-1,0-1 0,0 1 1,0-1-1,0 1 0,0-1 1,0 0-1,0 0 1,0 1-1,1-2 0,-1 1 1,0 0-1,1 0 1,-1-1-1,1 1 0,-1-1 1,0 0-1,1 0 1,2 0-1,14 1-1884</inkml:trace>
</inkml:ink>
</file>

<file path=ppt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7:53.7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8 341 4616,'-10'-9'3799,"7"8"-3667,1 0 0,-1 1 0,1-1 1,-1 1-1,1 0 0,-1 0 0,0 0 0,1 0 1,-1 0-1,1 0 0,-1 1 0,1-1 0,-1 1 0,1 0 1,-1 0-1,-2 1 0,-1 1 12,0 1-1,1-1 1,-1 1 0,0 0-1,1 1 1,-5 5-1,0 0-19,1 0 0,1 1 0,-1 1-1,2-1 1,-12 23 0,15-24-75,-1 1 0,2-1 0,-1 1-1,1 0 1,1 0 0,0 0 0,1 0 0,0 0 0,0 0 0,2 0 0,-1 1 0,1-1 0,1 0 0,0 0 0,6 21 0,-6-28-25,-2-4-23,0 1 0,0 0-1,1-1 1,-1 1 0,0-1 0,1 1-1,-1-1 1,0 0 0,1 1 0,-1-1-1,1 1 1,-1-1 0,1 0 0,-1 1 0,1-1-1,-1 0 1,1 1 0,-1-1 0,1 0-1,0 0 1,-1 0 0,1 1 0,-1-1-1,1 0 1,-1 0 0,1 0 0,0 0-1,10 4 37,-9-4-32,1 0 1,-1 0 0,1 0 0,-1 0 0,1 0 0,0-1 0,-1 1 0,1-1 0,-1 0 0,1 1 0,-1-1 0,0 0 0,5-3-1,-4 2 3,3-2-2,0 0-1,0-1 1,0 0-1,-1 0 1,0-1-1,0 1 1,0-1-1,-1 0 1,0-1-1,4-7 1,-5 9-5,18-30 1,-2-1 1,-2-1-1,-1-1 1,-2 0-1,-2-1 1,-1 0-1,10-72 1,-7-55-26,-9 120 982,-5 87-745,-1 0-1,-12 75 1,-30 91 109,6-32-442,26-117-267,-7 42-432,13-35-3978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4:17.09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21 4240,'1'-5'403,"0"0"0,1 0 0,0 0-1,-1 0 1,2 0 0,-1 0 0,0 1 0,1-1-1,0 1 1,0-1 0,0 1 0,1 0-1,0 0 1,-1 1 0,7-5 0,-3 3-112,1 0 1,0 1-1,1 0 1,-1 0 0,1 1-1,0 0 1,15-4-1,-10 5-91,0-1 1,0 1-1,-1 1 0,1 1 0,0 0 0,0 1 1,0 0-1,0 1 0,26 7 0,-31-6-135,-1 0-1,1 0 1,-1 1 0,0 0-1,-1 1 1,1 0-1,-1 0 1,1 1 0,-2 0-1,1 0 1,-1 0-1,0 1 1,0 0 0,0 0-1,8 16 1,-11-16-121,-1 0-1,0 0 1,0 1 0,0-1 0,-1 1 0,0 0-1,-1-1 1,0 1 0,0 0 0,0-1 0,-1 1-1,0-1 1,-1 1 0,0-1 0,0 1 0,0-1-1,-1 0 1,0 0 0,0 0 0,-1 0 0,0-1-1,0 1 1,-8 7 0,11-13-52,1-10-517,0 0 591,1 0 0,0 0 0,0 0 1,1 1-1,0-1 0,1 0 0,5-12 1,2 2 45,0 0 1,2 1-1,0 0 1,22-25-1,-26 33 125,2 1 0,0-1 0,0 1 0,0 1 0,1 0 0,0 0 0,1 1 0,14-6 0,-22 11-37,0 1 1,1 0-1,-1 0 1,1 1-1,0-1 1,-1 1-1,1 0 0,-1 0 1,1 0-1,0 1 1,-1-1-1,9 4 0,-7-2-29,0 0-1,0 0 1,-1 1-1,1 0 1,-1 0-1,0 0 1,0 1-1,0 0 1,-1 0-1,1 0 1,-1 0-1,0 1 1,0 0-1,0 0 0,-1 0 1,6 11-1,-6-11-293,-1 1 0,0 0 0,0 0 0,0 0 0,-1 0 0,0 0 0,0 0 0,-1 0 0,1 0-1,-2 10 1,1-13-1258,-9 13-4658</inkml:trace>
</inkml:ink>
</file>

<file path=ppt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7:54.4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4 59 4452,'0'0'1164,"0"-8"-29,0 9-1082,0-1-1,0 0 1,0 0 0,0 0-1,0 0 1,0 0-1,0 0 1,0 1-1,0-1 1,0 0-1,0 0 1,-1 0-1,1 0 1,0 0 0,0 0-1,0 0 1,0 0-1,0 1 1,0-1-1,0 0 1,0 0-1,-1 0 1,1 0-1,0 0 1,0 0-1,0 0 1,0 0 0,0 0-1,-1 0 1,1 0-1,0 0 1,0 0-1,0 0 1,0 0-1,0 0 1,0 0-1,-1 0 1,1 0-1,0 0 1,0 0 0,0 0-1,0 0 1,0 0-1,0 0 1,-1 0-1,1-1 1,0 1-1,0 0 1,0 0-1,0 0 1,0 0 0,0 0-1,0 0 1,0 0-1,-1 0 1,1-1-1,0 1 1,0 0-1,0 0 1,0 0-1,0 0 1,0 0-1,0 0 1,0-1 0,0 1-1,0 0 1,-11 13 130,0 1 1,1 1-1,0-1 1,-14 33-1,21-40-132,-6 12 55,1 0-1,1 0 1,0 0 0,2 1 0,-5 31 0,9-42-83,0 0 0,1-1 0,0 1-1,0 0 1,1 0 0,0 0 0,1-1 0,0 1 0,0-1 0,6 13-1,-8-19-18,1-1 0,0 0 0,-1 0 1,1 0-1,0 0 0,0 0 0,0 0 0,0 0 0,0 0 0,0 0 0,1 0 0,-1 0 0,0-1 0,0 1 0,0 0 0,1-1 0,-1 1 0,0-1 0,1 0 0,-1 1 0,0-1 0,1 0 0,-1 0 0,1 0 0,-1 0 0,0 0 0,1 0 0,-1 0 0,1 0 0,-1-1 0,0 1 0,3-1 0,3-1 9,0 0 0,-1-1 1,1 0-1,-1 0 0,8-5 0,0-2 0,-1 0 0,-1-1 0,1 0 0,-2-1 0,0 0 0,0-1 0,16-25 0,-2-6 178,25-55 0,-33 61 192,-16 36-249,39 109 256,-33-92-407,1 0 0,0 0 0,19 24 0,-24-35 8,1 1-1,0-1 1,0 0-1,1 0 0,-1 0 1,1 0-1,0-1 1,0 1-1,0-2 1,0 1-1,1 0 1,-1-1-1,11 3 1,-7-5 6,0 0 0,0 0 0,-1-1 0,1-1 0,-1 1 0,1-1 0,-1-1 0,1 0 0,-1 0 0,11-6 0,-5 1-9,0-1-1,-1 0 1,-1-1 0,1 0-1,-2-1 1,1 0-1,-2-1 1,1 0 0,-2-1-1,0 0 1,0-1-1,-1 1 1,-1-2 0,0 1-1,-1-1 1,-1 0-1,0 0 1,-1-1 0,0 1-1,-2-1 1,0 0-1,0-28 1,-2 41-202</inkml:trace>
</inkml:ink>
</file>

<file path=ppt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7:55.6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0 92 3124,'0'-1'179,"0"0"0,0 0 0,0 0-1,-1 0 1,1 0 0,0 0 0,0 0-1,0 0 1,-1 0 0,1 0 0,0 0 0,-1 1-1,1-1 1,-1 0 0,1 0 0,-1 0-1,0 0 1,1 1 0,-1-1 0,0 0 0,1 1-1,-1-1 1,0 0 0,0 1 0,0-1-1,1 1 1,-1-1 0,0 1 0,0 0 0,0-1-1,0 1 1,0 0 0,0 0 0,0-1-1,0 1 1,-1 0 0,-2 1-91,0 0-1,0 1 1,0-1 0,1 1-1,-1-1 1,1 1 0,-7 4-1,-8 6 76,1 1 0,0 1 0,1 0-1,0 1 1,1 0 0,-25 35 0,31-37-115,0 1 1,1 1 0,0 0 0,1 0 0,1 0 0,0 1 0,2-1 0,-1 1 0,-2 23-1,5-34-41,5 30 10,-2-33-15,-1-1 0,1 1-1,-1 0 1,1 0 0,0 0 0,-1 0 0,1-1 0,0 1 0,0 0 0,0 0 0,1-1 0,-1 1 0,0-1-1,0 0 1,1 1 0,-1-1 0,1 0 0,0 0 0,-1 1 0,1-1 0,2 1 0,-2-1 22,-1-2-23,-1 1 0,0 0 0,1 0 0,-1-1 0,0 1 0,1 0 1,-1 0-1,0-1 0,1 1 0,-1 0 0,0 0 0,1 0 0,-1 0 0,1 0 0,-1-1 0,0 1 1,1 0-1,-1 0 0,1 0 0,-1 0 0,0 0 0,1 0 0,-1 0 0,1 1 0,-1-1 0,1 0 1,0 0-1,0 0 0,0 1 0,0-1 1,0 0-1,0 0 0,0 0 0,0 0 0,0 0 1,0 0-1,0-1 0,0 1 0,0 0 1,0-1-1,0 1 0,0 0 0,1-1 0,10-7 5,0 0 0,0 0 0,-1-1 0,0 0 0,-1-1 0,0 0 0,0-1 0,-1 0 0,-1 0 0,14-25 0,-10 14 37,0-1-1,-2 0 1,-1 0 0,-1-1 0,7-36-1,-15 58-5,2-7-7,-2 6-3,-1 9 134,-4 29-157,4-29-3,0-1 0,0 1 0,1 0 0,0 0 0,0-1 1,1 1-1,-1 0 0,3 8 0,0 8 7,-2-15-12,-1-1 0,1 1-1,0-1 1,0 1 0,1 0-1,0-1 1,0 0 0,1 1-1,0-1 1,0 0 0,0-1-1,0 1 1,1 0 0,0-1-1,5 6 1,-1-6 1,-5-4 1,-1 0 1,1 0-1,-1 0 1,1 0-1,-1-1 1,1 1 0,-1-1-1,1 0 1,0 1-1,-1-1 1,1-1 0,0 1-1,-1 0 1,4-1-1,-4 0 7,2 1 13,0-2-8,2-2-11,0 0-1,-1-1 1,1 1 0,-1-1 0,1 0-1,-1-1 1,-1 1 0,1-1 0,-1 0 0,0 0-1,0-1 1,2-6 0,3-9-6,-1-1 1,7-33 0,13-37 6,-27 90-14,0 1 0,12-16 7,-12 17 7,-1 0 0,1 0 0,0 1 0,0-1 0,0 0 0,-1 1-1,1-1 1,0 0 0,0 1 0,0 0 0,0-1 0,0 1 0,0-1 0,0 1-1,0 0 1,0 0 0,0 0 0,0-1 0,0 1 0,0 0 0,0 0-1,0 0 1,0 1 0,0-1 0,1 0 0,-1 0 0,0 1 0,1-1-1,3 3 8,0-1-1,0 1 0,-1 0 0,1 0 0,-1 0 0,8 7 1,-11-9-8,0 1 1,0-1 0,0 0 0,-1 0 0,1 0 0,-1 1 0,1-1 0,-1 0-1,1 0 1,-1 1 0,0-1 0,1 0 0,-1 2 0,2 6 3,2 6 2,-1 1 0,0-1-1,0 1 1,-2-1 0,0 24 0,2 33 5,-1-60-28,0 0 0,0 0 0,1-1 0,0 1 0,1 0 0,6 11 0,-4-12-16,3-2 26,-4-6-11,-1-2 16,0 0-1,1-1 0,-1 1 1,0-1-1,1 0 1,-1 0-1,1-1 0,-1 0 1,0 1-1,1-1 1,-1 0-1,0-1 0,0 1 1,0-1-1,0 0 1,0 0-1,7-5 1,-2 2 6,8-6 2,0 0-1,-1-1 0,0 0 1,-1-1-1,0-1 0,-1-1 0,23-30 1,-19 18 9,-1 0 0,-1 0 0,-2-2 0,14-36 0,-21 26 77,-9 47-97,0 0 1,1 0-1,0 0 0,0 0 1,1 0-1,0 0 1,0 0-1,1 0 0,0 0 1,1 0-1,2 11 0,0-10 4,-1 0-1,1 0 1,1-1-1,0 1 1,0-1-1,7 9 1,-9-13 0,1 0 0,0 0 0,-1-1-1,1 1 1,0-1 0,1 0 0,-1 0 0,1 0 0,-1-1 0,1 1 0,0-1 0,7 2 0,-8-3 5,0 0 1,1 0-1,-1 0 0,1-1 1,-1 0-1,0 0 0,1 0 1,-1 0-1,1-1 0,5-1 1,-1-1-4,0-1 0,-1 0 1,1 0-1,11-8 0,0-2 15,0 0 0,-1-2-1,-1 0 1,0-1 0,17-21-1,-14 12 20,17-29-1,-31 45 3,27-37 108,-33 45-130</inkml:trace>
</inkml:ink>
</file>

<file path=ppt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7:56.1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2 244 3744,'3'0'1048,"3"0"-680,0-1-1,0 0 0,0 0 0,0-1 1,0 0-1,0 0 0,-1 0 0,1-1 0,-1 1 1,1-1-1,8-8 0,-7 6-252,-2 0 0,1-1 0,-1 1 1,0-1-1,0-1 0,0 1 0,-1-1 0,0 1 0,0-1 0,-1-1 0,0 1 0,0 0 0,-1-1 1,3-13-1,-3 14-83,-2 1 1,1 0 0,-1 0 0,1 0 0,-2-1-1,1 1 1,-1 0 0,0 0 0,-2-9 0,2 14-29,1-1 0,-1 0-1,0 1 1,1-1 0,-1 0 0,0 1 0,0-1 0,0 1 0,0-1 0,-1 1 0,1 0 0,0-1 0,-1 1 0,1 0-1,-1 0 1,1 0 0,-1 0 0,1 0 0,-1 0 0,0 1 0,1-1 0,-1 0 0,0 1 0,0-1 0,1 1 0,-1 0-1,-2-1 1,-2 1 12,0 0 0,1 0-1,-1 0 1,0 1-1,1 0 1,-7 1-1,-6 3 39,0 1-1,1 1 1,-1 0-1,2 1 1,-1 1-1,1 1 1,0 0-1,1 1 1,0 1-1,-18 19 1,27-25-37,0 0 1,0 0 0,1 1 0,0 0 0,0 0 0,1 0-1,0 1 1,0 0 0,1-1 0,0 1 0,0 0 0,1 1-1,0-1 1,0 0 0,1 1 0,0-1 0,1 1 0,0-1-1,0 1 1,1-1 0,0 1 0,0-1 0,1 1 0,4 13-1,-3-15-10,0 0 0,0-1-1,1 0 1,0 0-1,0 0 1,0 0 0,1 0-1,-1-1 1,1 0-1,1 0 1,-1 0 0,10 6-1,-5-5 25,-1-1 1,1 0-1,0-1 0,0 0 0,1-1 0,-1 0 1,20 3-1,-13-3-118,0-2 1,1 0-1,-1-1 0,1-1 1,-1-1-1,0 0 1,0-1-1,0-1 0,0-1 1,19-7-1,-25 0-2597,-9 9 1998,4-4-1812</inkml:trace>
</inkml:ink>
</file>

<file path=ppt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7:57.1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5 46 4200,'-17'-45'7986,"16"44"-7464,-1 2-377,0 0-1,0 1 0,0-1 0,0 1 0,1-1 0,-1 1 1,0 0-1,1-1 0,-1 1 0,1 0 0,0 0 0,-1 0 1,1 0-1,0 0 0,0 0 0,0 4 0,-21 49 89,-2 29-41,3 0 0,-11 108-1,21-72-1043,11-118 779,5-6-246,5-6 303,0-1 1,-1 0 0,0 0-1,0-1 1,-1 0 0,-1-1-1,0 1 1,7-20-1,39-124-66,-31 87 52,31-109-49,-52 173 69,-1 5 10,0-1 0,0 1 0,0 0 0,0 0 0,0-1 0,0 1 0,0 0 0,0 0 0,0-1 0,0 1 0,0 0 1,0 0-1,0 0 0,0-1 0,0 1 0,0 0 0,0 0 0,0-1 0,0 1 0,1 0 0,-1 0 0,0 0 0,0-1 0,0 1 0,0 0 0,0 0 0,1 0 0,-1 0 0,0-1 0,0 1 1,0 0-1,1 0 0,-1 0 0,0 0 0,0 0 0,0 0 0,1 0 0,-1 0 0,0-1 0,0 1 0,1 0 0,-1 0 0,0 0 0,0 0 0,0 0 0,1 0 0,-1 0 0,0 0 1,0 1-1,1-1 0,-1 0 0,0 0 0,0 0 0,0 0 0,1 0 0,-1 0 0,6 5 0,-1 0 0,0 1 0,0-1 0,-1 1-1,1 0 1,-1 0 0,0 1 0,-1-1 0,0 1 0,0 0 0,3 9 0,0-2-4,20 51 3,65 112 1,-91-173-4,1-1-2,20 19 21,-20-21-15,0-1 0,0 1-1,-1-1 1,1 1 0,0-1 0,0 0 0,0 1 0,-1-1 0,1 0 0,0 0 0,0 0 0,0 0 0,0 0 0,0 0 0,-1 0 0,1 0 0,0 0-1,0 0 1,0 0 0,0 0 0,0-1 0,-1 1 0,1 0 0,0 0 0,0-1 0,0 1 0,-1-1 0,2 0 0,20-16-10,-7 2 13,-2-1 0,0 0 0,-1 0 1,20-36-1,29-78-61,-45 95 4,-10 19-72,-5 12-156,1 0 0,-1 0 0,1 0 0,0 0 0,0 0 0,1 0 0,-1 1 0,5-6 0</inkml:trace>
</inkml:ink>
</file>

<file path=ppt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7:58.2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325 3368,'5'-2'112,"-1"-1"0,0 0 0,0 0 0,0 0 0,0 0 0,-1 0 0,1-1 0,-1 0 0,0 0 0,0 0-1,0 0 1,-1 0 0,1 0 0,-1-1 0,0 1 0,0-1 0,-1 0 0,3-8 0,-3 5 147,1 0 0,-1 0 0,-1 0 0,1 0 0,-1 0 0,-1 0 0,1 0 1,-1 0-1,-1 0 0,-3-13 0,4 19 231,-3-1-229,4 3-245,0 0 1,0-1 0,-1 1 0,1 0 0,0 0 0,0-1 0,0 1-1,-1 0 1,1 0 0,0-1 0,0 1 0,-1 0 0,1 0 0,0 0-1,0 0 1,-1 0 0,1-1 0,0 1 0,-1 0 0,1 0 0,0 0-1,0 0 1,-1 0 0,1 0 0,0 0 0,-1 0 0,1 0 0,0 0-1,-1 0 1,1 0 0,0 0 0,-1 0 0,1 0 0,0 1 0,0-1-1,-1 0 1,1 0 0,0 0 0,0 0 0,-1 0 0,1 1 0,-6 4 42,1 0 0,-1 1 0,2-1 0,-1 1 0,1 0 1,-1 0-1,2 1 0,-1-1 0,1 1 0,0 0 1,0 0-1,1 0 0,0 0 0,0 0 0,0 1 0,0 7 1,1-5-25,0 1 1,0-1-1,1 0 0,0 0 1,1 1-1,0-1 1,1 0-1,0 0 1,0 0-1,1 0 1,8 18-1,-8-23-25,0 0-1,0 0 1,0 0-1,1-1 1,0 1-1,0-1 1,0 0-1,0 0 1,1 0 0,-1-1-1,1 1 1,0-1-1,0 0 1,1-1-1,-1 1 1,0-1-1,1 0 1,0-1 0,-1 1-1,1-1 1,0 0-1,0 0 1,-1-1-1,1 0 1,9 0-1,-6-1-5,1-1-1,-1 0 0,0 0 0,0-1 0,0 0 1,0 0-1,-1-1 0,1 0 0,-1 0 0,0-1 0,0-1 1,0 1-1,-1-1 0,0 0 0,8-10 0,-5 4 0,0-1-1,-1 0 0,-1-1 0,0 0 0,-1 0 1,0 0-1,5-21 0,-2 1 23,-1-1 0,3-39 1,-11 72 8,-2 29-39,1-9 24,0-1 1,0 1 0,2-1-1,6 33 1,-4-38-38,0 1 0,1-1 0,0-1 0,9 17 0,-12-25 13,0 1 1,1-1 0,-1 0-1,1 0 1,0 0 0,0 0-1,0 0 1,0-1 0,0 1-1,0-1 1,1 0 0,-1 0-1,1 0 1,0 0-1,-1-1 1,1 0 0,6 2-1,-6-3 5,0 0 0,0 0 0,0 0 0,0-1 0,0 1 0,0-1 0,0 0 0,0 0 0,-1-1 0,1 1 0,0-1 0,-1 1 0,1-1 0,-1-1 0,0 1 0,1 0-1,4-5 1,0-1 1,1 0 0,-1-1 0,-1 0-1,11-15 1,0-8 25,-1-1 1,-2-1-1,-1 0 1,11-45-1,-24 77-33,1-3-11,0 4 26,-1 6 48,0 0-56,0 32-4,8 51 0,-8-77 3,2 0 1,-1 0-1,2-1 1,-1 1-1,1-1 1,1 0-1,0 0 1,0-1 0,12 16-1,-16-23-2,0-1 0,1 1 0,-1-1 0,1 1 0,-1-1-1,1 0 1,0 1 0,0-1 0,-1 0 0,1 0 0,0 0 0,0 0 0,0-1 0,0 1-1,0-1 1,0 1 0,0-1 0,0 1 0,0-1 0,3 0 0,-2-1 6,0 1-1,1-1 1,-1 0 0,0 0-1,1 0 1,-1 0 0,0 0 0,0-1-1,0 0 1,0 1 0,3-4 0,1-1 3,0 0 1,0 0 0,-1-1 0,0 0 0,0 0 0,-1 0 0,0-1 0,5-9-1,3-14 30,11-44 0,-15 46-56,21-51 0,-23 66 33,-7 12-13,1 1 0,-1 0 0,1 0 0,0 0 0,-1 0 0,1 0 0,0-1-1,0 1 1,0 1 0,0-1 0,0 0 0,0 0 0,0 0 0,0 0 0,0 1 0,0-1 0,0 0-1,2 0 1,11-8 15,-10 6 2,-3 2-21,0 0 0,1 0 0,-1 0 0,0 0 0,1 1 1,-1-1-1,1 0 0,-1 1 0,1-1 0,-1 1 0,1-1 0,0 1 1,-1 0-1,1 0 0,0 0 0,-1 0 0,1 0 0,-1 0 0,1 0 1,2 1-1,-2-1 7,0 1 0,-1 0 0,1-1 1,0 1-1,-1 0 0,1 0 0,-1 0 1,1 0-1,-1 0 0,0 0 0,1 0 1,-1 0-1,0 0 0,0 1 0,0-1 1,0 0-1,0 1 0,0-1 0,0 1 1,1 3-1,11 33 40,-8-9 1,1 59 0,-7-67-357,2 0 1,1 0 0,0-1 0,2 1 0,11 37 0,-7-40-2488,-1-8 772</inkml:trace>
</inkml:ink>
</file>

<file path=ppt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7:59.0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9 77 3636,'-1'-3'477,"-5"-44"2100,5 45-2006,0-13 856,1 15-1366,0-1-1,0 1 0,0 0 1,0-1-1,0 1 1,-1 0-1,1-1 0,0 1 1,0-1-1,0 1 1,0 0-1,0-1 1,-1 1-1,1 0 0,0-1 1,0 1-1,-1 0 1,1 0-1,0-1 0,0 1 1,-1 0-1,1 0 1,0-1-1,-1 1 1,1 0-1,0 0 0,-1 0 1,1-1-1,0 1 1,-1 0-1,1 0 1,-1 0-1,1 0 0,0 0 1,-1 0-1,1 0 1,0 0-1,-1 0 0,1 0 1,-1 0-1,1 0 1,-9 8 45,0 0 1,1 1-1,1 0 1,-1 0-1,1 1 0,1 0 1,0 0-1,0 1 1,1-1-1,1 1 1,-5 13-1,3-8-24,0-1 0,1 1 0,0 1 0,1-1 1,1 1-1,1-1 0,0 1 0,1 23 0,1-39-77,0 0-1,0 0 1,0 0 0,0 0 0,0 0-1,0 0 1,0 0 0,0 0 0,1 0-1,-1-1 1,0 1 0,1 0-1,-1 0 1,1 0 0,-1 0 0,0-1-1,1 1 1,0 0 0,-1 0 0,1-1-1,0 1 1,-1-1 0,1 1 0,0 0-1,1 0 1,-1-1-1,0 0 0,0 0 0,0 0 0,0-1 0,0 1 1,0 0-1,0 0 0,0-1 0,0 1 0,0-1 0,-1 1 0,1 0 0,0-1 0,0 0 0,0 1 0,0-1 1,-1 0-1,2 0 0,27-36 38,2-31-7,-22 47-21,0 1 1,1 0-1,21-31 0,-27 46-9,-1 1 1,1 0-1,0 0 0,0 0 0,0 1 0,0-1 0,1 1 0,-1 0 0,1 1 1,0-1-1,0 1 0,0 0 0,0 0 0,0 0 0,0 0 0,1 1 0,-1 0 1,0 1-1,1-1 0,-1 1 0,1 0 0,-1 0 0,1 0 0,-1 1 1,0 0-1,1 0 0,9 4 0,-9-3 2,1 0 0,-1 1 0,0-1 0,1 2 0,-1-1 0,-1 1 0,1 0 0,0 0 0,-1 0 0,0 1 0,0 0 0,0 0 0,-1 0 0,0 1 0,0-1 0,0 1 0,0 0 0,-1 0 0,0 0 0,-1 1 0,3 6 0,-3-4-17,-1 0 0,-1 0 0,1 0 1,-1 0-1,-1 0 0,0 0 1,0 0-1,-1 0 0,0 0 0,0 0 1,-1-1-1,0 1 0,-1-1 1,1 1-1,-2-1 0,1-1 0,-1 1 1,-1-1-1,1 1 0,-13 11 1,16-18-26,3-8-152,2-9 178,1 0 0,1 0 0,0 1 0,1 0 0,0 0 0,2 0 0,13-21 0,2 0-18,51-60 0,-67 87 36,-5 7-10,0-1 0,0 0 0,1 1 0,-1 0 0,1-1-1,-1 1 1,1 0 0,0 0 0,0 1 0,0-1 0,0 0-1,5-1 1,12-4-9,-17 7 13,0 0 1,0 0 0,0 0 0,0 1 0,0-1-1,0 1 1,0 0 0,0-1 0,0 1 0,0 1-1,-1-1 1,1 0 0,0 1 0,-1-1 0,1 1 0,-1 0-1,0 0 1,1 0 0,-1 0 0,0 0 0,0 0-1,0 1 1,-1-1 0,1 1 0,0-1 0,-1 1-1,0 0 1,0-1 0,2 7 0,0-3-2,5 12 18,-1 1 0,-1 0 1,5 25-1,-9-31-11,1 0 0,0 0-1,1 0 1,1 0 0,0 0-1,1-1 1,0 0 0,1 0 0,9 12-1,-13-21-9,1 0 0,-1-1 1,1 1-1,0-1 0,0 0 0,0 0 0,0 0 0,1 0 0,-1-1 0,0 0 1,1 0-1,-1 0 0,1 0 0,-1-1 0,1 0 0,-1 0 0,1 0 0,-1 0 1,1-1-1,-1 1 0,1-1 0,-1 0 0,5-2 0,9-3 43,-1 1 0,0-2 0,0 0 0,21-14 0,-25 12 347,0 0 1,21-21 0,-6 5 368,-26 23-712,5-7-5715</inkml:trace>
</inkml:ink>
</file>

<file path=ppt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8:10.3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73 385 4452,'3'3'13491,"-3"-21"-13472,-1 1-1,0 0 1,-2 0 0,-8-30-1,6 32-44,0 1 0,-2-1 0,0 1 0,0 0 0,-1 1-1,-1 0 1,0 0 0,-1 1 0,-1 0 0,1 1 0,-2 0-1,0 0 1,0 2 0,0-1 0,-2 2 0,1-1 0,-1 2-1,0 0 1,0 1 0,-24-8 0,11 6-38,0 1-1,0 1 1,-1 1 0,0 1 0,0 2-1,0 1 1,0 1 0,0 1 0,0 2-1,-34 7 1,-62 23-107,-221 93-1,225-78 161,56-21-11,-99 57-1,-51 51 6,183-115 4,-44 34-13,-110 101 0,144-114 22,-42 54 0,36-38 2,-13 16-6,3 3 1,-74 131 0,108-164 6,2 2 0,-18 57 1,24-48 18,3 0 0,1 1 1,4 0-1,-2 107 0,10-116 6,2 0-1,2 1 1,2-2-1,2 1 1,2-1-1,2 0 1,2-1-1,25 51 1,-14-38 27,3-2 1,55 82 0,1-25-24,4-4-1,195 182 1,-187-194-61,4 3-82,-57-56 35,-30-28 27,0-1 0,23 18-1,3-4-115,0-2-1,2-1 0,70 30 1,-84-44 122,0-2 1,0 0 0,1-2 0,0-1 0,0-2-1,1 0 1,35-2 0,377-31-110,-367 18 130,-1-3 0,0-4-1,129-48 1,-123 31 18,-1-3 1,-2-4-1,-3-2 0,126-100 1,-117 77 36,-4-4 0,127-145 0,-134 118-10,103-186 1,-153 243-14,26-65 1,-40 83 14,-1 0 1,-1-1 0,-1 1 0,3-42 0,0-161 108,-9 177-42,-2 0-1,-16-78 1,11 89-29,3 11 5,-1-1 1,-11-27-1,-8-11 53,-34-82 105,-34-47 256,65 148-293,-2 1-1,-50-57 1,49 64-166,-6-10 6,11 15 15,-1 0-1,-50-47 1,65 70-26,-53-48 41,-76-52 0,67 66 17,-125-58 0,-99-20-21,268 113-173,-1 0 0,0 2 1,0 2-1,-1 0 0,0 2 0,0 2 0,0 1 0,0 1 1,0 2-1,0 1 0,1 1 0,-1 2 0,-44 14 0,-198 79-5005,182-59 1752</inkml:trace>
</inkml:ink>
</file>

<file path=ppt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8:12.2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 23 3168,'-51'-18'9251,"49"17"-8625,-16-3 1520,34 18-2118,2 0 0,0-1 0,0-1 1,38 18-1,90 29 24,-25-12-73,119 36-111,-90-37-73,176 51-359,-49-17-92,-161-43 378,91 31-365,-159-52 511,58 11 0,-4-2 67,29 4 89,-128-28 12,43 5 527,-37-7-705</inkml:trace>
</inkml:ink>
</file>

<file path=ppt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8:13.1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254 3068,'0'0'4107,"-7"5"-3182,7-5-848,0 0-1,0 0 1,0 0-1,0 0 1,0 0 0,0 0-1,0 0 1,2 1 1072,-2-1-1073,0 0 1,0 0 0,0 0-1,0 0 1,0 0-1,0 0 1,0 0 0,0 0-1,0 1 1,0-1-1,0 0 1,0 0 0,0 0-1,0 0 1,0 0-1,0 0 1,0 0 0,0 1-1,0-1 1,0 0-1,0 0 1,0 0 0,0 0-1,0 0 1,0 0-1,0 0 1,0 0 0,0 1-1,252-25 946,-108 6-816,188-24 53,35-4-162,-110 7-21,14-8-59,-66 24 2,-77 13-12,-53 3-8,-70 6-223,24-3 231,-10 3-5004</inkml:trace>
</inkml:ink>
</file>

<file path=ppt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8:14.0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059 3476,'-16'2'9083,"25"-6"-8894,146-75 587,190-98-162,-177 87-456,168-92-1,-50 31-31,-194 104-86,176-70-64,-265 115 24,183-72-17,-180 72 28,5-1-6,1 0 0,-1-1 0,13-6 0,-14 7-3,0-1 1,0 0 0,13-7 0,3-2-25,28-16 61,-51 28-109,1 0-28,0-1 0,-1 0 1,1 0-1,0 0 0,-1 0 0,1-1 0,-1 1 0,0-1 1,0 0-1,0 0 0,0 0 0,2-4 0,-4 6-1208,4-13-405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4:17.43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6 3204,'3'-15'10653,"1"74"-12577,-5-42-768,6 3-80</inkml:trace>
</inkml:ink>
</file>

<file path=ppt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8:15.7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8 4720,'13'-32'12538,"-12"27"-12348</inkml:trace>
</inkml:ink>
</file>

<file path=ppt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8:17.2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7 15 3888,'8'-14'12511,"-26"16"-10498,-32 19-3038,-134 75 1258,129-67-221,-54 34-27,69-40-18,38-22 47,1-1-7,-6 3-6,5-3-14,2 0-40,0 0 46,-1 0 0,1 0-1,0 1 1,0-1 0,-1 0 0,1 0-1,0 0 1,-1 0 0,1 0-1,0 1 1,0-1 0,-1 0 0,1 0-1,0 0 1,0 1 0,0-1-1,-1 0 1,1 0 0,0 1-1,0-1 1,0 0 0,0 0 0,-1 1-1,1-1 1,0 0 0,0 1-1,0-1 1,0 0 0,0 1 0,0-1-1,0 0 1,0 1 0,0-1-1,0 0 1,0 0 0,0 1-1,0-1 1,0 0 0,0 1 0,0-1-1,1 0 1,-1 1 0,0-1-1,0 1 1,1 0-1,-1 0 1,1 0-1,-1 0 0,1 0 1,-1 0-1,1 0 0,-1 0 1,1 0-1,0 0 0,0 0 1,-1-1-1,1 1 0,0 0 1,2 1-1,15 5-68,2-1 0,-1-1 0,36 6 1,-34-7-17,15 4-188,40 16 0,-13-4-325,-61-20 560,15 4 80,-17-4-20,1 0 0,0 0 0,-1 0 1,1 0-1,-1 0 0,1 0 0,-1 0 1,1 0-1,-1 0 0,1 0 0,-1 1 1,1-1-1,-1 0 0,1 0 0,-1 1 1,1-1-1,-1 0 0,1 1 0,-1-1 1,1 0-1,-1 1 0,0-1 0,1 1 1,-1-1-1,0 1 0,1-1 0,-1 1 1,0-1-1,1 1 0,-6 5-11,0 0-1,0-1 0,-1 0 1,1 0-1,-1-1 1,0 1-1,0-1 1,-12 5-1,-62 28 2,65-31-1,-94 45-69,107-50 67,1-1 2,-17 12-12,17-11 8,1-1 0,-1 1 1,1-1-1,-1 1 0,1 0 1,-1-1-1,1 1 0,0-1 1,-1 1-1,1 0 0,0-1 0,-1 1 1,1 0-1,0 0 0,0-1 1,0 1-1,0 0 0,0-1 1,0 1-1,0 0 0,0 0 1,0-1-1,0 1 0,0 0 0,0 0 1,1-1-1,-1 1 0,0 0 1,0-1-1,1 1 0,-1 0 1,0-1-1,1 1 0,-1-1 1,1 1-1,0 0 0,1 2 8,-1-2-3,4 5-9,1 0 0,0-1 0,-1 0 0,1 0 0,1-1 0,-1 0 0,1 0 0,0 0 0,9 3-1,12 7-43,8 7-218,2-2 0,0-2 0,62 20-1,-17-7-1,-82-30 287,4 2 358,-1-2-1689</inkml:trace>
</inkml:ink>
</file>

<file path=ppt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8:18.8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89 105 4020,'-4'-4'1114,"0"0"-1,0 0 1,0 0-1,-1 1 1,0-1-1,-9-4 1,2 2-696,-1 1 1,1 0-1,-24-6 1,-5-2 6,34 10-381,-1 0 1,0 1 0,0-1-1,-10 0 1,-76-14 173,72 15-201,-1 2 0,0 0 0,0 2 0,0 0 0,1 1 1,-1 2-1,1 0 0,0 2 0,0 0 0,-31 16 0,14-2 10,11-6-36,0 1-1,-49 38 1,49-28 18,1 2 1,1 0-1,1 2 0,2 1 1,1 1-1,2 1 0,1 1 1,-21 50-1,15-28 2,3 2 0,-19 74 0,33-100-10,4-15 6,0 0 0,1 0 0,1 0-1,-1 34 1,3-34-3,2 1 0,-1-1 0,2 1 0,0-1-1,1 0 1,1 0 0,11 24 0,-5-17 1,2 0 1,1 0-1,1-1 1,20 23-1,-20-27 1,1-1 1,0 0-1,2-1 0,0-1 1,1-1-1,1-1 0,0 0 1,1-2-1,29 14 0,-23-14-51,0-1-1,1-2 0,41 9 1,-41-12-31,-1-2 0,1 0 1,1-2-1,-1-1 1,0-2-1,0 0 0,0-2 1,0-1-1,0-1 0,-1-2 1,41-15-1,18-16-40,-68 29 126,7-2-16,-1-1-1,-1 0 1,0-2-1,-1-1 0,0-1 1,25-24-1,-46 38 8,23-18 57,-2-2 0,0 0 0,-2-2 0,0 0 0,-2-1 0,17-29 0,-21 28 21,3-9 31,-3-1 0,-1 0 0,-1-1-1,11-63 1,-21 80-45,-1 0 0,-1 0 0,-1 1 0,0-1 0,-2 0 0,0 1 0,-1-1 0,-12-33 0,12 41-39,-8-22 156,-1 1-1,-29-54 1,6 27 107,-77-98-1,95 137-283,0-1 50,-1 0 0,-23-19-1,36 36-115,-1-1 0,-1 1 0,1 0 0,-1 1-1,1 0 1,-1 0 0,0 0 0,-1 1-1,1 1 1,-16-4 0,21 6-39,-1 0 0,1 0 0,-1 0 0,0 0 0,1 0 0,-1 1 0,1 0 0,-1 0 1,1 0-1,0 0 0,-1 0 0,-5 4 0,-12 8-4466,4 0 1543</inkml:trace>
</inkml:ink>
</file>

<file path=ppt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8:24.6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576 4452,'-22'2'11278,"26"1"-11285,0-1 0,0 1 0,0-1 0,1 0-1,-1 0 1,1 0 0,-1 0 0,10 1 0,-4-2-17,27 8-103,-23-5 26,1-1 1,-1 0-1,25 2 0,11 3-124,-48-7 158,26 2 21,36-2-144,-37-1 97,-25 0 66,1-1 12,59-1-107,67-13-265,-127 15 360,2-1 19,9-1 13,-4 1 0,1-1-1,0 0 0,-1 0 0,1-2 1,-1 1-1,13-7 0,1-2-16,-2-2-25,27-24-1,-46 36 44,3-2-2,-1 0 0,1-1 1,-1 0-1,0 0 0,4-7 0,-4 7-4,-1 2 0,-1 1 0,0-1 0,0 0 0,0 0 0,0-1 0,0 1 0,-1 0 0,0-1 0,1 1 0,0-6 0,5-18-14,4-38 1,-11 62 12,10-55-6,-10 56-13,0-5 20,0-1 0,0 0 0,1 1 0,3-12 0,2-22 5,-6 39-57,5-15 47,7-36 107,4 1 4,-15 50-104,0-1-1,0 0 0,0 0 1,1 1-1,-1-1 1,1 0-1,0 0 0,0 1 1,0-1-1,0 1 1,0 0-1,3-3 0,1-2 3,10-7-39,-15 12 43,14-4-89,-5 3 86,1 0 1,-1 1-1,1 1 0,20-1 1,-28 2-3,0 0-3,9 0-15,41 2 3,-50-2 29,0 1-18,60 10 33,-61-10-37,1-1 5,12 3 4,-8-2 9,58 10 0,-62-11-5,3 1-18,1-1 1,-1 1 0,1 0 0,-1 1-1,0 0 1,12 4 0,8 3 14,-23-8 5,49 12-80,-38-10 301,5 0-1375,-11-1-3235</inkml:trace>
</inkml:ink>
</file>

<file path=ppt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8:26.1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11 239 3856,'0'0'1125,"-3"-4"-184,-5-7 387,0 0 1,-1 1 0,-15-15-1,-36-28 412,44 40-1582,0 1 0,-1 1 0,0 0 0,0 1 0,-26-10 0,12 9-86,-1 1 0,-50-8 0,64 14-59,-1 2-1,1 1 1,-1 0-1,1 1 1,-1 1-1,1 1 1,0 0-1,-1 2 1,1 0-1,-19 7 1,17-5-18,6-2 1,0 0 0,0 2 0,-16 7 0,-34 21-29,-91 64-1,153-96 32,-33 23-67,1 2-1,1 1 1,-56 63 0,-11 31-14,86-102 81,0 1 0,2 0 0,0 1 0,-11 31 0,16-34 14,2 1 0,0 0-1,1 1 1,1-1 0,1 1 0,1-1 0,1 1-1,0 0 1,2-1 0,7 38 0,-6-47-5,1 0 1,-1 0-1,1-1 1,1 0-1,0 0 1,1 0-1,0 0 0,0-1 1,13 15-1,-6-11 0,0-1 0,0 0-1,1 0 1,0-1-1,22 12 1,-20-15-18,1 0 1,0-1-1,1 0 0,0-2 1,0 0-1,0-1 1,0 0-1,1-2 0,-1 0 1,24-2-1,4-2-104,0-2-1,88-21 1,-106 17 42,0-2 1,-1-2-1,42-22 1,-54 26 64,13-10 11,0-1 0,-1-1 0,-1-2 1,-1 0-1,-1-2 0,36-45 0,-37 39 116,0-1-1,29-57 1,-38 60 48,-1-1 0,12-41 0,-19 52-46,-1-1-1,-1 0 0,-1 0 1,-1 0-1,1-29 0,-6-19 209,-2-1 0,-21-96 0,25 158-361,0 1-1,-1 0 1,0-1-1,1 1 1,-2 0 0,1 0-1,-1 1 1,1-1-1,-1 0 1,-1 1-1,1 0 1,-1 0-1,1 0 1,-1 0-1,0 0 1,0 1-1,-6-4 1,4 4-652,-1 0 0,1 0 1,-1 1-1,0-1 0,0 2 1,0-1-1,-13-1 1,1 3-2284</inkml:trace>
</inkml:ink>
</file>

<file path=ppt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8:27.8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31 4200,'0'0'11929,"9"-2"-11847,616-76-214,-422 52 452,-200 26-116,22-8 1303,-24 7-1954,11-11 1793,-7 8-3473</inkml:trace>
</inkml:ink>
</file>

<file path=ppt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8:30.2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99 5056,'-1'0'298,"1"0"0,-1-1-1,1 1 1,-1 0-1,1-1 1,-1 1-1,1-1 1,-1 1-1,1-1 1,0 1-1,-1-1 1,1 1-1,0-1 1,0 0-1,-1 1 1,1-1 0,0 1-1,0-1 1,0 0-1,-1 1 1,1-1-1,0 1 1,0-1-1,0 0 1,0 1-1,1-2 1,10-3-136,1 0 1,0 1-1,0 0 1,0 1 0,1 0-1,-1 1 1,1 0-1,19 1 1,-5-2-14,634-38-200,-590 36-484,-47 2-90,-1 1 0,0 1 0,27 3 0,-47-1 373,2 0-2779</inkml:trace>
</inkml:ink>
</file>

<file path=ppt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8:30.6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137 3712,'-8'1'2894,"6"0"-2130,10-2 4168,428-52-2727,-317 37-2001,-19 1-173,117-12-810,-190 24-264,42-12 1,-46 10-1554,-7 2-185</inkml:trace>
</inkml:ink>
</file>

<file path=ppt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8:30.9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2 21 5268,'-2'-13'3974,"2"13"-3894,0 0 0,0 0-1,0 0 1,0-1 0,0 1 0,0 0 0,0 0 0,0-1 0,0 1 0,0 0 0,0 0 0,0-1 0,0 1 0,0 0 0,0 0-1,0 0 1,0-1 0,0 1 0,0 0 0,-1 0 0,1-1 0,0 1 0,0 0 0,0 0 0,0 0 0,0 0 0,-1-1 0,1 1 0,0 0-1,0 0 1,0 0 0,-1 0 0,1-1 0,0 1 0,0 0 0,0 0 0,-1 0 0,1 0 0,0 0 0,0 0 0,0 0 0,-1 0-1,1 0 1,0 0 0,0 0 0,-1 0 0,1 0 0,0 0 0,0 0 0,-1 0 0,-110 124 948,31-37-579,-80 114-1,151-188-420,0 0-1,1 0 0,1 1 0,1 0 1,0 1-1,0-1 0,-4 20 0,10-31-7,0-1-1,0 1 0,0-1 0,0 1 0,1-1 0,-1 1 0,1-1 0,-1 0 1,1 1-1,0-1 0,0 0 0,0 0 0,0 1 0,0-1 0,1 0 1,-1 0-1,1 0 0,-1 0 0,1-1 0,0 1 0,0 0 0,3 2 0,5 3 23,0 0 0,1 0 0,12 6 0,-12-8-17,22 12 0,1-2-1,1-2 0,0 0 1,37 6-1,150 22-916,-195-37 661,107 9-4544,-89-9 1638</inkml:trace>
</inkml:ink>
</file>

<file path=ppt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8:31.4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 48 4404,'-11'-11'4057,"-16"-17"1177,26 27-4624,-9-5 469,5 5-310,5 4 996,13 13-1755,0-1 0,1 0 0,31 24 0,62 40-144,-92-68 100,5 2 6,5 4-98,0 1 0,-2 0 0,0 2 0,38 43 0,-56-57 103,0 0 0,-1 1 0,1-1 0,-2 1 0,1 1 0,-1-1-1,0 0 1,0 1 0,-1-1 0,0 1 0,-1 0 0,0-1 0,0 1 0,0 0 0,-1 0 0,0 0 0,-1 0 0,1 0 0,-2 0 0,1-1 0,-1 1 0,0 0 0,-1-1 0,-3 9 0,-3 1-1,0 1 0,-1-1 0,-1-1 1,-1 0-1,0 0 0,-24 22 1,-4-1-78,-52 37 1,82-66-708,0 0-1,1 1 1,-10 12 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4:17.81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64 178 4120,'-2'-14'6021,"2"13"-5927,0 1 0,0-1 0,0 0 0,0 0 1,0 1-1,0-1 0,0 0 0,0 1 0,0-1 0,-1 0 0,1 1 1,0-1-1,0 1 0,-1-1 0,1 0 0,0 1 0,-1-1 0,1 1 1,-1-1-1,1 1 0,-1-1 0,1 1 0,-1-1 0,1 1 0,-1 0 1,1-1-1,-1 1 0,0 0 0,1-1 0,-1 1 0,0 0 0,1 0 1,-1-1-1,0 1 0,1 0 0,-1 0 0,0 0 0,1 0 0,-1 0 1,0 0-1,1 0 0,-1 0 0,0 0 0,1 1 0,-1-1 0,0 0 1,1 0-1,-1 0 0,0 1 0,1-1 0,-1 1 0,-4 1 5,1 0 0,0 1 0,0-1 1,1 1-1,-1 0 0,0 0 0,-5 7 0,-2 4 8,0 1 1,0 0 0,1 1-1,1 0 1,1 1-1,1-1 1,0 2 0,1-1-1,0 1 1,2 0-1,0 0 1,1 0 0,1 0-1,1 1 1,1 34-1,1-47-101,0-1 1,1 1-1,-1-1 0,1 0 0,0 1 0,1-1 0,-1 0 0,1 0 0,0-1 0,0 1 1,1 0-1,-1-1 0,1 0 0,0 0 0,0 0 0,0 0 0,1-1 0,-1 0 0,1 0 1,0 0-1,0 0 0,0-1 0,0 1 0,0-1 0,0-1 0,1 1 0,-1-1 0,1 0 1,-1 0-1,1 0 0,0-1 0,-1 0 0,1 0 0,8-2 0,2 0-15,0-2-1,-1 1 1,1-2 0,-1 0-1,0-1 1,0-1-1,-1 0 1,0-1-1,0 0 1,-1-1 0,0-1-1,0 0 1,-1-1-1,11-12 1,-2-1-2,0-1 0,-2 0 1,-1-1-1,-1-1 0,-1-1 0,15-36 1,-21 40 55,-1-1 1,-1-1-1,-1 1 1,-1-1-1,-1 0 1,-2-1-1,1-30 1,-4 56-13,0 0 0,1 0 0,-1 0 0,0 0 0,0 0 0,0 0 0,-1 0 0,1 0 0,0 0 0,0 0 1,0 0-1,-1 1 0,1-1 0,-1 0 0,1 0 0,0 0 0,-2-1 0,1 2-21,1 0 0,0 0-1,-1 0 1,1 0 0,-1 0-1,1 0 1,-1 0 0,1 0-1,0 0 1,-1 1 0,1-1-1,-1 0 1,1 0 0,0 0-1,-1 1 1,1-1 0,0 0 0,-1 1-1,1-1 1,0 0 0,-1 0-1,1 1 1,0-1 0,0 1-1,-1 0 1,-18 33 168,11-12-120,0 1 0,1 1 0,1-1-1,-4 43 1,3 97 180,6-104-1547,-13 100-1,14-156 995,-8 29-412,-4-9-4993,6-16 2628</inkml:trace>
</inkml:ink>
</file>

<file path=ppt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8:33.0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1 4316,'-2'3'8536,"-4"27"-8470,5 343 1054,5-264-981,31 604 1331,-22-484-1171,-10 1-1,-29 260 0,-1-40-117,29-419-155,0 35 7,-3-35-11,5 8-517,14 58 1,-17-93 434,-1-2-72,1 1-31,0 34-1530,-1-35 1059,-9 11-5930</inkml:trace>
</inkml:ink>
</file>

<file path=ppt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8:34.3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5 3968,'0'0'4201,"-13"-3"-2525,6 2 118,9 2-967,33 10-764,0-1 0,58 8 0,83 1-12,-143-16-59,452 2 76,-266-10-93,-85 1 15,98 2 34,80 9-20,-129-2-2,-42 2-19,421-8 18,-187-4-270,45-10-162,-130 1 280,39 13 40,-142 3 9,-49-5 3,107 4-3,-117-3 34,-43-1 925,-52 5-2306</inkml:trace>
</inkml:ink>
</file>

<file path=ppt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8:35.4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10 3068,'3'-10'8490,"2"27"-7206,4 39-1389,5 276 1150,-32 18-632,0-65-90,13-154-176,2 146 74,48 297 0,-27-279-102,-17-254-75,0-32-36,2 250 421,-5-208-324,-2 0-1,-3 0 1,-13 51 0,-1-10-43,20-91-57,-3 16 471,1-9-1469,1-1-4156</inkml:trace>
</inkml:ink>
</file>

<file path=ppt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8:36.9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4020,'0'0'7326,"3"2"-7201,3 1-82,-1 0 0,1 0 0,0 0 0,0-1 0,0 0 0,0-1 0,0 1 0,1-1 0,8 1 0,65 2 162,-71-4-186,52 2 53,460 22 195,14-1-232,-351-18-62,382-6-48,-454-1 55,51-1-20,513 5 63,-503 3-37,61 3-29,239 3 123,-399-11-25,125-9 30,-90 3-112,87 4 68,-121 2-34,-1 4 23,17-1 14,-27-2-52,-56-1 10,30 0 33,1 2 4,-37-2-47,38 0 78,-30 0-81,-8 0-3</inkml:trace>
</inkml:ink>
</file>

<file path=ppt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8:38.8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4 1 3280,'0'0'11247,"7"28"-11059,-9 486 621,-16-333-508,-2 84-43,35-3-168,-6-155-79,-5 117 0,-35 134 34,14-198-49,9-23-75,-6 36-34,8-121 80,0 1-58,-3 0 0,-16 60 1,-1 11 53,25-122 27,0 26-89,-2 49-293,3-75 317,-1 5-173,0-1-1036</inkml:trace>
</inkml:ink>
</file>

<file path=ppt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8:40.3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1050 4616,'-1'-1'11623,"-6"-13"-11649,5-11 149,1 0-1,1 1 1,2-1 0,0 0 0,7-32-1,-1 6-41,3-20 1,3 1-1,24-70 1,-18 77-42,34-70 0,-40 103 38,2 1 0,1 1-1,1 1 1,29-33 0,24-21 130,-33 35-78,-37 45-142,7-9-793,3-3-9107</inkml:trace>
</inkml:ink>
</file>

<file path=ppt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8:40.6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6 5180,'-1'-6'8095,"12"7"-7971,1 1-1,-1 0 1,0 0 0,1 1 0,-1 1 0,0 0 0,10 6 0,-1-1 12,-1 1 0,-1 1 1,21 16-1,-36-25-117,0 1-1,0-1 1,0 1 0,-1 0 0,1-1 0,-1 1-1,0 1 1,0-1 0,0 0 0,0 0 0,-1 1-1,1-1 1,-1 1 0,0 0 0,0-1 0,0 1-1,0 0 1,-1-1 0,0 1 0,1 0 0,-1 0 0,-1 0-1,1-1 1,-1 1 0,1 0 0,-1-1 0,0 1-1,0 0 1,-3 6 0,-2 1-380,1 0 1,-1-1-1,-1 1 0,0-1 0,0-1 1,-1 1-1,0-1 0,-10 8 0,14-15-2177,-7 4-351</inkml:trace>
</inkml:ink>
</file>

<file path=ppt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8:41.0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0 3876,'-2'10'6960,"-1"10"-3419,-12 118-2275,15 48-536,2-77-786,0-74-255,-1-20-894,0 3-3420,-1-6 1542</inkml:trace>
</inkml:ink>
</file>

<file path=ppt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8:41.4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33 4228,'-1'-11'2302,"1"5"1416,3-5-3336,-3 8 225,20 2 287,-12 2-856,-1 1 0,1 0 0,-1 1-1,1-1 1,-1 1 0,0 1 0,0-1 0,0 1 0,-1 1-1,1-1 1,-1 1 0,0 0 0,0 1 0,-1-1 0,0 1-1,0 0 1,0 0 0,0 1 0,-1-1 0,0 1 0,-1 0-1,1 0 1,-2 1 0,1-1 0,-1 1 0,0-1 0,0 1-1,-1 0 1,0-1 0,0 1 0,-1 0 0,0 0 0,0 0-1,-2 8 1,-2-5-69,0-1 1,0 0-1,-1 0 0,0 0 0,-1-1 1,0 0-1,-13 15 0,2 0-1036,6-13-4930</inkml:trace>
</inkml:ink>
</file>

<file path=ppt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8:41.7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 3776,'0'0'6414,"5"-8"-602,-3 14-5748,0-1-1,0 1 1,-1 0-1,0 0 1,0 0-1,0 0 1,-1 0-1,0 9 1,-6 58 113,1-26-397,4 31-2876,1-77 1783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33:39.30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4864,'0'0'6317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4:18.15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0 374 3724,'-3'-13'338,"1"-1"0,0 0 0,1 0 0,0 0 0,1 0 0,0 1 0,1-1 0,1 0 0,0 0 0,1 0 0,1 1 0,0 0 0,0-1 0,2 2 0,7-16 0,-7 18-165,0 0 0,0 1 0,1 0 0,1 0 0,-1 0 0,1 1 0,1 0 0,0 1 0,0 0 0,0 0-1,1 1 1,-1 0 0,2 1 0,-1 0 0,0 1 0,1 0 0,0 0 0,22-3 0,-18 4 135,-1 1 0,1 1 0,0 0 0,19 2 0,-28-1-181,0 1 0,0 1 0,0-1 0,0 1 0,0 0 0,0 1 1,-1-1-1,1 1 0,-1 0 0,1 1 0,-1-1 0,0 1 0,5 5 0,-2-1-52,-1-1 1,-1 1-1,1 0 0,-2 0 1,1 1-1,-1 0 0,0 0 1,-1 0-1,0 1 1,0-1-1,-1 1 0,3 16 1,-4-15-911,-1 0 1,0 0-1,-1 20 1</inkml:trace>
</inkml:ink>
</file>

<file path=ppt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8:42.0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6 4452,'3'-14'5393,"1"2"-3409</inkml:trace>
</inkml:ink>
</file>

<file path=ppt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8:42.4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56 4072,'1'1'220,"0"-1"0,0 1 0,1 0 0,-1-1-1,0 1 1,0-1 0,1 1 0,-1-1-1,0 0 1,1 1 0,-1-1 0,0 0 0,1 0-1,-1 0 1,1 0 0,-1 0 0,2-1-1,-1 1-541,1 0 868,2-2-264,2-2-129,0 0 0,0 0 0,0-1 0,0 0 0,-1 0 0,1-1 0,-1 0 0,-1 0 0,1 0 0,-1-1 0,0 0 0,-1 0 0,7-11 0,-9 12 77,0 1 1,-1 0-1,1-1 1,-1 0 0,1-6-1,0 3 56,-1 6 926,-4-2-1019,3 5-180,0-1 0,0 1 0,0-1-1,0 1 1,0 0 0,0-1 0,0 1 0,0-1 0,0 1 0,0 0 0,0-1-1,0 1 1,0 0 0,0-1 0,0 1 0,-1-1 0,1 1 0,0 0 0,0-1-1,-1 1 1,1 0 0,0-1 0,0 1 0,-1 0 0,1 0 0,0-1-1,-1 1 1,1 0 0,0 0 0,-1 0 0,1-1 0,0 1 0,-1 0 0,1 0-1,-1 0 1,1 0 0,0 0 0,-1 0 0,1 0 0,-1 0 0,1 0 0,0 0-1,-1 0 1,1 0 0,-1 0 0,-5 6 20,0 0-1,0 0 1,0 1-1,1-1 1,0 1-1,1 1 1,-1-1-1,1 1 1,1-1-1,0 1 1,0 0-1,0 1 1,-1 8-1,4-17-32,-1 46 80,1-42-82,1-1 0,-1 1 0,1-1 0,-1 0 0,1 1 1,0-1-1,1 0 0,-1 0 0,0 1 0,1-1 0,0 0 0,-1-1 1,1 1-1,1 0 0,-1 0 0,0-1 0,5 4 0,-4-3-204,18 10-334,0-11-4168,3-8 1896</inkml:trace>
</inkml:ink>
</file>

<file path=ppt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8:43.2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58 4772,'0'0'2964,"-1"-1"-2696,0 0 0,0 1 1,0-1-1,1 0 0,-1 0 0,0 0 1,0 0-1,1 1 0,-1-1 0,0 0 1,1 0-1,-1 0 0,1 0 0,-1-1 0,1 1 1,-1 0-1,1 0 0,0 0 0,-1-2 1,38-21 107,-35 23-330,19-7 64,-20 7-96,0 1 0,0 0-1,-1-1 1,1 1 0,0 0-1,0-1 1,0 1 0,0 0 0,0 0-1,-1 0 1,1 0 0,0 0-1,0 0 1,0 0 0,0 0 0,0 0-1,0 1 1,0-1 0,-1 0-1,1 1 1,0-1 0,0 0 0,0 1-1,1 0 1,-2 12 49,1 0-1,-2-1 1,0 1 0,0 0-1,-1-1 1,-1 1 0,0-1-1,-6 15 1,-7 35 77,16-59-129,-2 15 19,1-15-23,1 25-7,9 24 20,-9-50-15,15 39 27,-15-40-31,1 0-1,0 0 1,0 0-1,0 0 0,0 0 1,0 0-1,0 0 1,0 0-1,0-1 0,1 1 1,-1 0-1,0-1 1,0 1-1,1-1 1,-1 0-1,0 1 0,1-1 1,-1 0-1,0 1 1,1-1-1,-1 0 0,0 0 1,3-1-1,1 1 3,-1-1 0,0-1-1,0 1 1,0 0 0,0-1 0,0 0-1,7-4 1,3-3 5,-1-1 1,0-1-1,13-13 1,-21 20-11,-1-1 0,0 0 0,0 0 0,0 0 0,0 0 0,-1-1 0,0 1 0,3-8 0,18-34-37,-22 44-40,7-19-1473,-7 14-2421</inkml:trace>
</inkml:ink>
</file>

<file path=ppt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8:44.3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16 4568,'0'0'384,"1"-1"0,-1 1-1,0-1 1,0 0-1,0 1 1,1-1-1,-1 1 1,0-1-1,0 0 1,0 1 0,0-1-1,0 0 1,0 1-1,0-1 1,0 1-1,0-1 1,-1 0-1,1 1 1,0-1 0,0 1-1,-1-1 1,1 0-1,0 1 1,0-1-1,-1 0 1,-10 11 1356,-12 35-2226,19-30 484,1 0 0,0 0 0,0 1 0,2-1 0,0 1 0,0-1 0,2 1 0,0 0 0,1-1 0,0 1 0,1-1 0,1 0 0,10 27 0,-12-40-11,-1 0 1,1 0-1,-1-1 1,1 1 0,0-1-1,-1 1 1,1-1-1,0 1 1,0-1-1,0 0 1,0 0-1,0 0 1,1 0 0,-1-1-1,0 1 1,0 0-1,3-1 1,-2 1-4,15-5-20,-14 3 32,0 0 0,0-1 0,-1 0 0,1 0 0,0 0-1,-1 0 1,1 0 0,-1-1 0,0 0 0,0 1-1,0-1 1,0-1 0,0 1 0,0 0 0,-1-1 0,0 1-1,0-1 1,0 1 0,2-6 0,1-3 3,0 0 0,-1 0 0,0 0 0,3-21 0,-5 17-8,-1 0 0,0-1 0,-1 1 0,-3-24 0,3 36-9,-2-10-478,-7-6-4696</inkml:trace>
</inkml:ink>
</file>

<file path=ppt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8:45.3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33 3000,'49'-31'4537,"-40"24"-4342,-1 0 0,1 0 0,-2-1 0,1 0 0,-1-1 0,0 1 1,-1-1-1,0-1 0,0 1 0,4-13 0,5-16 1021,-15 36-974,4-6 20,-5 8-217,1 0 0,0 1 0,0-1 0,0 0-1,0 0 1,0 0 0,0 0 0,0 0 0,0 0 0,0 0 0,-1 0-1,1 0 1,0 0 0,0 0 0,0 0 0,0 0 0,0 0 0,0 0-1,0 0 1,-1 0 0,1 0 0,0 0 0,0 0 0,0 0 0,0 0-1,0 0 1,0 0 0,0 0 0,0 0 0,-1 0 0,1 0 0,0 0-1,0 0 1,0 0 0,0-1 0,0 1 0,0 0 0,0 0 0,0 0-1,0 0 1,0 0 0,-1 0 0,1 0 0,0 0 0,0-1 0,-4 5-34,1-2 6,0 1 0,0 0 0,0-1 0,0 1-1,0 1 1,1-1 0,-1 0 0,1 1-1,0-1 1,0 1 0,0-1 0,0 1-1,1 0 1,-2 7 0,-1 4 8,2 0 0,0-1-1,0 1 1,2 20 0,0-30-21,1 0 0,-1-1-1,1 1 1,0 0 0,1 0 0,-1-1 0,1 1-1,0-1 1,0 1 0,0-1 0,1 0 0,0 1 0,-1-1-1,1-1 1,1 1 0,-1 0 0,8 5 0,-8-6-6,2 0-1,-1 0 1,0-1 0,0 1 0,1-1 0,-1 0 0,1-1 0,0 1 0,-1-1 0,1 0 0,0 0-1,0 0 1,0-1 0,0 0 0,8 0 0,-5-1 3,-1-1 1,1 1-1,-1-2 0,0 1 0,1-1 1,-1 0-1,0 0 0,-1-1 0,10-6 1,-4 1 2,0 0 1,0-2 0,-1 1-1,0-1 1,-1-1 0,0 0-1,-1-1 1,0 0 0,10-21 0,-5 0 4,-1 0 1,-1-1 0,12-65 0,0-113-33,-24 203 30,0 0 1,0-1 0,-1 1 0,-3-12 0,-3-34 613,8 56-614,-1-1 0,0 1 0,0-1 0,0 1 0,0 0 0,0-1 0,0 1 0,0 0 0,0-1 0,0 1-1,0 0 1,0-1 0,0 1 0,-1 0 0,1-1 0,0 1 0,0 0 0,0-1 0,0 1 0,-1 0 0,1-1 0,0 1-1,0 0 1,0 0 0,-1-1 0,1 1 0,0 0 0,-1 0 0,1-1 0,0 1 0,0 0 0,-1 0 0,1 0 0,0 0-1,-1 0 1,1-1 0,0 1 0,-1 0 0,1 0 0,0 0 0,-1 0 0,1 0 0,-1 0 0,1 0 0,0 0 0,-1 0-1,1 0 1,0 0 0,-1 0 0,1 1 0,0-1 0,-1 0 0,1 0 0,0 0 0,-1 0 0,1 1 0,0-1 0,0 0-1,-1 0 1,1 0 0,0 1 0,-1-1 0,-18 16 177,19-15-224,-7 6 53,1 1 0,1 0 1,-1 0-1,2 0 0,-1 1 0,1 0 0,0 0 0,1 0 0,0 0 0,0 0 0,-1 12 0,0-6 2,0 2-13,1 1 0,0 0 0,2 0 0,0 0-1,1 0 1,0 0 0,2 0 0,0 0 0,1 0-1,1 0 1,1-1 0,0 0 0,1 0-1,1 0 1,16 28 0,-19-40-3,0 0-1,1 0 1,0-1 0,0 0-1,0 0 1,0 0 0,1 0-1,-1-1 1,1 0 0,0 0-1,0-1 1,0 0 0,0 0-1,0 0 1,10 1 0,-12-2 1,1-1 0,-1 0 0,1 1 0,-1-1 0,0-1 0,1 1 0,-1-1 0,1 0 0,-1 0 1,0 0-1,0 0 0,0-1 0,0 0 0,6-3 0,1-1 2,-1-1 0,1 0 0,12-12-1,-16 13-2,0-1 0,-1 0-1,0 0 1,0-1-1,0 1 1,-1-1-1,0 0 1,-1-1-1,0 1 1,5-15-1,2-5 11,13-50 0,-11 26 41,-13 50-19,1 2-28,-1 0-1,0 0 1,0-1 0,0 1 0,0 0-1,0 0 1,1-1 0,-1 1-1,0 0 1,0 0 0,0 0 0,0-1-1,0 1 1,0 0 0,0-1-1,0 1 1,0 0 0,0 0 0,0-1-1,0 1 1,0 0 0,0 0-1,0-1 1,0 1 0,0 0-1,0 0 1,-1-1 0,1 1 0,0 0-1,0 0 1,0 0 0,0-1-1,0 1 1,-1 0 0,1 0 0,0 0-1,0-1 1,0 1 0,-1 0-1,1 0 1,0 0 0,0 0-1,0 0 1,-1-1 0,1 1 0,0 0-1,0 0 1,-1 0 0,1 0-1,-3 4-1,0-1-1,1 1 1,0 0-1,0 0 0,0 0 1,0 0-1,0 0 0,1 1 1,0-1-1,0 1 0,0-1 1,0 0-1,1 1 1,0-1-1,0 1 0,0-1 1,0 1-1,1-1 0,1 8 1,0-7-57,-1 0 0,1 0 1,1 0-1,-1 0 1,1 0-1,0 0 0,0-1 1,7 9-1,-8-11-63,0-1 0,1 1 1,-1 0-1,0-1 0,1 1 0,0-1 0,-1 0 0,1 0 1,0 0-1,-1 0 0,1-1 0,0 1 0,0-1 1,-1 1-1,1-1 0,0 0 0,0 0 0,0 0 1,3-1-1,-1 1-231,8-4-2947,6-3 587</inkml:trace>
</inkml:ink>
</file>

<file path=ppt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8:45.9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5 273 4528,'0'0'2519,"-4"-10"-1128,-4 12 1781,-4 7-3004,1 1 0,1 0 0,-1 1 1,2 0-1,-1 0 0,2 1 0,-1 0 1,-7 17-1,10-19-104,1 1 0,0 0-1,1 0 1,0 1 0,1-1 0,0 1 0,0-1 0,2 1 0,-1 0 0,1 0 0,2 16 0,-1-24-56,0 0 0,1 0 0,0 0 0,0 1 0,0-1 0,1 0 0,0-1-1,-1 1 1,1 0 0,0 0 0,1-1 0,-1 1 0,1-1 0,-1 0 0,1 1 0,0-1 0,0-1 0,1 1 0,-1 0 0,1-1 0,-1 0 0,1 1 0,0-1 0,-1-1 0,1 1 0,0-1 0,0 1 0,1-1 0,-1 0 0,0-1 0,0 1 0,0-1 0,1 1 0,5-2 0,-1 1-8,0-1 0,1 0 0,-1 0 0,0-1 0,0 0 1,0-1-1,-1 0 0,1 0 0,-1-1 0,1 0 0,-1 0 0,0-1 0,-1 0 0,15-12 0,-7 1-16,-1-1-1,-1 0 1,-1-1-1,0 0 1,-1-1-1,-1 0 1,12-32-1,-2-10-24,16-76 0,-15 52 60,-15 58 194,4-35 0,-10 60-24,1-10-24,-1 5-19,0 8 142,7 265-103,-7-261-191,1 20-334,4 67-110,-4-32-4791</inkml:trace>
</inkml:ink>
</file>

<file path=ppt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8:46.4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54 3520,'2'-8'329,"0"1"0,1 0 0,0 0 0,0 0-1,0 1 1,1-1 0,0 1 0,0 0 0,1 0-1,0 0 1,0 0 0,0 1 0,0 0 0,1 0-1,0 0 1,0 1 0,8-4 0,-2 2-192,1 0-1,0 1 1,0 0-1,1 1 1,-1 1 0,1 0-1,0 1 1,0 0 0,0 1-1,0 1 1,0 0-1,0 1 1,0 0 0,16 4-1,-21-3-53,0 1-1,0 0 0,-1 0 0,1 1 1,-1 0-1,0 0 0,0 1 1,9 7-1,-11-8-48,-2 0 0,1 0 0,0 0 1,-1 1-1,0-1 0,0 1 0,0 0 0,0 1 0,-1-1 1,0 0-1,0 1 0,3 8 0,-5-9-8,-1-1-40,1 1-1,0 0 0,-1 0 1,0-1-1,0 1 0,-1 0 1,1 0-1,-1-1 1,0 1-1,0 0 0,-1-1 1,1 1-1,-1-1 0,-4 8 1,6-12 7,0 0 1,0 0-1,0 0 1,0 0 0,0 1-1,-1-1 1,1 0-1,0 0 1,0 0-1,0 0 1,0 0 0,-1 0-1,1 0 1,0 0-1,0 0 1,0 0-1,0 0 1,-1 0-1,1 1 1,0-1 0,0 0-1,0 0 1,0 0-1,-1 0 1,1-1-1,0 1 1,0 0-1,0 0 1,-1 0 0,1 0-1,0 0 1,0 0-1,0 0 1,0 0-1,-1 0 1,1 0 0,0 0-1,0 0 1,0-1-1,0 1 1,0 0-1,0 0 1,-1 0-1,1 0 1,0 0 0,0-1-1,0 1 1,0 0-1,0 0 1,0 0-1,0 0 1,0-1-1,0 1 1,0 0 0,-1-18-70,9-28 22,2 11-22,20-46 0,-24 66 67,1 1 0,0 1 0,2-1 0,-1 2 0,19-23 0,-25 33 15,0 0 0,0 1 0,0-1 0,0 0 0,1 1 0,-1-1-1,0 1 1,1 0 0,-1-1 0,1 1 0,-1 0 0,1 1 0,0-1 0,-1 0 0,1 1 0,0 0 0,3-1 0,-3 1 75,15 8-30,-16-8-51,1 1 1,0 0-1,-1 1 0,1-1 1,-1 0-1,0 1 0,1-1 1,-1 1-1,0 0 0,0 0 1,0-1-1,0 2 0,0-1 1,0 0-1,1 3 0,-1-3-183,10 19 54,-7-1-3436,-2-4 1217</inkml:trace>
</inkml:ink>
</file>

<file path=ppt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8:46.8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2 12 4288,'-4'-2'1947,"-15"-7"772,12 13-2356,1 0 0,-1 1 0,1-1-1,1 1 1,-1 1 0,0-1 0,1 1 0,-8 11-1,-30 55 641,38-63-872,-1 3 22,0 0 1,1 1 0,0 0 0,1 0 0,0 0 0,1 1 0,0-1 0,2 1 0,-1 18-1,1-27-118,1 0 0,1 0-1,-1 0 1,1 0 0,0 0-1,0 0 1,0 0-1,0 0 1,1 0 0,0-1-1,0 1 1,1-1-1,-1 1 1,1-1 0,0 0-1,0 0 1,0 0 0,0 0-1,1-1 1,0 1-1,0-1 1,0 0 0,0 0-1,0 0 1,0-1 0,1 1-1,6 1 1,-5-2-112,-1 0 1,1 0-1,0-1 0,1 0 1,-1 0-1,0 0 1,0-1-1,0 0 1,0 0-1,1-1 0,-1 0 1,0 0-1,0 0 1,8-3-1,-13 3-673,14-10-3269</inkml:trace>
</inkml:ink>
</file>

<file path=ppt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8:48.9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9 0 3940,'0'0'6430,"-3"1"-6311,2-1-63,0 1 0,-1-1 0,1 0 0,0 1-1,-1-1 1,1 1 0,0 0 0,0-1 0,-1 1 0,1 0 0,0 0 0,0 0 0,0 0-1,0 0 1,0 0 0,0 0 0,0 1 0,-1 0 30,-4 41 287,2-5-206,-11 47 1,-2 28 49,-29 282 1066,0 34 143,22-235-1279,8-82-98,-19 124-6,-21 162-52,40-294 1,-26 154-6,-6-72 30,46-178-16,-30 100-18,26-85 23,-4 44-560,9-65 387,1 8-1297</inkml:trace>
</inkml:ink>
</file>

<file path=ppt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8:49.3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8 5 4644,'0'0'2960,"2"-4"-1377,0 11 1309,-18 124-992,3-35-1077,-98 470 1356,25-166-1884,80-354-635,5-30-651,-1-1-1,-5 21 1,-1-26-2243,6-9 2449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4:18.49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 10 4692,'-2'-9'5921</inkml:trace>
</inkml:ink>
</file>

<file path=ppt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8:49.7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 3744,'0'0'4287,"-2"6"-3421,-2 7-584,1 0-1,0 1 1,1-1-1,1 0 1,0 1-1,0-1 1,2 1-1,-1-1 0,2 1 1,0-1-1,0 0 1,2 0-1,5 16 1,-7-21-240,1 0 0,0 0 0,1-1 1,0 1-1,0-1 0,1 0 0,-1 0 1,1-1-1,1 1 0,0-1 0,0 0 1,0-1-1,0 1 0,1-1 0,0 0 1,0-1-1,0 0 0,1 0 0,-1 0 1,1-1-1,0 0 0,15 3 0,-12-5-68,-1 0 0,0-1-1,1 0 1,-1-1 0,0 0 0,0-1-1,0 0 1,0 0 0,0-1 0,14-6-1,-1-2-1503,0 0-1,40-28 1,-30 17-1118</inkml:trace>
</inkml:ink>
</file>

<file path=ppt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8:51.0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 245 5100,'3'-4'7670,"-5"29"-5461,-6 51-3108,6-59 1811,-40 313-303,42-328-645,36-180-634,-24 132 655,71-236-133,-59 225 133,-23 54 3,0 2-27,4-7 36,-4 6 31,1 7-12,9 23 29,10 40 1,9 26-29,34 52 3,-64-144-16,4-7-34,2-8 17,0 0-1,0 0 1,-2-1 0,1 0-1,2-19 1,11-45-17,-2 15 8,8-81 0,-23 136 30,8-39 4,-9 44-6,1 0 83,2-3 238,0 9-93,10 35-70,-3 1 0,-1 0 0,7 80 0,0 1-245,-4-42-479,1 5-4947</inkml:trace>
</inkml:ink>
</file>

<file path=ppt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8:51.5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2 5 4200,'-20'-4'4464,"17"4"-4427,0 1 0,0-1 0,0 1 0,0 0 0,0 0 0,1 0 1,-1 1-1,0-1 0,0 1 0,1-1 0,-4 3 0,1 0 484,-4 2-310,0 1 1,1 1-1,0-1 1,0 1-1,1 1 1,0 0 0,0 0-1,1 0 1,-9 18-1,5-7-40,1 1-1,1 0 0,-7 33 0,14-50-159,0-1 0,0 1-1,1 0 1,0-1-1,0 1 1,0 0 0,0 0-1,2 6 1,-2-8-13,1 2 8,-1-3-6,0-1 0,0 1 0,0 0 0,0 0-1,0 0 1,0-1 0,0 1 0,0 0-1,1 0 1,-1-1 0,0 1 0,1 0-1,-1 0 1,0-1 0,1 1 0,-1 0 0,1-1-1,-1 1 1,1-1 0,-1 1 0,1 0-1,0-1 1,-1 1 0,1-1 0,0 0-1,-1 1 1,1-1 0,0 0 0,-1 1 0,1-1-1,0 0 1,0 0 0,-1 1 0,1-1-1,0 0 1,0 0 0,0 0 0,-1 0-1,1 0 1,0 0 0,0 0 0,0 0 0,-1-1-1,1 1 1,1 0 0,25-13-12,-24 10 10,0 0 0,0 0 0,0 0 0,0 0 0,0-1 0,0 1 0,-1-1 0,0 0 0,0 1 0,0-1 0,2-5 0,19-42 93,24-79 1,-45 121-45,4-16-102,-2 17 196,0 8 263,32 65-179,-22-32-264,16 30 34,-27-58-312,0 0 1,1 0-1,0 0 1,0 0-1,0 0 0,0-1 1,0 0-1,8 6 1,-8-8-1855,8 4-265</inkml:trace>
</inkml:ink>
</file>

<file path=ppt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8:53.1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6 187 3304,'-3'-1'1339,"-3"2"-1022,-1-1-1,1 1 1,-1 1 0,1-1-1,0 1 1,0 0 0,0 0-1,0 1 1,0 0 0,0 0-1,1 0 1,-1 1-1,1-1 1,0 1 0,-7 7-1,-14 12 277,-32 39 0,56-60-492,-1 1-42,1 1 0,0-1-1,-1 1 1,1 0 0,0 0-1,1 0 1,-2 4 0,-3 6 43,6-13-32,-1 1-52,1-1 1,0 0-1,0 1 1,0-1-1,0 1 1,0-1-1,0 1 1,0-1-1,0 1 1,0-1 0,1 0-1,-1 1 1,2 1-1,6 8 16,-7-10-30,0 0 0,0-1 1,0 1-1,0-1 0,0 0 0,0 1 0,0-1 1,0 0-1,0 0 0,0 1 0,0-1 0,0 0 0,0 0 1,0 0-1,0 0 0,1 0 0,-1-1 0,0 1 0,0 0 1,0 0-1,0-1 0,0 1 0,0-1 0,1 0 1,15-7 20,-7 2 11,1 0 0,-1 0 1,0-2-1,0 1 0,-1-1 0,9-10 0,-17 17-32,0 0 124,3-2 5,-4 3-120,0 0 1,0-1 0,0 1-1,0 0 1,0 0-1,1-1 1,-1 1 0,0 0-1,0 0 1,0-1 0,0 1-1,1 0 1,-1 0 0,0 0-1,0-1 1,1 1-1,-1 0 1,0 0 0,0 0-1,1 0 1,-1 0 0,0 0-1,1-1 1,-1 1-1,0 0 1,0 0 0,1 0-1,-1 0 1,0 0 0,1 0-1,-1 0 1,0 0 0,1 0-1,-1 0 1,0 1-1,0-1 1,1 0 0,-1 0-1,0 0 1,1 0 0,-1 0-1,0 0 1,0 1-1,1-1 1,-1 0 0,0 0-1,0 0 1,0 1 0,1-1-1,-1 0 1,4 23 33,-1 0 0,-1 0 0,-3 44 0,1 1 12,2-11-66,4 77-247,-5-129 218,-1-1 0,-1 0 0,1 0 0,0 0 0,-1 0 0,0 0 0,0 0 0,-2 5-1,-4 26-556,3-42 570,1 3 15,0-1-1,0-1 1,0 1-1,1 0 1,0-1 0,0 1-1,1-1 1,0 0-1,0 1 1,0-1-1,0 0 1,1 0 0,0 0-1,0 1 1,1-1-1,1-7 1,9-49-42,27-84 1,-26 112 26,1 2 0,1-1 0,2 2 0,22-35 0,-19 41-15,38-40 0,-45 52 12,-8 9 4,5-2 23,-8 5 3,1 0-1,-1 0 1,1 0-1,-1 0 1,1 0-1,-1 0 1,1 0-1,-1 1 1,1-1-1,0 1 1,-1-1-1,1 1 1,0-1-1,0 1 1,-1 0-1,1 0 1,0 0-1,0 0 1,-1 0-1,1 1 1,0-1-1,-1 0 1,1 1-1,0-1 1,-1 1-1,1 0 1,0-1-1,-1 1 1,1 0-1,-1 0 1,1 0-1,-1 0 1,0 0-1,1 1 1,-1-1-1,0 0 1,0 0-1,0 1 1,0-1-1,0 1 1,1 2-1,3 5 15,-1-1 0,0 1-1,0-1 1,-1 1 0,0 0-1,2 12 1,-3-7-9,0 1 0,-1 0 0,0 0 0,-1 0 0,-4 25 1,-2-5-345,-15 46 1,4-45-37,15-34 318,6-10-225,0-2 286,4-12-22,2 1 0,0 0 0,2 0 1,0 2-1,16-21 0,-11 16 6,-6 8 4,1 0 0,19-19-1,-30 34 32,0 0 1,0 1 0,0-1 0,0 1 1,0-1-1,-1 1 0,1 0 0,0 0 0,0-1 0,0 1 0,0 0 0,0 0 1,0 0-1,0 0 0,0 0 0,0 0 0,0 0 0,-1 0 0,1 1 1,1-1-1,2 3-4,0-1 1,0 1 0,0 0-1,-1 0 1,1 0 0,-1 1-1,0-1 1,0 1 0,0 0-1,0 0 1,-1 0 0,0 0-1,3 7 1,2 2 24,-2 0-45,2 0-1,-1 0 1,1-1-1,1 0 1,0 0-1,1-1 1,1 0-1,11 11 1,-15-19-8,-2-1 0,0-1 0,1 0 0,-1 0 0,1 0 0,-1 0-1,0 0 1,1-1 0,-1 0 0,1 0 0,-1 0 0,1 0-1,-1-1 1,1 0 0,-1 0 0,0 0 0,1 0 0,-1-1-1,0 0 1,0 0 0,0 0 0,0 0 0,0 0 0,3-4-1,3 0-9,3-3 20,1-1-1,-1 0 0,-1-1 0,0-1 0,-1 0 0,0 0 0,0-1 1,-1 0-1,-1-1 0,9-18 0,-17 30-8,1 0 0,-1-1 0,0 1-1,0-1 1,0 1 0,0-1 0,0 1 0,-1-1 0,1 1 0,-1-1-1,1-2 1,1-13 0,5-6 25,-8 19-27,-1 1 3,2 1-10,-6-20 52,6 22-34,0 1-1,-1 0 1,1-1 0,-1 1-1,1 0 1,-1-1 0,1 1-1,-1 0 1,1 0 0,-1-1-1,1 1 1,-1 0-1,1 0 1,-1 0 0,1 0-1,-1 0 1,1 0 0,-1 0-1,1 0 1,-1 0 0,0 0-1,1 0 1,-1 0 0,1 0-1,-1 0 1,1 1 0,-1-1-1,1 0 1,-1 0-1,1 0 1,-1 1 0,1-1-1,-1 1 1,-5 5 5,0 1 0,1 0 0,0 0-1,0 0 1,1 0 0,0 1 0,0 0 0,1 0 0,0 0 0,-3 10-1,3-5-4,1 1-1,0-1 0,0 1 0,1 0 1,2 19-1,0-26-7,0 1-1,0 0 1,1 0 0,0-1-1,0 1 1,1-1 0,0 1-1,0-1 1,0 0 0,9 12-1,-8-15 11,0-1-24,0 0-1,0 0 0,0-1 1,0 1-1,0-1 0,0 0 1,1 0-1,-1 0 0,1-1 1,0 1-1,-1-1 0,1 0 0,0-1 1,0 1-1,0-1 0,-1 0 1,1 0-1,0-1 0,0 1 1,0-1-1,-1 0 0,1 0 1,0 0-1,-1-1 0,1 0 0,-1 0 1,7-4-1,3-2-21,-1 0 0,0-1 0,0-1 0,-1 0 0,0-1 0,-1 0 0,0-1 0,-1 0 0,-1-1-1,1 0 1,8-18 0,0-3 35,-2-1-1,-1-1 0,16-61 1,-24 68 275,3-44 1,-10 67-113,1 4 183,-1-2-205,0-11-26,0 12 911,-2 13-947,-16 229 97,15-171-793,0 21-3744,1-73 1841</inkml:trace>
</inkml:ink>
</file>

<file path=ppt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8:53.6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5 3752,'33'-14'741,"0"1"-1,2 1 0,-1 2 1,57-8-1,-34 6-305,22-7 1266,-76 41-1407,-5-16-239,-12 27 10,2 0-1,2 1 1,-11 60 0,20-89-69,0 0 1,0 0-1,1 0 1,0 1 0,0-1-1,0 0 1,0 0-1,1 0 1,0 0 0,0 0-1,3 7 1,-2-4-26,-1-7 23,-1 1 1,0-1-1,1 1 0,-1-1 1,1 0-1,-1 0 1,1 1-1,0-1 1,0 0-1,0 0 1,-1 0-1,1 0 1,0 0-1,0 0 1,0 0-1,1 0 0,-1 0 1,0 0-1,0-1 1,0 1-1,1 0 1,-1-1-1,0 1 1,0-1-1,1 1 1,-1-1-1,1 0 1,-1 0-1,0 1 1,1-1-1,-1 0 0,1 0 1,2-1-1,1 0-4,1 0 0,-1-1 0,0 1-1,0-1 1,11-5 0,-14 6 16,8-5 14,0-1 1,-1 0 0,1 0-1,-1 0 1,-1-1 0,0-1-1,0 1 1,0-1 0,9-16-1,-6 8 121,-1 0-1,0-1 0,-2 0 1,10-28-1,-14 32-1,0-1-1,-1 1 1,0 0 0,0-27-1,-2 37-207,-1 1-1,0 0 1,0-1-1,0 1 1,-1-1-1,1 1 1,-1 0 0,0-1-1,0 1 1,0 0-1,0 0 1,-1 0-1,1 0 1,-1 0 0,0 0-1,0 0 1,0 0-1,0 1 1,0-1-1,-1 1 1,1-1-1,-1 1 1,1 0 0,-1 0-1,0 0 1,0 0-1,-6-2 1,-6-1-1861,11 3-200</inkml:trace>
</inkml:ink>
</file>

<file path=ppt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8:54.4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6 27 4948,'0'0'2852,"-1"-18"1163,-1 17-3923,0 0-1,1 0 1,-1 0 0,0 0-1,1 1 1,-1-1 0,0 0-1,0 1 1,0 0-1,0-1 1,0 1 0,1 0-1,-1 0 1,0 0 0,0 0-1,0 0 1,0 0 0,0 1-1,0-1 1,1 1-1,-1-1 1,0 1 0,0 0-1,-1 1 1,-46 23 518,46-24-526,-7 6 6,0-1 1,0 2-1,0-1 0,1 1 0,0 1 1,1 0-1,0 0 0,0 0 0,1 1 1,-11 18-1,15-21-72,0-1 1,1 1-1,-1 0 1,1 0-1,0 0 1,1 0-1,0 0 1,0 1-1,0-1 1,1 0-1,0 0 1,1 1-1,-1-1 1,2 0-1,-1 0 1,1 0-1,0 0 1,0 0-1,4 7 1,6 11-57,2-2 0,25 35 0,-14-23-276,1 5-32,-25-39 324,-1 0-3,0-1 19,0 1 1,0 0 0,1 0 0,-1-1 0,-1 1 0,1 0 0,0-1 0,0 1 0,0 0-1,0-1 1,0 1 0,-1 0 0,1-1 0,0 1 0,0-1 0,-1 1 0,1 0-1,-1-1 1,1 1 0,-1 0 0,-4 3 3,-2-1 2,-36-5-11,39 2-19,0 0 1,-1-1-1,1 0 0,-1 1 1,1-1-1,0-1 1,0 1-1,-1-1 0,-6-3 1,10 4-148,0 0 0,0 0-1,0 0 1,0 0 0,0-1 0,0 1 0,1 0-1,-1 0 1,0-1 0,1 1 0,-1 0 0,1-1 0,-1 1-1,1-1 1,-1 1 0,1-1 0,0 1 0,0-1-1,0 1 1,0-1 0,0 1 0,0 0 0,0-1-1,1 1 1,-1-1 0,0 1 0,1-1 0,-1 1 0,1 0-1,0-2 1,7-16-2654</inkml:trace>
</inkml:ink>
</file>

<file path=ppt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8:55.1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6 8 4840,'0'0'1869,"-9"-8"265,3 11 1917,0 5-3890,1 0 0,1 0 1,-1 0-1,1 1 0,1 0 0,-1-1 1,2 2-1,-4 12 0,-11 91 366,9-52-436,-2-17-496,-17 52 0,7-32-664,13-50 315,7-14 742,0 0 0,-1 0 0,1 0 0,0 0 0,0 0 0,-1 0 0,1 0 0,0 0 0,0 0 0,-1 0 0,1 0 0,0 0 0,0 0 1,-1 0-1,1 0 0,0 0 0,0 0 0,0 0 0,-1 0 0,1-1 0,0 1 0,0 0 0,0 0 0,-1 0 0,1 0 0,0-1 0,0 1 0,0 0 1,0 0-1,0 0 0,-1-1 0,1 1 0,0 0 0,0-1 0,-1-1-1,0 0 1,0 0-1,1 0 0,-1 0 1,1-1-1,-1 1 1,1 0-1,0 0 0,0-1 1,0 1-1,0 0 0,1-4 1,2-6-9,0 0 0,1 0 0,0 0 0,1 1 0,1 0 0,0 0 0,0 0 0,11-13 0,-13 18 44,0 1 0,1-1-1,0 1 1,0 0 0,0 1 0,1-1 0,0 1 0,0 0 0,0 1 0,0 0-1,0-1 1,1 2 0,-1-1 0,1 1 0,0 0 0,-1 0 0,12 0-1,-6 1 63,-1 1-1,0 0 1,1 1-1,-1 0 1,0 1-1,0 0 0,1 1 1,18 8-1,-24-9-64,0 1-1,0 1 1,-1-1 0,1 1-1,-1 0 1,1 0-1,-1 1 1,-1-1 0,1 1-1,-1 0 1,0 0 0,0 1-1,0-1 1,0 1-1,-1 0 1,0 0 0,2 7-1,-4-10-64,0 0 1,0 0-1,-1 1 0,1-1 0,-1 0 1,0 0-1,0 1 0,0 4 0,-1 0-23,1-5 5,-3 6-49,3-6 20,2-8-477,14-28 546,1 0 0,2 1 1,1 1-1,32-38 0,-48 65 70,-1 0 1,0 1-1,1-1 0,0 1 0,0 0 0,0 0 0,0 0 0,0 1 0,1-1 0,-1 1 0,1 0 0,-1 1 0,1-1 0,0 1 0,0 0 0,0 0 0,-1 0 0,1 1 0,0-1 1,0 1-1,0 1 0,0-1 0,0 1 0,0-1 0,0 1 0,0 1 0,-1-1 0,1 1 0,0 0 0,-1 0 0,1 0 0,-1 0 0,0 1 0,0 0 0,0 0 0,0 0 1,6 6-1,-5-4-39,-1 0 1,1-1 0,-1 1 0,0 1 0,0-1-1,-1 1 1,0-1 0,4 8 0,-6-9-528,1 0 0,-1 0-1,0 0 1,-1 1 0,1-1 0,-1 0 0,1 0 0,-1 5-1,-1-6-2096</inkml:trace>
</inkml:ink>
</file>

<file path=ppt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8:55.4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3032,'0'0'7925</inkml:trace>
</inkml:ink>
</file>

<file path=ppt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8:56.0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0 54 4180,'0'0'1905,"-16"-7"1741,10 8-3433,-1 0 0,0 0 0,0 0 1,1 1-1,-1 0 0,1 1 0,0-1 0,0 1 1,0 1-1,0-1 0,0 1 0,1 0 0,-1 0 1,1 0-1,0 1 0,0 0 0,1 0 0,-1 0 1,-4 7-1,1 1-99,0-1 0,0 1-1,1 1 1,1-1 0,0 1 0,1 0 0,-7 28 0,11-36-111,0-1 0,0 1-1,1-1 1,0 1 0,0-1 0,0 1-1,1-1 1,-1 1 0,1 0 0,1-1 0,-1 0-1,1 1 1,0-1 0,0 0 0,0 0-1,1 0 1,0 0 0,0-1 0,0 1 0,1-1-1,-1 1 1,9 6 0,-7-7-58,1 1 1,1-1-1,-1 0 1,1-1-1,-1 0 1,1 0-1,0 0 1,0-1-1,0 0 0,0 0 1,1-1-1,-1 0 1,0 0-1,1 0 1,-1-1-1,13-2 1,-9 1 10,0-1 0,0 0 0,0-1 0,0 0 0,0-1 0,-1 0 1,0-1-1,0 0 0,0-1 0,-1 0 0,1 0 0,-1-1 0,-1 0 0,1-1 1,-1 0-1,-1 0 0,0 0 0,0-1 0,0-1 0,6-12 0,0-3 131,-1-1 0,-1 0-1,-1-1 1,-2-1 0,-1 1-1,7-56 1,-8 44 1010,-2 64-1263,-1 1-1,-1 0 1,-2-1 0,0 1-1,-2 0 1,0-1-1,-2 1 1,-1-1-1,-1 0 1,-1 0-1,-11 25 1,-2-15-1400,19-33 1295,-1-1-85,2-1 335,0 1-1,0-1 1,0 0 0,0 0-1,0 0 1,0 1 0,-1-1-1,1 0 1,0 0 0,0 0-1,0 0 1,0 1 0,0-1-1,-1 0 1,1 0 0,0 0-1,0 0 1,0 0 0,-1 0-1,1 0 1,0 0 0,0 0-1,0 1 1,-1-1 0,1 0-1,0 0 1,0 0 0,0 0 0,-1 0-1,1 0 1,0 0 0,0 0-1,0 0 1,-1 0 0,1-1-1,0 1 1,0 0 0,0 0-1,-1 0 1,1 0 0,0 0-1,0 0 1,0 0 0,0 0-1,-1-1 1,1 1 0,0 0-1,0 0 1,0 0 0,0 0-1,0-1 1,-1 1 0,1 0-1,0 0 1,0 0 0,0 0 0,0-1-1,-1-5 5,0-1-1,0 1 1,1 0-1,0-1 1,0 1-1,0 0 1,1-1-1,0 1 1,0 0-1,1 0 1,3-11-1,3 0 143,0-1-1,1 1 0,1 1 1,0 0-1,2 0 1,16-19-1,-21 28 56,0 0 0,0 1 0,1 0 0,0 0 0,0 1 0,0 0 0,0 0 0,1 1 0,0 0 1,0 0-1,0 1 0,0 1 0,1-1 0,15-1 0,-18 3-59,1 1 1,-1 0-1,1 0 1,-1 1-1,1 0 0,-1 0 1,0 1-1,1 0 1,-1 0-1,0 0 1,0 1-1,0 0 0,-1 1 1,1-1-1,-1 1 1,0 1-1,7 5 0,-9-7-167,-1 1 0,0 0 0,1 0 0,-1 0 0,0 1 0,-1-1 0,1 1 0,-1 0 0,0-1 0,0 1 0,1 6 0,-2-4-407,0-1 0,0 0 0,-1 1 0,1-1 0,-2 0 0,1 1 0,-1-1 0,0 0 0,0 1 0,-4 9 0,-3 11-2364</inkml:trace>
</inkml:ink>
</file>

<file path=ppt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8:56.6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7 68 4452,'0'0'5058,"-5"6"-4532,-5 9-250,2 0 0,-1 1 1,2 0-1,0 0 0,1 0 0,-4 20 0,-31 128 556,40-160-843,-2 9 26,3-14-17,0 1 0,0 0 0,0 0-1,0 0 1,1 0 0,-1 0 0,0 0 0,0 0-1,0 0 1,0 0 0,0 0 0,0 0 0,0 0 0,0 0-1,0-1 1,0 1 0,1 0 0,-1 0 0,0 0 0,0 0-1,0 0 1,0 0 0,0 0 0,0 0 0,0 0-1,1 0 1,-1 0 0,0 0 0,0 0 0,0 0 0,0 0-1,0 1 1,0-1 0,0 0 0,0 0 0,1 0 0,-1 0-1,0 0 1,0 0 0,0 0 0,0 0 0,0 0-1,0 0 1,0 0 0,0 0 0,0 0 0,0 1 0,0-1-1,0 0 1,0 0 0,1 0 0,-1 0 0,0 0-1,0 0 1,0 0 0,19-23-2,-1-2 0,29-53-1,-29 43 9,4-8 9,1 0 1,45-61 0,-65 101 5,-1 0-1,0 1 1,1-1 0,-1 1-1,1-1 1,0 1 0,0 0-1,0 0 1,0 0-1,0 1 1,0-1 0,1 1-1,-1-1 1,0 1 0,1 0-1,-1 1 1,6-2 0,-6 2 113,1 2 22,2 1-93,-1 0-1,0 1 1,1-1-1,-1 1 0,0 0 1,-1 0-1,1 1 1,-1-1-1,0 1 0,0 0 1,0 0-1,-1 1 1,5 9-1,-3-5 2,-1 1-1,-1-1 0,0 1 1,0 0-1,-1 0 0,0 0 1,0 19-1,-2-10-112,-1 1 0,-1-1 1,-1-1-1,0 1 0,-7 20 0,6-27-935,-1 0 0,0 0 1,-1 0-1,-13 21 0,5-15-1853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4:18.87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19 130 5288,'1'-13'7230,"-8"23"-3487,-31 71-3020,-16 85-141,38-79-704,14-73 52,1-13 61,1 0 0,0 0 0,-1 0 1,1 1-1,0-1 0,0 0 0,0 0 0,0 0 1,0 0-1,0 0 0,0 0 0,0 0 1,0 1-1,0-1 0,1 0 0,-1 0 1,0 0-1,1 0 0,-1 0 0,1 0 1,-1 0-1,1 0 0,0 0 0,-1 0 0,1-1 1,0 1-1,0 0 0,-1 0 0,1 0 1,0-1-1,0 1 0,0-1 0,0 1 1,0 0-1,0-1 0,0 0 0,0 1 1,0-1-1,0 0 0,2 1 0,0-1-15,1-5 5,8-6 11,-1-1-1,-1 0 1,-1-1 0,1 0 0,8-19-1,39-84 63,-29 59 144,13-17 407,-37 67-486,0 1 0,1 0 0,0 0 1,1 0-1,-1 1 0,1 0 1,0 0-1,10-7 0,-12 11-73,1 0 0,-1 0-1,1 0 1,-1 1 0,1 0 0,-1 0 0,1 0-1,0 0 1,-1 1 0,1-1 0,-1 1 0,1 0-1,-1 1 1,0-1 0,1 1 0,-1 0 0,0 0-1,6 4 1,3 2 4,-1 2 1,0 0-1,0 0 0,-1 1 0,0 1 1,-1 0-1,-1 0 0,0 1 0,0 0 1,-1 1-1,8 19 0,-12-24-128,1 1-1,-2 1 1,1-1-1,-2 0 1,1 1 0,-1 0-1,-1-1 1,0 1 0,-1 0-1,0 0 1,0 0-1,-1 0 1,0-1 0,-1 1-1,-1 0 1,1-1-1,-6 13 1,7-22 13,1 1-1,0-1 1,-1 0-1,1 0 1,-1 1 0,1-1-1,-1 0 1,0 0-1,0 0 1,1 0-1,-1 0 1,0 0 0,0 0-1,0 0 1,0 0-1,0 0 1,0 0 0,-2 1-1,2-3 25,0 1 0,1-1 0,-1 0 0,1 1 0,-1-1 0,1 0 0,0 1 0,-1-1 0,1 0 0,0 0 0,-1 0 0,1 1 0,0-1 0,0 0 0,0 0 0,0 0 0,0 1 0,0-1 0,0 0 0,0 0 0,0 0 0,0-11-65,0 1 1,1 0-1,3-15 0,5-7 132,2 1 0,1 1 0,31-57 0,-26 58 65,34-54 417,-41 69-397,1 0 110,0 0 0,0 0 1,28-25-1,-36 37-164,1 0 0,-1 0 0,1 1 0,0-1 1,0 1-1,0 0 0,0 0 0,0 0 0,0 1 0,1 0 0,-1-1 1,0 2-1,1-1 0,-1 0 0,1 1 0,-1 0 0,1 0 0,0 0 1,-1 0-1,1 1 0,7 2 0,-5-1-31,1 1 1,-1 0-1,0 0 0,0 0 0,-1 1 1,1 0-1,-1 1 0,1 0 0,-1 0 1,-1 0-1,1 0 0,-1 1 1,0 0-1,0 0 0,-1 0 0,1 1 1,-2 0-1,1 0 0,-1 0 0,0 0 1,0 0-1,-1 0 0,1 1 0,0 11 1,0-2-190,-2 1 0,0-1 1,-1 1-1,-1 0 1,0-1-1,-1 1 0,-1-1 1,-1 0-1,-9 28 1,7-29-206,-11 30-1271,2-16-2663,4-13 568</inkml:trace>
</inkml:ink>
</file>

<file path=ppt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8:58.3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0 3968,'0'0'6029,"-7"12"-5656,-32 175 146,20-81-2903,13-85 710,0 0-145</inkml:trace>
</inkml:ink>
</file>

<file path=ppt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8:58.6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0 3576,'0'0'5871,"-1"6"-5592,-31 156 520,23-104-4077,7-45 1275</inkml:trace>
</inkml:ink>
</file>

<file path=ppt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8:58.9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1 4240,'0'0'2556,"0"0"-2474,-1 0-1,1-1 1,0 1-1,-1 0 1,1 0 0,0 0-1,-1 0 1,1 0 0,0 0-1,-1 0 1,1 0-1,0 0 1,-1 1 0,1-1-1,0 0 1,-1 0-1,1 0 1,0 0 0,-1 0-1,1 1 1,0-1 0,0 0-1,-1 0 1,1 0-1,0 1 1,0-1 0,-1 0-1,1 0 1,0 1 0,0-1-1,-1 0 1,1 1-1,0-1 1,0 0 0,0 1-1,-14 161 3385,5-69-3871,2-1-3894,7-79 1824</inkml:trace>
</inkml:ink>
</file>

<file path=ppt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8:59.2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1 3476,'0'12'1516,"0"-9"-307,0 1-289,-1 11-296,-8 70 2852,7-75-3986,0 1 0,-1-1 0,0 0 0,-1 0 0,0 0 0,-8 14 0,2-9-1652</inkml:trace>
</inkml:ink>
</file>

<file path=ppt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8:59.6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1 4348,'5'11'3162,"-3"2"-2389,0-1-1,-1 0 1,0 20-1,-1-26-1271,-1 1 1,0-1-1,0 1 1,-1-1-1,1 0 1,-4 7-1,-2 4-1447</inkml:trace>
</inkml:ink>
</file>

<file path=ppt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8:59.9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3576,'17'3'2633,"-11"14"-2105,-3-7 372,-2 12-564,0-9-40,1 7-20,-2 1-28,1-4 0,-1 3-236,-1-3-24,-1 3-192,1-3-204,-2-4-272,0-1-924</inkml:trace>
</inkml:ink>
</file>

<file path=ppt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9:00.5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1 4368,'0'0'7929,"-3"8"-7768,-3 22 3,0 1 0,2-1 0,0 52 0,9 104-9,-3-162-223,0 53-913,-1-30-2863,-1-44 1409</inkml:trace>
</inkml:ink>
</file>

<file path=ppt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9:00.8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0 4288,'0'0'5522,"-1"6"-5171,-5 41 237,2 1 1,4 75-1,1-63-953,-5 7-3229,1-48 1300</inkml:trace>
</inkml:ink>
</file>

<file path=ppt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9:01.1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4152,'0'0'3203,"5"17"-155,1 11-2508,-1-1 0,-2 0 0,0 1 0,-3 39 1,-2-34-2824,-10 55 0,7-67-206</inkml:trace>
</inkml:ink>
</file>

<file path=ppt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9:01.5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0 3576,'0'0'4946,"6"15"-3020,-4-1-1622,0 0 0,-1 1 0,0-1 0,-3 24 0,1 4-134,-2 21-502,0-19-3587,2-23 1673</inkml:trace>
  <inkml:trace contextRef="#ctx0" brushRef="#br0" timeOffset="1">21 467 4528,'0'0'1269,"3"19"2486,-2-2-2943,1-1-659,-1 0 0,-1 1-1,0-1 1,-1 0 0,-5 24-1,-9 10-3657,9-37 1295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4:19.91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511 6 5156,'-10'-5'5007,"4"5"-4759,1 1 0,0 0 1,0 0-1,0 0 0,0 1 1,0 0-1,1 0 0,-1 0 0,0 0 1,1 1-1,-1 0 0,1 0 1,0 0-1,-7 7 0,-10 10 241,-24 27 0,43-44-410,-47 57 378,3 2 0,2 2 0,4 2 0,-37 80 0,58-101-255,1 1 1,3 0 0,-11 57-1,25-99-186,-5 25 67,0 1 1,2 0-1,1 0 1,2 0-1,4 51 1,-2-64-176,2 1 1,0-1-1,1 0 0,1 0 1,1 0-1,0 0 0,1-1 1,0 0-1,2-1 0,19 29 1,-24-39-99,1 0 0,-1 0 1,1 0-1,0-1 1,1 0-1,-1 0 1,11 6-1,25 5-4223,-13-10 820</inkml:trace>
</inkml:ink>
</file>

<file path=ppt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9:01.8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14 4452,'4'-13'6441,"-14"46"-9881</inkml:trace>
</inkml:ink>
</file>

<file path=ppt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9:06.1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2 102 3724,'0'0'628,"-6"3"-34,6-3-532,0 0 0,0-1 0,0 1 0,0 0 0,0 0 0,0 0 0,0 0 0,0 0 0,0 0 0,0 0 0,0 0 0,0 0 0,0 0 0,0-1 0,0 1 0,0 0-1,0 0 1,0 0 0,0 0 0,0 0 0,0 0 0,0 0 0,0 0 0,0 0 0,-1-1 496,1 1-497,0 0 1,0 0 0,0 0 0,0 0 0,0 0 0,0 0 0,0 0 0,0 0 0,-1-1 0,1 1 0,0 0 0,0 0 0,0 0 0,0 0 0,0 0 0,0 0 0,0 0-1,0 0 1,10-13-12,1 1 0,1 0 0,0 0-1,17-12 1,3-3 140,-31 26-139,-19 24 94,-1 0 0,-27 24 1,29-28-79,-9 7-75,8-8 15,0 0 0,2 1 0,0 1 0,-25 40 0,41-60-10,-1 1 1,1-1 0,-1 1-1,1-1 1,0 1-1,-1-1 1,1 1-1,0-1 1,-1 1 0,1-1-1,0 1 1,0 0-1,0-1 1,-1 1-1,1-1 1,0 1 0,0 0-1,0-1 1,0 1-1,0 0 1,0-1-1,0 1 1,0 0 0,1-1-1,-1 1 1,0-1-1,0 1 1,0 0 0,1-1-1,-1 1 1,0-1-1,1 1 1,-1-1-1,0 1 1,1-1 0,-1 1-1,1-1 1,-1 1-1,0-1 1,1 0-1,-1 1 1,1-1 0,0 0-1,-1 1 1,1-1-1,-1 0 1,1 1-1,0-1 1,3 0 5,-1 1 0,1-1 0,-1 0 0,1-1 0,-1 1 0,1-1 0,4 0 0,21-9 11,0-1 1,0-1-1,-1-1 1,-1-1-1,0-2 1,-1-1 0,33-27-1,-8 8 1446,-50 35-640,-5 5-731,-164 166 301,13-7-279,153-161-122,0-1 1,0 1-1,1 0 1,-1 0-1,0 0 0,1 0 1,0 0-1,-1 0 1,1 0-1,0 0 1,0 1-1,0-1 1,1 0-1,-1 1 0,0-1 1,1 0-1,0 1 1,-1-1-1,1 1 1,0-1-1,0 1 1,1-1-1,0 5 0,0-7 5,1 1 0,-1 0-1,1 0 1,-1-1-1,1 1 1,0-1-1,-1 0 1,1 1 0,0-1-1,-1 0 1,1 0-1,0 0 1,0 0-1,-1 0 1,1 0 0,0-1-1,-1 1 1,1-1-1,0 1 1,-1-1 0,3 0-1,36-14-17,0-1-1,-1-2 1,-1-1-1,-1-3 1,58-43-1,77-76 155,-171 139-124,-27 38 226,-114 137-87,23-29-89,72-89 256,-24 34 94,68-88-401,0 1-1,0-1 1,0 1 0,0 0-1,0-1 1,0 1 0,1 0-1,-1 0 1,0 0 0,1-1-1,-1 4 1,1-5-4,0 1 0,1-1 1,-1 1-1,0-1 0,0 0 0,0 1 0,1-1 1,-1 1-1,0-1 0,0 0 0,1 1 0,-1-1 1,0 0-1,1 0 0,-1 1 0,0-1 0,1 0 1,-1 0-1,1 1 0,-1-1 0,0 0 0,1 0 1,-1 0-1,1 0 0,1 1-1,0 0-10,3-4 9,53-36-8,-2-3 0,54-52 1,-64 53-25,24-15 277,-296 295-246,120-130-9,71-73 44,20-23-62,1 1 0,1 1 0,0 0-1,-11 18 1,23-32-25,1-1 50,0 0 1,0 0-1,0 1 0,0-1 0,-1 0 0,1 0 0,0 1 1,0-1-1,0 0 0,0 0 0,0 1 0,0-1 0,0 0 1,0 0-1,0 1 0,0-1 0,0 0 0,0 0 0,0 1 1,0-1-1,0 0 0,0 0 0,0 1 0,0-1 1,0 0-1,0 0 0,0 1 0,0-1 0,0 0 0,0 0 1,1 1-1,-1-1 0,0 0 0,0 0 0,0 0 0,0 1 1,1-1-1,-1 0 0,0 0 0,0 0 0,1 1 1,8-4-8,-1 1 1,1-1 0,0 0-1,-1-1 1,0 0 0,10-6-1,52-38-22,-41 28 20,219-176 163,-246 195-109,-67 74 293,-5-2-260,25-27-38,-125 116 90,67-65-19,97-90-110,-27 28 38,31-31-38,0 0 0,0 0 1,1 0-1,-1 0 0,0 1 1,1-1-1,0 1 0,0-1 1,-1 1-1,1-1 1,1 1-1,-2 3 0,3-5 4,-1 0 0,1-1-1,-1 1 1,1 0 0,0-1 0,-1 1-1,1-1 1,0 1 0,0-1 0,-1 0-1,1 1 1,0-1 0,0 0 0,0 0-1,-1 1 1,1-1 0,0 0 0,0 0-1,0 0 1,0 0 0,0 0 0,-1 0-1,1 0 1,0 0 0,0 0-1,0-1 1,0 1 0,0 0 0,0-1-1,24-3 8,4-6-12,0-1 1,0-1 0,-1-2 0,0 0 0,28-22 0,-8 2 3,77-74 1,-58 36 315,-66 71-118,-6 6-160,-146 158 51,47-48-62,40-47-37,-6 4-193,-92 125 0,161-196 192,0 0 0,0 0 0,0 0-1,0 0 1,1 0 0,-1 0 0,1 0 0,-1 0-1,0 0 1,1 0 0,0 0 0,-1 0 0,1 1-1,0-1 1,-1 0 0,1 0 0,0 0 0,0 2-1,1-3 6,0 0 1,-1 0-1,1 0 0,0 0 0,0 0 0,0 0 0,-1 0 0,1 0 0,0 0 0,0 0 0,-1 0 1,1-1-1,0 1 0,-1 0 0,1 0 0,0-1 0,0 1 0,-1-1 0,2 0 0,47-32-14,190-188-74,-219 201 88,134-118 121,-241 267 647,-102 110-568,187-236-195,-35 41-29,2 2 0,-51 85-1,84-124 5,2-7 23,0 1 1,1-1-1,-1 0 0,0 0 1,0 0-1,1 1 0,-1-1 1,0 0-1,0 0 1,1 0-1,-1 0 0,0 0 1,1 0-1,-1 0 0,0 0 1,0 0-1,1 0 1,-1 1-1,0-1 0,1-1 1,-1 1-1,0 0 1,1 0-1,-1 0 0,0 0 1,0 0-1,1 0 0,-1 0 1,0 0-1,1 0 1,-1-1-1,0 1 0,0 0 1,1 0-1,-1 0 1,0 0-1,1-1 0,31-15 3,1-2-1,-2-1 1,-1-2-1,0-1 1,45-43-1,127-150 7,-163 170 101,-39 44 29,-4 7-120,-95 121 56,-163 162-1,238-263-74,14-16-6,-5 4-68,2 1-1,0 0 1,1 0-1,-20 33 1,31-46 15,6-3-128,2-1 185,1 0 1,-1-1 0,0 0-1,0-1 1,0 0-1,-1 0 1,1 0 0,-1-1-1,8-6 1,11-9-16,45-32-11,114-114 0,-25 23 29,-158 142 50,-2 3-51,1-1 1,-1 1-1,1 0 1,-1 0-1,0 0 1,0-1-1,0 1 1,0 0-1,0-1 1,0 1-1,0-1 1,-2 3-1,-1 1 0,-17 23 10,-38 42 0,7-10-3,-96 116 6,-63 82-52,170-208-6,30-39-63,0 1 0,1 1 0,1 0 0,0 0 1,-12 24-1,21-36 98,0-1-1,0 1 1,0-1 0,0 0 0,0 1 0,0-1-1,-1 1 1,1-1 0,0 0 0,0 1-1,0-1 1,0 1 0,0-1 0,1 0 0,-1 1-1,0-1 1,0 1 0,0-1 0,0 0-1,0 1 1,1-1 0,-1 0 0,0 1-1,0-1 1,0 0 0,1 1 0,-1-1 0,0 0-1,1 1 1,-1-1 0,0 0 0,0 0-1,1 1 1,0-1 5,0 0-1,0 0 0,0 1 1,0-1-1,0 0 1,0 0-1,0 0 0,0 0 1,0 0-1,0-1 1,0 1-1,0 0 1,0 0-1,-1-1 0,1 1 1,0 0-1,0-1 1,0 1-1,0-1 0,0 1 1,0-2-1,174-130-241,-124 91 218,-10 9-10,65-67 0,-15 13 26,0-1 110,-90 85 101,-6 9-196,-151 164 151,82-93-78,-67 66-48,62-66-28,-76 96-1,147-161-1,10-9-8,23-13-28,36-30-18,144-127 85,-107 83-16,62-52 198,-159 133-178,-91 96 845,-1 3-744,-171 204 14,260-298-150,0-1 1,0 1-1,1-1 1,-1 1-1,1 0 1,-1 0-1,1-1 0,0 1 1,0 0-1,0 0 1,0 5-1,1-7 40,7-1-34,0-1 0,0 0 1,0 0 0,0-1 0,0 0-1,0 0 1,-1-1 0,1 0-1,11-7 1,55-41-54,-52 34 66,70-55-35,44-32 208,-133 103-156,2-3 9,-4 2-1,-2 4 215,-191 189-90,164-163-161,2-5 2,2 2 0,1 1 0,1 1 0,-21 32-1,43-58-3,1-1 0,-1 1 0,1-1-1,-1 1 1,1 0 0,0-1 0,-1 1-1,1 0 1,0-1 0,-1 1 0,1 0 0,0 0-1,0-1 1,0 1 0,-1 0 0,1 0-1,0-1 1,0 1 0,0 0 0,0 0-1,1 0 1,-1-1 0,0 1 0,0 0 0,0 0-1,0-1 1,1 1 0,-1 0 0,0-1-1,2 2 1,-1-1-1,0 0 0,1 0 0,-1-1 0,1 1 0,-1-1 0,0 0 0,1 1 0,-1-1-1,1 0 1,0 0 0,-1 1 0,1-1 0,-1-1 0,3 1 0,6-1-6,1-1 0,-1 0 0,19-7 1,68-32 17,-2-4 1,114-74-1,-132 70 856,-75 48-447,-8 6-348,-133 100 227,-5 2-3835,136-100 879,1 1-380</inkml:trace>
</inkml:ink>
</file>

<file path=ppt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9:07.8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 342 4316,'0'0'2313,"-7"10"687,-2-7 3485,7-5-6471,0 1 0,1-1 0,-1 0 0,0 0 0,0 0 0,1 0 0,-1 0 0,1-1 0,0 1 0,0 0 0,-1-1-1,2 1 1,-1 0 0,0-1 0,0 0 0,1 1 0,-1-1 0,1 1 0,0-1 0,0 1 0,0-1 0,0-2 0,-2-36 103,4-48 0,-1 87-108,0-12 33,0-7-59,-1 19 5,39-6-13,44 8 25,97 1 1,234-29 0,247-16-34,-429 36 0,-178 6 25,-12 2 19,-1-3 0,49-9 0,-88 12-14,34-9 247,-32 7-95,-1-1 1,1 1-1,0-1 0,0 1 0,0 0 1,7-2-1,-9 8-148,0 0 0,-1 0 0,0 0 0,0 0 0,0 1 0,0-1 0,-1 0 0,1 0 0,-1 1 0,0-1 0,-1 8 0,0 4 2,2 11-280,-1 0-1,-1-1 1,-7 37-1,8-61 145,0-1-1,0 0 0,0 1 1,-1-1-1,1 0 1,-1 0-1,1 1 1,-1-1-1,1 0 0,-1 0 1,0 0-1,0 0 1,0 0-1,1 0 0,-1 0 1,-2 2-1,-2 3-3263,-6 5-36</inkml:trace>
</inkml:ink>
</file>

<file path=ppt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9:08.8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 509 3668,'0'0'6100,"-5"8"-1819,5-8-4204,0 0 0,0 0-1,0 0 1,0 1 0,-10-36 68,2 0 0,1 0-1,2-1 1,-1-41 0,2-16 33,4 91-173,0-1 0,1 0 1,-1 0-1,1 0 0,0 0 0,0 1 1,0-1-1,0 0 0,0 1 0,1-1 1,-1 1-1,1-1 0,-1 1 0,1 0 1,0 0-1,0 0 0,0 0 0,0 0 1,0 0-1,1 0 0,3-2 1,4-2 11,1 1 1,0 0 0,19-7 0,-21 9-12,17-5 5,0 1 0,0 1 0,45-4 0,85 2-13,-92 6 37,204 4-26,-35 0-22,-158-3 8,-1-3 0,126-24-1,-62-4 22,-98 20 50,-38 11-56,13-3-584,-4 2 405</inkml:trace>
</inkml:ink>
</file>

<file path=ppt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9:09.1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7 7 4772,'0'0'2702,"-4"-7"2761,11 14-5395,0 0-1,-1 0 1,0 0-1,0 1 0,-1 0 1,0 0-1,-1 0 1,1 1-1,-2-1 1,5 14-1,-5-10-16,-1 0 0,0 1 1,-1-1-1,0 1 0,-1-1 0,0 1 0,-1-1 0,-1 0 0,0 1 0,-1-1 0,0 0 0,0 0 0,-8 17 0,-4 2-256,0-1 0,-2-1 0,-36 48 0,43-66-759,2-5-2388,-2 2 587</inkml:trace>
</inkml:ink>
</file>

<file path=ppt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9:09.8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4 5100,'0'-1'576,"0"-1"0,0 1-1,0-1 1,0 0-1,1 1 1,-1-1 0,1 1-1,-1-1 1,1 1-1,0-1 1,-1 1-1,1 0 1,2-3 0,-3 4-475,1 0 0,-1 0 0,1 0 0,-1 1 0,0-1 0,1 0 0,-1 0 0,1 0 0,-1 1 0,0-1 0,1 0 0,-1 1 1,0-1-1,1 0 0,-1 1 0,0-1 0,1 0 0,-1 1 0,0-1 0,0 1 0,0-1 0,1 0 0,-1 1 0,0-1 0,0 1 0,0-1 1,0 1-1,0 0 0,14 53 7,-13-47 242,9 42-257,-3 1 1,-1 0-1,-3 83 1,-3-102-605,-4 37-645,3-62 310,0 0-1,-1-1 1,1 1-1,-1 0 1,-4 7-1,1-4-2236</inkml:trace>
</inkml:ink>
</file>

<file path=ppt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9:10.2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1 3112,'0'0'4977,"11"-16"-3793,26 8-740,-9 5-40,16-2-212,2 5-308,1-4-236,3 1-452,-14 1-1144,8 2 11</inkml:trace>
</inkml:ink>
</file>

<file path=ppt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9:15.0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0 63 4020,'0'0'2859,"-7"-12"-997,7 11-1734,0 1 0,0 0 0,0 0 0,0-1 0,0 1 0,0 0 0,-1-1 0,1 1 0,0 0 0,0 0 0,0-1 0,0 1 0,-1 0 0,1 0 0,0 0 0,0-1 0,0 1 0,-1 0 0,1 0 0,0 0 0,0-1 0,-1 1 0,1 0 0,0 0 0,0 0 0,-1 0 0,1 0 0,0 0 0,0 0 0,-1-1 0,1 1 0,0 0 0,-1 0 0,1 0 0,0 0 0,-1 0 0,1 0 0,0 1 0,0-1 0,-1 0 0,1 0 0,0 0 0,-1 0 0,1 0 0,0 0 0,0 0 0,-1 1 0,-7 16-3,2 2 0,-1-1 0,2 1-1,1-1 1,0 1 0,-2 32 0,4 126 253,4-99-229,1-42-60,-3-17 225,-6-37-261,-4-43-69,3-38 13,6-107 0,1 188 6,0 4-8,1 0 1,0 0-1,6-22 1,-6 33 2,2-1 3,-3 2-7,5 6-1,16 14 10,-1 2-1,0 1 1,-1 0 0,25 40 0,-23-32-5,1 0 1,40 39 0,-61-68 2,0 0 0,1 1-1,-1-1 1,0 0 0,0 0 0,1 0 0,-1 0 0,0 0-1,1 0 1,-1 0 0,0 0 0,0 0 0,0-1 0,1 1-1,-1 0 1,0-1 0,0 1 0,0-1 0,1 1 0,-1-1 0,0 0-1,0 0 1,0 1 0,0-1 0,0 0 0,1-2 0,5-6 2,0 0 1,-1-1-1,0 0 1,-1-1-1,0 1 1,-1-1-1,4-12 1,17-86-21,-12 46 26,-11 53 2,0-2-22,-2 10 9,1 8-7,8 36 8,4 85 0,-9-78 4,14 78 1,-7-71 87,0 0-997,0-18-4350,-7-27 1994</inkml:trace>
</inkml:ink>
</file>

<file path=ppt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9:15.7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170 4020,'0'0'5039,"0"11"-4576,2 41 585,17 100 1,15 56 202,-34-206-1204,-8 15 259,7-16-289,-3-5-6,-5-10-6,1 0 0,0 0 0,1-1 0,1 0 0,0 0 0,1-1 0,1 1 0,0-1 0,1 0 0,-1-17 0,-1-31-15,4-75 0,0 121 29,2 0 0,0-1 1,1 1-1,1 0 0,0 0 0,9-23 1,-10 36-15,0 1 0,0-1 0,0 1 1,1 0-1,0 0 0,0 0 0,0 0 1,0 1-1,0-1 0,1 1 1,-1 0-1,1 0 0,0 0 0,0 0 1,0 1-1,1 0 0,-1 0 1,1 0-1,-1 0 0,1 1 0,-1-1 1,1 1-1,0 0 0,0 1 0,-1-1 1,1 1-1,0 0 0,0 0 1,0 0-1,0 1 0,-1 0 0,1 0 1,8 3-1,-10-3-2,-1 0 0,1 0 0,-1 0 0,1 0 0,-1 1 0,0-1 0,0 1 0,1 0 0,-1-1 0,0 1 1,-1 0-1,1 0 0,0 1 0,-1-1 0,1 0 0,-1 0 0,1 1 0,1 4 0,-2-2 2,0 0 0,0 0-1,0 0 1,-1-1 0,0 1 0,0 0 0,0 0-1,0 0 1,-3 9 0,0 1 8,-2 0 0,0 0 0,-1 0 0,0-1-1,-15 23 1,-10 11 28,-3-1-1,-43 44 1,63-77-65,3 2 3,11-15 25,0 0 0,-1 0 0,1 0 0,0 0 0,0 0 0,0 0 0,0 0 0,0 0 0,0 0 0,0 0 0,1 0 0,-1 0 0,0 0 0,0 0 0,1 0 0,-1-1 0,1 1 0,-1 0 0,1 0 0,-1 0 0,1 0 0,-1-1 0,1 1 0,0 0 0,-1 0 0,2 0 0,23 18 125,14 2-8,2-1-1,0-3 0,2-1 0,45 11 1,76 30 98,-153-52-213,24 9 2,-1 1-1,0 3 1,55 37 0,-71-34-1105,-14-14-2921</inkml:trace>
</inkml:ink>
</file>

<file path=ppt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9:35.88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5 53 3476,'0'0'7524,"-1"-3"-7308,-14-40 5024,15 41-5093,-1 9-128,-1 46-4,0-21-17,-1 0 1,-10 41-1,6-36-2,7-34 18,-1 14-42,4-15 28,-1 0-1,1 0 0,-1 0 1,1 0-1,0 0 1,-1 0-1,1-1 1,0 1-1,0-1 0,0 0 1,0 0-1,1 0 1,-1 0-1,0 0 0,0-1 1,1 0-1,5 0 1,-4 1 0,204 5 0,-111-6 3,176-7-46,87-9-52,-314 17 88,93-5-51,-97 2-3,-39 1 63,2-1-12,-4 1 13,-1-1-7,3-3 2,-3 3 9,-2-34-1,1 33-6,-1 0 4,-1-6-5,1 4-4,-6-9 1,5 3 4,-2-8-9,-6-25 26,10 43-26,-9-38 24,9 39-16,0 0 0,0 0 1,0 0-1,0 0 0,0 0 0,0 0 0,0 0 1,0-1-1,0 1 0,0 0 0,0 0 1,0 0-1,0 0 0,0 0 0,0 0 1,0 0-1,0-1 0,0 1 0,0 0 1,0 0-1,0 0 0,0 0 0,0 0 0,0 0 1,0 0-1,0 0 0,0-1 0,0 1 1,0 0-1,0 0 0,0 0 0,-1 0 1,1 0-1,0 0 0,0 0 0,0 0 1,0 0-1,0 0 0,0 0 0,0 0 0,0-1 1,0 1-1,-1 0 0,1 0 0,0 0 1,0 0-1,0 0 0,0 0 0,0 0 1,0 0-1,0 0 0,-1 0 0,1 0 1,0 0-1,0 0 0,0 0 0,0 0 0,0 1 1,0-1-1,0 0 0,0 0 0,-1 0 1,1 0-1,0 0 0,0 0 0,-6 11 0,-5 26 3,10-28 6,-3 6 5,0 1 1,-10 25-1,9-26 3,4-13 15,1-1-23,-1 0 0,1 0 0,-1 0 0,1 0 0,-1 0 0,1 0 1,-1 0-1,0 0 0,1 0 0,-1 0 0,0-1 0,0 1 1,0 0-1,0 0 0,0-1 0,1 1 0,-1-1 0,0 1 0,0-1 1,0 1-1,-1-1 0,1 0 0,0 1 0,0-1 0,-2 0 1,1 1 1,-28 1 10,6-4-19,-77-7-28,-178 8 1,234 3 17,-43 3-14,82-4 22,-27 3-1,-133 14-87,102-13 64,58-5 13,-6 2 0,-38 0-53,47-2 56,-1-1-3,-11 0-3,10 0-8,0 1 0,1-1 0,-1 0 0,0 0 0,1 0 0,-1 0 1,1-1-1,-1 0 0,1 0 0,0 0 0,-7-5 0,9 6-3,-31-38-75,29 32 69,2 4 26,0 0 0,0-1 1,0 1-1,1-1 0,-1 0 0,1 0 0,0 1 0,0-1 0,0 0 0,0 0 1,1 0-1,0 0 0,0 0 0,0-8 0,-2-21 14,2 30-11,-2-15-31,-3-5 20,5 20 20,-1 1-11,-1-8 2,2 8 4,-1-1-3,-1-3 13,-2 8-67,-35 112 42,23-77 18,15-35-6,-8 28-58,8-27 59,1-2 0,-1-1 1,1 0 0,0 0 0,0 0-1,0 1 1,0-1 0,0 0-1,0 0 1,0 0 0,0 1-1,0-1 1,0 0 0,0 0 0,0 1-1,0-1 1,0 0 0,0 0-1,0 0 1,0 1 0,0-1 0,0 0-1,0 0 1,0 1 0,0-1-1,0 0 1,0 0 0,0 0 0,0 1-1,0-1 1,1 0 0,-1 0-1,0 0 1,0 0 0,0 1 0,0-1-1,1 0 1,-1 0 0,0 0-1,0 0 1,1 1 0,31 6-8,62 10 7,298 36-13,-339-49-19,-24-1 16,0-1 0,1-1 1,35-5-1,174-26-84,-216 27 78,-1 0 6,1 0 0,-1-1-1,-1-1 1,35-13 0,-52 15 14,0 0 1,0 0 0,0 0-1,0 0 1,-1-1-1,0 0 1,1 1 0,-1-1-1,0-1 1,-1 1-1,1 0 1,-1-1 0,0 1-1,0-1 1,0 0 0,-1 1-1,1-1 1,0-9-1,0-2 12,-2 0 1,1-1-1,-2 1 0,-5-33 0,6 47-17,-3-10-3,1-2-3,-1 10 7,-1 12-5,0 0 0,1 1 1,0-1-1,1 1 0,-2 11 1,-9 26-822,4-28-3599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4:20.24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41 12 4700,'-1'-10'3018,"0"8"-2097,-3 12 5031,-91 411-2389,88-384-3405,-81 348 371,79-353-1063,-13 42-269,8-29-5300</inkml:trace>
</inkml:ink>
</file>

<file path=ppt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9:36.46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530 8 3168,'14'-8'6587,"-10"11"-3563,-14 17-2363,7-14-629,-155 242 441,40-68-285,49-69-141,-55 94 47,116-191-134,0 0-144,0 0 0,0 0 0,-17 19 1,24-32-207,-7 4-839</inkml:trace>
</inkml:ink>
</file>

<file path=ppt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9:36.83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3552,'0'0'5506,"0"9"-5186,1 9-114,1 0 1,1 0 0,0 1-1,1-2 1,8 22 0,-10-33-159,1 0 1,-1 0-1,1-1 1,0 1 0,1-1-1,-1 1 1,1-1-1,0-1 1,0 1 0,1 0-1,-1-1 1,1 0-1,0 0 1,0 0 0,0-1-1,1 0 1,-1 0 0,1 0-1,0-1 1,9 4-1,-1-4 13,-1-1 0,1 0 0,-1-1 0,1 0 0,-1-1-1,0 0 1,1-1 0,-1-1 0,0 0 0,0-1 0,0 0-1,-1-1 1,1 0 0,-1-1 0,0-1 0,12-8 0,-15 9-607,0-1 1,-1 0-1,0 0 1,0 0-1,-1-1 1,0-1-1,8-11 1</inkml:trace>
</inkml:ink>
</file>

<file path=ppt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9:38.29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98 11 3112,'0'0'10579,"-1"-3"-10485,1 3-87,0-1 0,0 1-1,-1-1 1,1 1 0,0 0 0,0-1 0,-1 1 0,1-1 0,0 1 0,-1 0 0,1-1 0,0 1 0,-1 0 0,1-1 0,-1 1 0,1 0 0,0 0 0,-1-1 0,1 1 0,-1 0 0,1 0 0,-1 0 0,1-1 0,-1 1-1,1 0 1,-1 0 0,1 0 0,-1 0 0,1 0 0,-1 0 0,1 0 0,-1 0 0,-26 7 112,-38 25-28,44-22-38,-307 164 136,308-164-209,19-10 18,0 0 1,-1 0 0,1 1-1,0-1 1,0 1 0,0-1 0,0 1-1,0-1 1,0 1 0,0-1-1,1 1 1,-1 0 0,0-1-1,0 1 1,0 0 0,1 0-1,-1 0 1,0 0 0,1 0 0,-1 0-1,1 0 1,-1 0 0,1 0-1,-1 1 1,1-1 1,-1 1 3,3 0-14,7 3 13,-1 0 0,1 0-1,0-1 1,0 0 0,0 0 0,18 3-1,67 11 20,-22-5-12,-5 1 3,37 9 14,-61-7-86,-41-15 56,-3 2-45,0-1 48,0 1 0,0-1-1,0 0 1,0 1 0,0-1 0,-1 0-1,1 0 1,-1 0 0,0 0-1,1 0 1,-1 0 0,0 0 0,-4 2-1,-34 23-16,35-24 18,-60 31 6,-1-1 1,-87 28-1,53-14-124,98-46 114,0 1 4,2-1 1,0-1-1,-1 0 0,1 0 0,0 0 0,0 0 1,0 0-1,-1 0 0,1 0 0,0 0 0,0 1 1,0-1-1,0 0 0,-1 0 0,1 0 0,0 0 1,0 1-1,0-1 0,0 0 0,0 0 0,0 0 1,-1 1-1,1-1 0,0 0 0,0 0 1,0 0-1,0 1 0,0-1 0,0 0 0,0 0 1,0 1-1,0-1 0,0 0 0,0 0 0,0 0 1,0 1-1,0-1 0,0 0 0,0 0 0,0 1 1,0-1-1,1 0 0,-1 0 0,0 0 1,0 1-1,0-1 0,0 0 0,0 0 0,0 0 1,1 0-1,-1 1 0,11 5 2,0 0-1,1-1 1,-1 0-1,1 0 1,0-2 0,0 1-1,1-1 1,12 0-1,111 9 10,-110-11-14,211 14 52,-204-15-4,-30 1 4,11-1-123,1 0-4803</inkml:trace>
</inkml:ink>
</file>

<file path=ppt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9:40.04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000 185 3224,'-1'-6'675,"-1"-1"-1,1 1 0,-1 0 0,0 0 1,-1 0-1,-4-7 0,5 10-405,1 1-158,0-1 0,0 1 1,-1-1-1,1 1 1,-1-1-1,0 1 0,0 0 1,0 0-1,0 0 0,0 0 1,0 0-1,-5-3 0,-4-5 135,-2-1-98,-1 1-1,-1 0 0,0 1 0,0 1 1,0 0-1,-1 1 0,-18-5 0,19 8-112,0 0 0,0 2-1,0 0 1,-1 0 0,1 2-1,0 0 1,-26 3 0,32-2-39,-27 2 17,1 2 0,-1 1 0,-38 12 0,47-8-16,0 2 0,0 0 0,1 2-1,1 1 1,0 1 0,1 1 0,1 1-1,1 1 1,-34 38 0,34-29 70,2 2 0,1 0 0,1 1 0,2 1 0,-17 45 0,21-46 0,2 1 0,-8 40-1,11-26-55,1 0-1,3 0 0,1 0 1,6 54-1,13 9-1,-15-95-1,2 1 0,-1-1 0,2 1 0,11 23 0,-1 2-4,-9-27-9,0-1-1,1 0 1,0-1 0,1 1-1,0-1 1,15 15-1,-13-15 13,17 20-8,1-2 0,2-2-1,1 0 1,0-2-1,2-2 1,1-1 0,1-1-1,1-2 1,1-1-1,51 16 1,-66-27 2,0-1-1,0-1 0,0 0 1,1-2-1,-1-1 1,1-1-1,0-1 1,40-4-1,8-10-33,-1-2 1,122-46-1,-169 52 36,0-1 0,-1-1-1,-1-2 1,0 1 0,-1-2 0,0-1-1,-1 0 1,16-20 0,-23 22 14,-1 0 1,-1-1 0,-1-1 0,10-18-1,-6 5 5,-2 0-1,0-1 1,-2 0-1,-1-1 1,-2 0-1,4-47 0,-8 48 21,-1 1-1,-2 0 1,-6-43-1,5 55-36,-3-17 85,-2 0 1,-1 0-1,-2 1 0,-1 0 0,-28-59 1,22 59-46,4 5 65,-1 1 0,-2 1-1,0 0 1,-26-31 0,21 36-82,0 1 0,-1 1 0,0 0 0,-2 2 0,0 1 0,-1 1 0,-1 1 0,0 1 0,-1 1 0,0 1 0,-39-9 0,45 17-563,0 0 1,1 2-1,-1 0 1,0 2-1,1 0 1,-1 2-1,0 0 1,-28 8-1,1 0-2152</inkml:trace>
</inkml:ink>
</file>

<file path=ppt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9:52.16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17 86 3668,'0'0'9403,"-4"5"-9359,-8 14 13,1 0 0,1 1-1,1 1 1,0-1-1,2 2 1,-5 22 0,-8 18 33,-2 23 235,21-83 99,3-10-431,30-167 142,-23 126-151,-9 47 24,-1 0-21,-1 11-16,-5 44-12,6-35 47,0-2 3,-1 0 1,0 0-1,-5 19 1,6-33 3,1 16-1,1 10 32,-1-25 72,0-1-118,0 0 1,1 0 0,-1-1-1,0 1 1,1 0 0,-1 0-1,1-1 1,0 1 0,0 0-1,-1-1 1,1 1 0,0-1-1,0 1 1,0-1 0,1 1 0,-1-1-1,0 0 1,0 0 0,1 1-1,-1-1 1,1 0 0,-1 0-1,1 0 1,-1-1 0,1 1-1,0 0 1,0 0 0,-1-1-1,1 1 1,0-1 0,3 1-1,7 3 3,7 1-11,0-1 0,0-1 0,0 0 0,0-2 0,22 0 0,13 1-40,56 0 89,24 2 18,103 8-48,-222-11-14,379 19 3,-324-21 15,72-6-31,30-10-1,69-10 115,-4-2-134,-210 25 43,71-9 26,-49 6-60,40-5 50,-46 8-10,-1-3 0,73-20 0,-54 15-63,-59 11 67,15-4 11,1-1 14,-17 5-24,16-9 36,-16 9-45,11-30 19,-11-79-55,-1 108 25,-3-40 18,3 32-8,0 8 3,-5 81-24,5-78 20,0 3 3,-4 53-32,3-40 64,1-16-34,0 1 0,0-1-1,0 1 1,0-1 0,0 1 0,-1-1 0,1 0 0,0 1 0,-1-1 0,1 0-1,-1 1 1,1-1 0,-1 0 0,-1 3 0,2-3 7,-14-45-45,11 20 31,1 1 0,2-29 1,0 50 23,2-18-16,-5 7 49,0 19-54,-5 33 4,6-27 4,-1 0 0,0 0 0,-1 0 0,0 0 0,-9 16 0,12-26 0,0 1-16,-19 46 183,20-47-22,-5 3-53,4-5-91,1 1 0,0 0 0,-1 0 0,0-1 0,1 1-1,-1 0 1,1-1 0,-1 1 0,0 0 0,1-1 0,-1 1 0,0-1 0,1 1 0,-1-1 0,0 0-1,0 1 1,0-1 0,0 1 0,-9 0 16,1 0-1,-1 0 1,1-1-1,-1-1 1,1 1 0,-17-4-1,-49-6 22,-45 2-77,98 6 27,1 1-1,-1 1 0,0 1 0,-33 5 0,55-6 1,-37 4 2,0 2 1,-37 11-1,68-15-16,3-1 7,-23 1 1,21-3 8,-24 10-2,-40 10 9,67-18-4,-38 11 7,-50 12-35,88-24 32,-1 1 0,-25 4-28,12-3 26,1 1 1,-25 9-1,3-5-9,0-1 0,-62 2 0,87-7 4,-28-3 14,37 3-7,-15-4-8,-3 1-9,-41 1 0,34 2 18,-23-3 2,45 1-8,-35-1 0,-197 10-49,132 0 64,100-8-18,-71-5-3,1 5-19,73 0 13,-15 2 10,-22-2 16,37 0-19,-11 0 19,4-1-5,-3 0-8,-20 0-25,0 2-1,-35 5 1,55-5 17,-25 6 4,-26 2 6,62-8 1,-1-1-1,-10 3-10,-38 6 29,48-9-21,-18 1-28,-4 5 41,23-6-9,-7 0-91,5 1 25,6 0 28,45 8 28,1-2 0,0-2 0,74-3-1,-93-1 4,269-6-13,0-15 46,-245 16-42,234-18 22,-224 16-11,-41 4 9,0 0 0,1 2-1,25 2 1,-36-1-8,1-1-1,-1-1 0,0 0 0,19-4 1,13 0-4,75-1-20,92-7 5,71-31 15,-42 4 16,-238 40-10,0-1 1,7 0-8,-6 0-10,4-1 16,-5 2 2,0 0-10,1 0 10,-1 0-1,1-1 0,-1 1 1,1-1-1,-1 0 1,1 1-1,-1-1 1,0 0-1,1 0 0,-1 0 1,0-1-1,0 1 1,0-1-1,3-2 0,-4 3 10,0 0-14,1-1 0,-1 0 1,0 1-1,0-1 0,0 0 0,0 0 0,0 0 0,0 0 0,0 0 0,-1 1 1,1-2-1,-1 1 0,1-3 0,0 3-3,11-106 11,-12 60-29,0 46 22,0-1 2,0-7 3,0 7 16,-2-22 5,2 23-22,0-7-3,-1-1-3,-9 35-45,7-14 61,-1-1-1,0 0 0,-1-1 0,0 1 0,0-1 0,-1 0 0,0 0 1,-1 0-1,1-1 0,-2 0 0,1-1 0,-1 1 0,-1-1 0,-16 10 0,4-6 4,0-1 0,-1-1-1,0 0 1,-1-2 0,-35 6-1,-3-1-13,41-10-5,-39 1 2,-55 4-28,-30 2-12,79-3 46,-84-4-1,-195 5-23,326-5 5,-146 14 29,-80 25-40,204-33 11,-1-2 0,1-1 0,-66-2 0,101-3 17,-63 0 17,31-1-20,-103 3-12,138-2 22,-2 0-2,-12 0-7,12 0-7,-17-1 10,-19-2-17,39 3 25,-33 0-17,30-1 0,1 1-4,1 0-9,-8 0 10,7 0 3,0 0 1,-32 0 10,31 0 4,2 0-21,-10 0-3,9 0-6,-16 1 36,-10 1-9,26-2-7,-29-3 17,29 3-18,-1-1-6,-1-1 12,1 1-1,-1-1 1,1 0 0,0 0 0,-1 0-1,-4-4 1,3 2-23,4 3 27,0-1-13,-5-2-1,6 2 1,0-17-18,1 16 18,0 1 1,0-1-1,0 0 0,0 1 0,0-1 1,1 0-1,-1 1 0,1-1 0,0 1 1,-1-1-1,1 1 0,0-1 0,1 1 1,2-5-1,7-14-5,1 0 1,1 1-1,16-19 1,-15 21 17,-12 14-25,2-4 13,28-54 180,-31 61-158,2-4-45,-2 3 10,-2 4 8,-14 60-6,8-31 4,-12 38 1,3-26 52,16-42-7,-1 1-38,-2 5 11,3-6-4,1-8-48,31-184-19,-23 144 58,-9 45 4,1-6-55,-1 8 50,0 0 1,0 0-1,0 0 0,0 0 0,-1 0 0,1 0 0,0 0 1,0 0-1,0 0 0,0 0 0,0 0 0,0 0 0,0 0 1,0 0-1,0 0 0,0 0 0,-1 0 0,1 0 0,0 0 0,0 0 1,0 0-1,0 0 0,0 0 0,0 0 0,0 0 0,0 0 1,0-1-1,0 1 0,0 0 0,0 0 0,-1 0 0,1 0 0,-26 96-36,14-20 40,11-74 4,1 1-2,-1 9 1,1-6-2,-6 5-19,6-11 15,-1 1 6,-1-27-49,1 21 42,1 2 4,1-61-50,-1 62 43,0-14 50,-4-2-55,-1 28 19,-2 30-48,7-39 41,-3 19-10,0 28 14,2-14-12,1-31 21,0 2-21,0-1 1,0 1 0,0 0-1,0-1 1,1 1-1,0-1 1,0 1-1,0-1 1,0 1 0,5 7-1,-5-10 11,0-1-5,5 7 4,-3-5 4,5 4-4,3 1 2,-3-2-11,1 0 0,0-1-1,0 0 1,0 0-1,10 2 1,112 18-47,-73-18 67,0-3 1,83-4-1,-65-4-55,41-2 90,-68 1-68,-29 2 16,1 1 1,22 1-1,-25 0 7,0 0 0,0-2 0,0 0-1,30-10 1,38-7-2,98-20-24,-48 14 30,-59 13 11,66-5-62,19 2 31,-48 7 14,333-66 80,-420 69-105,46-3-1,-43 6 34,-24 3-7,44 5-28,-45-3 21,17 0 1,20-2 82,-40-1-74,-1-1 0,4-6 6,-3 4-12,-1 1 1,0 0-1,0 0 0,0 0 1,0-1-1,0 1 1,-1-1-1,1 1 0,-1 0 1,0-1-1,0 1 0,0-1 1,-1 1-1,1 0 1,-2-5-1,0-5-4,-7-38 0,8 49 1,-2-14 24,-2-1-23,5 15 4,-5-12-54,2 8 41,3 5-2,-3 5-21,-26 63 22,3-19-101,25-46 37,-3 7-693</inkml:trace>
</inkml:ink>
</file>

<file path=ppt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9:53.71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5 365 3368,'-1'0'113,"1"0"0,-1-1 0,1 1 0,-1 0 0,0 0 0,1-1 0,-1 1 0,1 0 0,-1 0 0,0 0 0,1 0 0,-1 0 0,0 0 0,1 0 0,-1 0 0,1 0 0,-1 0 0,0 0 0,1 0 0,-1 0 0,1 0 0,-1 1 0,0-1 0,0 1 0,0 0-107,0 1 0,0 0 1,0 0-1,0 0 0,0 0 1,1 0-1,-1 0 1,1 0-1,-1 0 0,1 0 1,0 0-1,0 0 1,0 3-1,1-2 21,-3 22 420,4 4 4928,-1-24-5348,0-1 0,0 1 0,1-1 0,-1 1 0,1-1 0,0 0-1,0 0 1,1 0 0,-1 0 0,1 0 0,0 0 0,0-1 0,0 1 0,1-1 0,-1 0-1,1 0 1,0 0 0,0-1 0,0 1 0,0-1 0,5 3 0,11 3-28,1 0 1,0-1-1,29 5 0,-19-4 32,54 10-14,0-4 0,1-3 1,0-4-1,0-4 0,1-4 0,103-14 0,-117 5-10,0-2 0,106-34 0,-132 31-6,-2-3 0,0-1 0,-1-2 0,73-48 0,-71 36-11,-2-2 0,-2-3 0,-1 0 0,-2-3 1,52-70-1,-70 78 29,-5 0 113,-14 31-132,2-13 27,3-9-4942</inkml:trace>
</inkml:ink>
</file>

<file path=ppt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9:54.06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3724,'0'0'5299,"9"1"-5042,134 25 643,-123-21-774,0 0 0,-1 2 0,0 0 0,0 1 0,25 16 0,-41-23-110,0 1 0,-1 0 0,1 0 0,-1 0-1,0 0 1,1 0 0,-1 0 0,0 1 0,0-1 0,-1 1-1,1-1 1,0 1 0,-1 0 0,0-1 0,1 1 0,-1 0-1,0 0 1,1 5 0,-2-2-10,0-1 1,0 1-1,0-1 0,-1 1 0,1-1 1,-1 0-1,0 1 0,-1-1 1,1 0-1,-1 0 0,0 1 0,-1-1 1,1-1-1,-1 1 0,0 0 0,-6 7 1,-8 14-310,0 10-3353</inkml:trace>
</inkml:ink>
</file>

<file path=ppt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9:56.12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771 79 3424,'0'0'3097,"4"0"-2382,4-1-915,-8 1 386,1 0-1,0 0 1,-1 0 0,1-1 0,0 1 0,-1 0-1,1 0 1,0-1 0,-1 1 0,1 0-1,-1-1 1,1 1 0,-1-1 0,1 1 0,-1-1-1,1 1 1,-1-1 0,1 1 0,-1-1 0,0 1-1,1-1 1,-1 1 0,0-1 0,1 0-1,-1 1 1,0-1 0,0 0 0,1-2 665,-4-1-787,2 1-68,-2-2 57,1 1 1,-1 0 0,0 0 0,0 0-1,-7-6 1,9 9-14,-1-1-11,-4-1-20,0 0-1,0 0 1,0 0 0,-1 1 0,1 0 0,-1 0-1,0 1 1,1 0 0,-1 0 0,0 0 0,0 1-1,0 0 1,1 0 0,-1 1 0,-10 2 0,-2 0-5,0 2 1,0 0 0,1 1-1,-21 10 1,31-12-5,1 0 0,0 1-1,0 0 1,1 0 0,0 1 0,0 0-1,0 0 1,0 0 0,1 1 0,0 0 0,1 0-1,-7 12 1,9-14 1,0-1-1,1 1 1,-1-1-1,1 1 0,0-1 1,0 8-1,-1 1-2,-7 40 53,2 32-80,6-57 41,-2 0-1,-8 41 1,5-51-2,-1 0 1,0 0-1,-14 25 1,-2 3 26,19-41-37,1 0 0,-1 0 1,0 0-1,-1-1 0,1 0 1,-1 0-1,-9 7 0,3-3 0,5-2 0,-2 0 0,1-1 0,-1 0 0,1-1 0,-1 1 0,-1-1 0,1-1 0,-1 0 0,1 0-1,-1 0 1,0-1 0,0-1 0,0 1 0,-16-1 0,16-2 11,0 0 0,1 0 0,-1-1 0,0 0 0,1-1 0,0 0 0,0 0 1,0-1-1,0 0 0,-9-6 0,-10-9-53,25 17 26,-9-5 255,0-1-1045</inkml:trace>
</inkml:ink>
</file>

<file path=ppt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9:57.90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193 152 3424,'-10'-15'2322,"-4"4"-1789,-1 0-1,0 1 1,-1 1 0,0 0 0,0 1 0,-20-6-1,25 10-469,-1 1 0,0 0 0,0 1 0,0 0 0,-1 1 0,1 1-1,0-1 1,-1 2 0,1 0 0,-15 3 0,-16 5 22,0 1-1,0 2 1,-58 26 0,43-11-55,0 3 0,2 2 0,2 3 1,-98 80-1,40-5 72,98-94-85,1 1 0,0 0-1,1 1 1,1 0-1,-11 27 1,2-1 11,1 0-13,1 1 1,-14 53 0,28-81-8,1 0 1,0 0-1,2 0 1,0 0-1,1 0 1,0 0 0,1 0-1,1 0 1,8 30-1,-6-33-2,1 0 0,0-1 0,1 0-1,1 0 1,0 0 0,1-1 0,0 0-1,0 0 1,2-1 0,-1-1 0,1 1 0,12 8-1,-1-3-5,0 0 0,2-2-1,-1-1 1,2 0-1,-1-2 1,2-1-1,-1-1 1,1-1 0,1-1-1,-1-1 1,1-1-1,39 1 1,-23-4 15,0-2 0,0-2 0,0-1 0,0-3 0,71-19 0,-59 9-2,-1-3 0,0-2-1,-2-3 1,0-1 0,-2-3 0,-1-2-1,47-39 1,-69 47 3,-1-1 0,42-51 1,-29 30 33,-27 30-27,-1 0 0,0 0 0,-1-1 0,0 0 0,-1-1 0,-1 0 0,-1 0 0,8-26 0,-4-1-22,-2-1 0,4-53 0,-11 70 80,-2-1 0,0 1 0,-2-1 0,-1 1 1,-1 0-1,-1 0 0,-2 1 0,-1 0 0,0 0 0,-2 0 1,-1 2-1,-1-1 0,-1 2 0,-2 0 0,-26-32 1,34 45-8,-1 0 0,1 1 1,-2 0-1,1 1 0,-1 0 1,-1 1-1,1 0 0,-1 0 1,0 1-1,-1 0 1,1 1-1,-19-5 0,4 5-54,0 1-1,0 2 1,0 0-1,-1 2 1,1 0 0,-29 6-1,15 0-21,0 2 0,0 2 1,-43 17-1,-40 25 42,73-26-48,2 2 1,2 2-1,0 3 0,2 1 0,2 2 0,-59 65 1,77-77 7,2 1 1,1 2 0,0 0 0,2 1 0,2 1 0,-18 36 0,6 2 6,0-1-34,-30 98-1,57-155 26,0 1-1,0-1 1,1 1-1,0-1 1,1 1-1,0-1 1,0 1-1,1-1 1,1 1-1,-1-1 1,2 0-1,-1 1 1,1-1-1,1 0 1,-1 0-1,1-1 1,1 1-1,0-1 1,0 0-1,1 0 1,-1-1-1,2 0 1,6 7-1,0-2-24,0-1 0,1 0 0,0-1 0,1-1 0,0 0 0,1-1 0,0 0 0,0-2 0,0 0 0,1 0 0,28 4 0,-43-9 1,106 13-1277,-94-13 336,1-2 0,-1 1 1,15-4-1,-3 0-1465</inkml:trace>
</inkml:ink>
</file>

<file path=ppt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9:59.97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55 573 3192,'-3'0'288,"1"0"0,-1 0 1,1 0-1,-1 0 0,1 1 0,-1-1 0,1 1 0,-1-1 0,1 1 0,0 0 0,-1 0 0,1 0 0,0 1 0,0-1 1,0 0-1,-1 1 0,2-1 0,-1 1 0,0 0 0,0 0 0,0 0 0,-2 3 0,4-3 114,0 15-97,19 0-142,-17-16-135,17 2 50,8-1-33,0-2 0,0 0 0,0-2 0,0-1 0,34-8 0,-46 8-21,124-30-36,18-4 272,-154 37-198,14-7 328,3 1-81,26-5 2118,-45 10-2417,-1 1 1,0-1-1,1 0 1,-1 1-1,0-1 0,0 0 1,1 1-1,-1-1 0,0 0 1,0 1-1,0-1 1,0 0-1,0 0 0,0 1 1,0-1-1,0 0 1,-1 1-1,1-1 0,0 0 1,0 1-1,0-1 0,-1-1 1,-3-11 33,3 8-26,-3-17 18,-12-77 47,12 63-95,2-52 1,2 59-11,6-17 15,-6 43-7,1 1-10,1-6 21,-1 4 2,0 0 1,1 0-1,0 0 1,0 0 0,0 1-1,0-1 1,0 1-1,1-1 1,0 1 0,-1 0-1,1 0 1,0 0-1,1 1 1,-1-1 0,0 1-1,1 0 1,4-3-1,8-3 8,1 1 0,26-9 1,-28 11-26,-5 2 20,-1 0 0,0 0 0,18-2 0,43-7 5,-47 6-23,-4 1 19,0 1 0,28-2 0,-45 6 3,20-3-24,2-4 33,-11 5 62,-10 1 18,-4 0 54,0 1-149,-56-2-8,50 4 7,-47 6-2,0 3 1,-94 31-1,142-40 0,-2 1-9,-27 7-25,29-9 35,3 0 3,1-1 0,-1 1 0,1-1 0,0 1 1,-1 0-1,1 0 0,0 0 0,0 0 0,0 0 1,-3 2-1,4-2-3,-1 1 0,0-1 1,0 0 0,1 0-1,-1 1 1,0-1 0,1 1-1,-1-1 1,1 1 0,0 0-1,0-1 1,-2 5 0,-1-1 0,3-3 6,0 0-9,-5 13-10,0 4 9,0 1 0,2 0 0,0 0-1,-1 24 1,1-12-4,0 26-14,4-54 12,0 8 13,-1 36-40,1-43 30,0 0 0,0 0 0,-1 0 0,1 1 0,-1-1 0,0 0-1,-3 8 1,3-12 9,1 1-3,-3 5-1,0-1 0,-1 0 0,1 0 0,-1 0 0,0 0 0,0-1 0,0 0-1,-1 0 1,0 0 0,0-1 0,0 1 0,0-1 0,-1 0 0,0-1-1,1 0 1,-1 1 0,-1-2 0,1 1 0,0-1 0,-1 0 0,1 0-1,-14 1 1,-11 1 2,-1-1 1,0-2-1,-48-4 0,48-1 253,3 1-967,8 2-4570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4:20.59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 20 5436,'0'0'1613,"0"-1"-1415,-1 1 0,1-1-1,0 1 1,0-1 0,0 1 0,-1-1 0,1 0 0,0 1 0,0-1 0,0 1 0,0-1 0,0 0 0,0 1 0,0-1 0,0 1 0,0-1 0,0 0-1,0 1 1,1-1 0,-1 1 0,0-1 0,0 1 0,1-2 0,3 1-77,0 0 0,0 0 1,0 0-1,0 1 0,1-1 0,-1 1 0,0 0 0,0 0 0,0 1 1,0-1-1,1 1 0,6 2 0,59 20 401,-61-20-456,10 4 42,0 1 1,0 0-1,-1 2 1,0 0-1,32 25 1,-45-31-80,-1 1 1,1-1 0,0 1 0,-1 0-1,0 0 1,-1 1 0,1 0 0,-1-1 0,5 13-1,-6-13-17,-1-1 0,0 1-1,-1-1 1,1 1 0,-1 0-1,0-1 1,0 1 0,0 0-1,0-1 1,-1 1-1,0-1 1,0 1 0,0 0-1,-1-1 1,-2 7 0,-4 5 14,-1 0 0,0-1 0,-1 0-1,-1-1 1,-19 20 0,-71 61-381,68-65-203,29-27 198,-6 4 176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4:21.69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38 0 5809,'0'0'10022,"-3"11"-9604,-176 614 1916,150-535-2567,2 13-838,27-100 952,0-3 4,0 1 106,0-1 0,1 0 0,-1 1 0,0-1 0,0 0-1,0 1 1,1-1 0,-1 0 0,0 1 0,0-1 0,1 0 0,-1 0 0,0 1 0,1-1 0,-1 0 0,0 0 0,1 0 0,-1 1 0,0-1 0,1 0 0,-1 0 0,1 0 0,-1 0 0,0 0 0,1 0 0,-1 0 0,0 0 0,1 0 0,-1 0 0,1 0 0,-1 0 0,0 0 0,1 0 0,-1 0 0,1 0 0,-1 0 0,0 0 0,1 0 0,-1-1 0,0 1 0,1 0 0,33-34-81,-2-2 0,30-41 0,66-87 450,-115 147-218,15-13 214,-27 29-224,2 2-60,0-1-57,-1 1 0,1 0 0,-1 0 1,1 0-1,-1 0 0,1 0 0,-1 0 0,0 1 0,0-1 0,0 1 0,0 0 0,0 0 0,0-1 0,0 1 0,-1 0 0,1 1 0,0-1 1,-1 0-1,0 0 0,0 1 0,1-1 0,-1 3 0,7 14 56,11 37 0,-10-24-20,0-7-16,2 1 0,25 46 1,-31-64-48,0-1 0,1 1 0,0-1 0,0 0 0,1 0 0,0-1 0,0 0 0,0 0 0,1 0 0,0-1 0,15 7 0,-19-10 3,0-1 0,-1 0-1,1-1 1,-1 1-1,1 0 1,0-1 0,0 0-1,-1 0 1,1 0 0,0 0-1,0-1 1,-1 0-1,1 1 1,0-1 0,-1 0-1,5-3 1,4-1-12,-1 0 0,0-2 0,13-8 1,-11 5 7,-1 0 0,0-1 1,0-1-1,-1 0 0,-1 0 1,0-1-1,0 0 0,-1-1 1,-1 0-1,7-17 0,-2 2 6,-2-1-1,-1-1 1,-2 1-1,6-38 1,-13 64 11,0 1 0,-1-1 0,1 0 1,-1 1-1,0-1 0,0 0 0,0 1 0,-1-1 1,1 0-1,-1 1 0,0-1 0,0 0 0,0 1 0,0-1 1,-1 1-1,0 0 0,1-1 0,-5-5 0,4 8 2,-2 2 1,0 0-5,0 0 0,0 0 0,0 1 1,0 0-1,0-1 0,0 1 0,0 0 0,1 1 0,-1-1 0,1 1 1,0 0-1,-6 5 0,3-1 0,1 0-1,-1 1 1,1-1 0,1 1 0,-7 14-1,3 1-4,0-1-1,1 1 0,-6 46 0,12-64 0,1 1 1,0-1-1,1 1 0,-1-1 0,1 1 0,0-1 0,0 1 1,0-1-1,1 0 0,0 1 0,0-1 0,1 0 0,-1 0 0,1-1 1,0 1-1,0-1 0,1 1 0,-1-1 0,1 0 0,0 0 1,0 0-1,0-1 0,1 1 0,-1-1 0,1 0 0,0-1 0,-1 1 1,1-1-1,10 3 0,0-1-13,19-3 0,-26-4 13,-2 0 0,4 0 2,0-1 0,-1-1 1,1 1-1,-1-1 0,0-1 0,0 0 0,0 0 1,-1-1-1,0 0 0,-1 0 0,12-13 0,5-11 9,36-58 0,-48 70 1,30-46 93,-41 64-98,1 0 0,-1 0 0,1 0 0,-1 0 0,1 0 1,-1 0-1,1 0 0,0 0 0,-1 1 0,1-1 0,0 1 1,0-1-1,0 1 0,-1 0 0,1 0 0,0 0 0,0 0 0,0 0 1,0 0-1,-1 0 0,1 0 0,0 1 0,0-1 0,2 2 1,-1-1 2,3 1-2,-1 0-1,1 1 1,-1 0 0,0 1 0,0-1 0,-1 1-1,1 0 1,-1 0 0,0 0 0,0 1-1,0-1 1,0 1 0,4 9 0,-2-4-81,0 0 0,-1 0 1,-1 1-1,0 0 1,0 0-1,-1 0 1,0 1-1,-1-1 1,-1 0-1,0 1 0,0 0 1,-1-1-1,0 1 1,-1-1-1,-1 1 1,0-1-1,0 1 0,-6 15 1,7-25-31,2-8 25,0 1 0,0 0 0,1-1 1,0 1-1,-1 0 0,2 0 0,-1 0 0,5-8 0,31-64 105,-18 39 220,2 1-1,1 2 1,55-64-1,-77 98-218,0-1 0,0 1 0,0 0 0,0-1 0,0 1 0,0 0 0,0 0 0,0 0 0,1 0 0,-1 0 0,0 1 0,1-1 0,-1 0 0,0 0 0,1 1 1,-1-1-1,1 1 0,-1-1 0,1 1 0,0 0 0,-1 0 0,1 0 0,-1 0 0,1 0 0,0 0 0,-1 0 0,1 0 0,-1 0 0,1 1 0,-1-1 0,1 1 0,-1-1 0,1 1 0,-1 0 0,1-1 0,-1 1 0,0 0 0,1 0 0,-1 0 0,0 0 0,0 0 0,0 0 0,0 0 0,0 1 0,0-1 0,0 0 0,0 1 0,0-1 0,0 2 0,5 7 42,-1 1 1,0-1-1,-1 1 0,0 0 0,3 14 0,-2 5-109,-1-1 0,1 35 0,2 16-7070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4:22.95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87 200 4568,'-3'-18'6000,"3"18"-5860,0-1 0,-1 0 1,1 0-1,-1 0 0,0 1 0,1-1 1,-1 0-1,1 1 0,-1-1 1,0 1-1,0-1 0,1 1 0,-1-1 1,0 1-1,0-1 0,0 1 1,1 0-1,-1-1 0,0 1 1,0 0-1,0 0 0,0-1 0,0 1 1,-2 0-1,2 1-47,-1-1 0,0 1 0,0-1 0,0 1 0,0 0 0,1-1 0,-1 1 0,0 0 0,1 0 0,-1 0 0,-2 3 0,-4 4-47,0 0 0,0 1-1,-8 13 1,11-16 281,-9 16-261,2 1-1,0 0 0,1 1 1,1 1-1,1 0 0,2 0 1,-10 51-1,16-73-100,1 0 0,-1 0 0,1 0-1,-1 0 1,1 0 0,0 0 0,0 0 0,0 0-1,0 0 1,1 0 0,-1 0 0,1 0 0,0 0 0,0 0-1,0-1 1,0 1 0,2 3 0,-2-5-23,4-4-80,7-6 123,-2 1 0,1-2-1,-1 0 1,0 0-1,-1 0 1,0-1-1,7-14 1,52-95-10,-46 78 18,27-41 0,-45 78 36,0 0 0,0 1 0,1-1 0,0 1-1,-1 0 1,2 0 0,-1 1 0,0-1-1,1 1 1,-1 0 0,1 1 0,0-1 0,0 1-1,0 0 1,0 1 0,0 0 0,0 0 0,0 0-1,1 0 1,-1 1 0,0 0 0,1 0 0,-1 1-1,0 0 1,0 0 0,1 1 0,-1-1-1,0 1 1,0 0 0,-1 1 0,1 0 0,0 0-1,-1 0 1,0 0 0,0 1 0,0 0 0,0 0-1,0 0 1,-1 1 0,0-1 0,0 1-1,0 0 1,0 0 0,4 9 0,-3-3-86,-1-1 1,0 1-1,-1 0 0,0 0 1,-1 0-1,0 1 0,-1-1 1,0 1-1,0-1 0,-1 1 1,-1-1-1,0 1 1,-1-1-1,0 0 0,0 0 1,-1 0-1,-1 0 0,-7 15 1,-1-7-647,12-19 685,0 0 0,-1 0 1,1 0-1,0 0 0,0 0 0,0 0 0,0 0 0,-1 0 0,1 0 0,0 0 0,0 0 0,0 0 0,-1 0 0,1 0 0,0 0 0,0 0 0,0 0 0,-1 0 0,1 0 0,0 0 0,0 0 0,0 0 0,0 0 0,-1 0 0,1 0 0,0 0 0,0-1 1,0 1-1,0 0 0,0 0 0,-1 0 0,1 0 0,0 0 0,0-1 0,0 1 0,0 0 0,0 0 0,0 0 0,0 0 0,0-1 0,-1 1 0,1 0 0,0 0 0,0-1 0,-3-23-523,3 23 653,2-11-168,21-25-47,-12 16 243,2 0 0,0 1-1,1 0 1,1 1 0,1 1-1,35-32 1,-42 43-3,1 1 1,0-1-1,0 2 1,0 0-1,0 0 0,1 1 1,0 0-1,0 1 1,0 0-1,0 0 0,1 2 1,14-2-1,-20 3-86,1 1 0,-1-1 0,0 1 0,1 0 0,-1 0 0,0 1 0,0 0 0,0 0 0,0 0 0,0 1 0,-1 0 0,1 0 0,-1 0 0,1 1 0,-1 0 0,0 0 0,-1 0 0,1 1 0,-1-1 0,0 1 0,0 0 0,0 0 0,4 9 0,-4-8-76,0 0-1,-1 0 1,0 0-1,0 0 1,-1 1-1,0-1 0,0 1 1,0-1-1,-1 1 1,0 0-1,0-1 1,-1 1-1,0 0 1,0 0-1,0 0 1,-1-1-1,0 1 0,-3 10 1,1-10-159,1 0 1,-1 0 0,-1 0-1,1-1 1,-1 1-1,-7 8 1,9-13 7,2-9-844,-1 1 1001,1-1-1,1 0 0,-1 1 0,1-1 1,0 1-1,1-1 0,0 1 0,0-1 1,0 1-1,0 0 0,1 0 0,7-10 1,5-8 75,1 1 1,2 1 0,0 0-1,1 1 1,2 1 0,0 1-1,40-28 1,-59 45-30,0 1 0,0-1 1,0 1-1,1 0 0,-1 0 0,0 0 1,0 0-1,1 0 0,-1 0 0,1 1 1,-1-1-1,0 1 0,1-1 0,-1 1 1,1 0-1,-1 0 0,1 0 0,-1 0 1,1 1-1,-1-1 0,1 1 0,-1-1 1,1 1-1,-1 0 0,0 0 0,0 0 1,1 0-1,-1 0 0,0 1 0,0-1 1,0 1-1,0-1 0,0 1 0,-1 0 1,1 0-1,0-1 0,-1 1 0,1 0 1,1 4-1,4 8 37,0 0 0,-1 0 0,-1 1 0,0 0 0,3 18 0,-1-6-51,-6-24-12,5 18-60,0 1-1,2-1 0,0-1 0,1 0 0,19 31 0,-26-49 20,0-1 1,1 1 0,-1 0 0,1-1-1,-1 1 1,1-1 0,-1 0-1,1 0 1,0 0 0,-1 0-1,1-1 1,0 1 0,0 0 0,-1-1-1,1 0 1,5 0 0,1-1 0,0-1 0,0 0 1,-1-1-1,1 1 0,0-2 1,-1 1-1,0-1 0,0 0 0,0-1 1,-1 0-1,1 0 0,-1-1 1,0 0-1,-1 0 0,1-1 1,7-10-1,12-16-8,-2-1 1,26-47 0,-38 61 23,-4 6 11,0 1 1,0-2 0,-2 1-1,0-1 1,0 0 0,-2-1-1,7-30 1,-11 43 24,0 1 0,0-1 0,0 1 0,0 0 0,0-1 0,0 1 1,0-1-1,-1 1 0,1 0 0,-1-1 0,0 1 0,0 0 0,0 0 0,0 0 0,0-1 0,0 1 0,0 0 0,-1 0 1,1 1-1,-1-1 0,0 0 0,1 0 0,-3-1 0,2 2 192,-3 3-93,-2 0-79,1 1-1,-1 0 1,1 1-1,0 0 1,0 0-1,0 0 1,1 0-1,-1 1 1,1 0-1,0 0 1,1 1-1,-1-1 1,1 1-1,-6 10 1,5-5-4,-1 1 0,2-1 0,-1 1 1,2 0-1,-1 0 0,2 0 1,0 1-1,0-1 0,1 1 0,1-1 1,1 20-1,0-25-47,-1-1 1,1 0 0,1 0-1,0 0 1,-1 0-1,2 0 1,-1-1-1,1 1 1,0 0 0,0-1-1,0 0 1,1 0-1,-1 0 1,2 0-1,-1-1 1,0 1 0,1-1-1,0 0 1,0 0-1,0-1 1,0 1-1,0-1 1,1-1 0,0 1-1,5 2 1,2-1-275,0 0 0,1-1 0,-1-1 0,23 2 0,-26-3-799,0-2 0,0 1 0,20-5 1,-11 0-1703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4:23.77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10 119 3280,'12'-24'6558,"6"-21"-1604,-17 43-3368,-1-1-1238,0 2-324,1 1-1,-1 0 1,0 0-1,0 0 1,0 0-1,0 0 1,1 0-1,-1-1 1,0 1 0,0 0-1,0 0 1,0 0-1,0 0 1,0-1-1,0 1 1,0 0-1,0 0 1,0 0-1,1-1 1,-1 1-1,0 0 1,0 0-1,0 0 1,0-1-1,0 1 1,0 0-1,-1 0 1,1 0 0,0-1-1,0 1 1,0 0-1,0 0 1,0 0-1,0-1 1,0 1-1,0 0 1,0 0-1,0 0 1,-1 0-1,1-1 1,0 1-1,0 0 1,0 0-1,0 0 1,0 0-1,-1 0 1,1 0 0,0 0-1,0-1 1,0 1-1,0 0 1,-1 0-1,1 0 1,0 0-1,0 0 1,0 0-1,-1 0 1,1 0-1,0 0 1,0 0-1,0 0 1,-1 0-1,1 0 1,0 0-1,-1 0 1,-11 6-2,0 0 0,0 0 0,1 1-1,0 1 1,0 0 0,0 0 0,1 1 0,0 1 0,1-1 0,0 1-1,-13 21 1,9-12 11,1 0 0,2 1-1,0 0 1,0 1-1,2 0 1,-9 37 0,16-54-33,-1 3 8,0 0 0,1 0 0,0 0 0,0 1 1,1 13-1,0-3-3,0-15 3,-8 42-18,7-41-4,6-11 5,14-28-2,27-54-30,-17 37 9,2 2 1,2 1-1,2 2 0,53-55 0,-87 100 35,2-1-6,-1 1 1,1-1 0,-1 0 0,1 1-1,0 0 1,0 0 0,0-1 0,0 2-1,0-1 1,4-1 0,-4 2 1,-1 0 1,0 1 0,1-1-1,-1 1 1,1 0 0,-1 0-1,1 0 1,-1 0 0,1 0 0,-1 1-1,0-1 1,1 1 0,-1-1-1,0 1 1,1 0 0,-1 0-1,0 0 1,0 0 0,0 0-1,0 1 1,0-1 0,0 1-1,0-1 1,0 1 0,2 2-1,-1 0 0,2 1 5,-1 0 0,1 0 0,-1 1 0,0 0 0,-1 0 0,1 0 0,-1 0 0,-1 1 0,1-1-1,-1 1 1,2 8 0,0 8-10,-1 0-1,1 24 0,0 9-72,-3 10-1078,-2-25-1044,4-30 990,-2-6-2521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4:24.47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83 220 3888,'-1'-3'2167,"0"-3"-1139,0 4-652,1 0 0,0 0 0,0 0 0,-1 1 0,0-1 0,1 0 0,-1 0 0,0 1 0,1-1 0,-1 1 0,0-1 0,0 0 0,-1 1 0,1 0 0,-2-3 0,1 3 896,-4 4-944,0 0-237,0 1 0,0 0 0,0 0 0,1 1 0,-1 0 0,1 0 0,0 0 0,0 1 0,1-1 0,0 1 0,0 0 0,-4 8-1,2-3 0,-6 9 31,1 0 0,1 1 1,1 0-1,1 1 0,0 0 1,-4 24-1,7-17-39,-2 24 14,7-50-104,0-3 6,-1 1 0,1 0 1,0-1-1,0 1 0,0-1 0,0 1 1,0-1-1,0 1 0,1 0 1,-1-1-1,0 1 0,0-1 1,0 1-1,0-1 0,1 1 1,-1-1-1,0 1 0,1-1 1,-1 1-1,0-1 0,1 1 1,-1-1-1,0 1 0,1-1 1,-1 0-1,1 1 0,-1-1 1,1 0-1,-1 1 0,1-1 0,-1 0 1,1 0-1,-1 0 0,1 1 1,-1-1-1,1 0 0,0 0 1,-1 0-1,1 0 0,-1 0 1,1 0-1,-1 0 0,1 0 1,0 0-1,-1 0 0,1 0 1,-1 0-1,1-1 0,0 1 1,12-9-3,0 0 1,-1-1 0,-1-1 0,0 1-1,19-26 1,31-53 15,18-24 12,-73 106-23,0-2 68,0 0 0,1 1 0,0 0 1,1 1-1,0 0 0,0 0 0,0 0 0,13-7 1,-17 14-49,0-1 1,-1 1 0,1 1 0,0-1-1,-1 0 1,1 1 0,0 0-1,-1-1 1,1 1 0,-1 1 0,1-1-1,-1 0 1,0 1 0,4 2 0,-1 0-6,1 1 1,-2 0 0,1 0 0,0 0-1,-1 1 1,0 0 0,0 0 0,-1 0-1,1 1 1,-1-1 0,-1 1 0,5 11-1,-1-2-3,-2 0 0,0 0 0,-1 0-1,3 28 1,-6-36-64,0 1-1,-1 0 1,0 0 0,0-1-1,-1 1 1,0 0 0,-1-1-1,0 1 1,0-1 0,-1 0-1,0 1 1,-1-1 0,0 0-1,0-1 1,0 1 0,-1-1-1,-8 10 1,13-16 42,0-1 1,-1 0-1,1 1 1,0-1-1,0 0 1,0 0-1,-1 1 1,1-1-1,0 0 1,0 0-1,-1 1 1,1-1-1,0 0 1,-1 0-1,1 1 1,0-1-1,-1 0 1,1 0-1,0 0 1,-1 0-1,1 0 1,0 0-1,-1 1 1,1-1-1,0 0 1,-1 0-1,1 0 1,0 0-1,-1 0 1,1 0-1,-1 0 1,1-1-1,0 1 1,-1 0-1,1 0 1,0 0-1,-1 0 1,1 0-1,0 0 1,-1-1-1,1 1 1,0 0-1,0 0 1,-1-1-1,1 1 1,0 0-1,0 0 1,-1-1-1,1 1 1,0 0-1,0-1 1,0 1-1,-1 0 1,1-1-1,0 1 1,0 0-1,0-1 1,0 1-1,0-1 1,-4-21-210,4 21 262,1-9-60,0 0-1,1 1 1,0-1-1,0 0 1,1 1 0,0-1-1,7-14 1,-1 2-11,-5 12 14,18-51 29,45-87 0,-58 132 51,0 0-1,1 0 1,1 1 0,0 1-1,2-1 1,-1 2-1,2 0 1,-1 0-1,2 1 1,16-10-1,-29 21-37,1-1 0,-1 1-1,1 0 1,-1 0 0,1 0-1,0 0 1,0 0-1,0 1 1,-1-1 0,1 1-1,0 0 1,0 0 0,0 0-1,0 0 1,0 0 0,-1 1-1,1-1 1,4 2 0,-2 0 5,0 0 0,0 1 0,-1-1 0,1 1 0,-1 0 1,0 0-1,0 0 0,0 1 0,5 5 0,1 2 23,-2 1 0,1-1-1,-2 1 1,0 1 0,0-1-1,8 23 1,-5-4-159,-2 1 0,0 0 0,-3 0 0,0 0 0,-2 1 1,-2 35-1,1-23-1774,1-27-2999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04:09.6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3248,'0'0'4133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4:24.80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92 13 4588,'0'0'2768,"5"-12"238,4 14 2410,2 8-5110,-1 1-1,-1 0 1,0 0-1,0 1 1,-1 0-1,0 1 1,11 26-1,-1 4 8,-3 0-1,-1 2 0,-2-1 0,-2 2 0,-2 0 0,4 89 1,-11-102-339,-2 1 0,-2 0 0,0-1 0,-3 1 0,-1-1 0,-1 0 0,-1-1 0,-2 0 0,-2 0 0,-20 36 0,9-25-567,-3 0-1,-1-2 1,-3-1 0,-1-2 0,-1-1 0,-56 48-1,26-34-2785,5-11-542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4:43.58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 16 3856,'0'0'2957,"-2"-15"-3465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4:49.58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72 288 5208,'0'0'1953,"0"-16"1481,0 16-3339,0 0 1,0 0-1,0-1 1,0 1-1,0 0 1,0-1-1,0 1 1,0 0-1,0-1 1,0 1-1,0 0 1,0 0-1,0-1 1,0 1-1,0 0 1,0-1-1,0 1 1,0 0-1,0 0 1,-1-1-1,1 1 1,0 0-1,0 0 1,0-1-1,0 1 1,-1 0-1,1 0 1,0 0-1,0-1 1,0 1-1,-1 0 1,1 0-1,0 0 1,0 0-1,-1-1 1,1 1-1,0 0 1,0 0-1,-1 0 1,1 0-1,0 0 1,-1 0-1,1 0 1,0 0-1,0 0 1,-1 0-1,1 0 1,0 0-1,-1 0 1,1 0-1,0 0 1,0 0-1,-1 0 1,1 0-1,0 0 1,-1 1-1,1-1 0,-12 11 46,0 0 0,0 1 0,2 1 0,0-1-1,-13 21 1,-41 81 356,47-78-346,-14 48 0,12-31-70,19-52-80,-19 48-400,-13 57 0,31-104 315,6-8-402,8-11 461,-1 0-1,-1-1 1,17-37 0,24-71-52,-17 37 25,-6 16 15,-17 40 271,1 2 0,22-40 0,-35 71-229,0-1 0,1 1 0,-1 0 1,0-1-1,1 1 0,-1 0 1,0-1-1,1 1 0,-1 0 1,0-1-1,1 1 0,-1 0 0,1 0 1,-1 0-1,1-1 0,-1 1 1,0 0-1,1 0 0,-1 0 1,1 0-1,-1 0 0,1 0 0,-1 0 1,1 0-1,-1 0 0,1 0 1,-1 0-1,0 0 0,1 0 1,-1 0-1,1 0 0,-1 1 0,1-1 1,-1 0-1,0 0 0,1 0 1,-1 1-1,1-1 0,-1 0 1,0 1-1,1-1 0,-1 0 0,0 1 1,1-1-1,-1 0 0,0 1 1,0-1-1,1 1 0,-1-1 1,0 0-1,0 1 0,0 0 0,14 23 51,1 27 16,17 87 0,-31-130-69,5 24-9,17 76 7,-19-94-92,0 0 1,1-1-1,1 0 0,0 0 1,11 17-1,-16-29 78,0 0 0,1 1 0,-1-1 0,0 0 0,1 0 0,-1 0 0,1 0 0,-1 0 0,1-1 0,0 1 0,-1 0 0,1-1 0,0 1 0,0-1 0,-1 1 0,1-1 0,0 0 0,0 0 0,-1 0 0,1 0 0,0 0-1,0 0 1,0-1 0,-1 1 0,1 0 0,0-1 0,0 0 0,-1 1 0,1-1 0,-1 0 0,1 0 0,1-1 0,5-2-7,-1 0 0,0 0 0,-1-1 0,1 0 0,10-11 0,8-12-16,-2-1 1,-1-1-1,36-64 0,-25 28 73,25-71 0,-41 82 682,-17 53-379,-2 8-310,-16 48 59,-22 111 1,37-146-86,1 0 1,0 0 0,1 0-1,1 0 1,1 1-1,1-1 1,1-1 0,0 1-1,1 0 1,8 21 0,-10-36-10,0 1 1,0-1 0,0 1-1,0-1 1,1 0 0,0 0-1,-1 0 1,2 0 0,-1 0-1,0-1 1,1 1 0,-1-1-1,1 0 1,0 0 0,8 4-1,-8-5 1,1-1 1,-1 0-1,0 0 0,0 0 0,1-1 0,-1 0 0,0 0 1,1 0-1,-1 0 0,0-1 0,0 1 0,1-1 1,-1 0-1,0 0 0,0-1 0,0 1 0,0-1 0,5-3 1,4-2 1,0-1 1,0-1-1,0 0 0,-1-1 1,-1 0-1,0-1 1,0 0-1,-1-1 1,10-14-1,-3 0 10,-1 0 0,-1 0 0,19-48 0,-10 8 94,-24 64-95,1 3-7,0 0-1,-1-1 1,0 1-1,1 0 1,-1 0 0,1 0-1,-1 0 1,0-1-1,1 1 1,-1 0 0,0 0-1,0 0 1,0 0-1,0 0 1,0 0 0,0 0-1,0 0 1,0 0-1,0 0 1,0 0-1,-1 1 1,-2 45-17,0 7 4,3-35-36,1 0-1,1 1 0,1-1 0,1 0 1,1 0-1,0-1 0,1 1 1,17 33-1,-22-49 24,1-1-1,0 1 1,-1-1 0,1 1 0,0-1-1,0 0 1,0 0 0,1 0-1,-1 0 1,1 0 0,-1 0 0,1-1-1,-1 1 1,1-1 0,0 1 0,0-1-1,-1 0 1,1 0 0,5 0-1,-3 0 9,0-1-1,0 0 1,-1-1-1,1 1 1,0-1-1,-1 0 0,1 0 1,0 0-1,-1-1 1,1 0-1,6-3 1,-1 0 8,0-2 0,-1 1 0,1-1 0,-1 0 1,-1-1-1,1 0 0,-1 0 0,-1-1 1,11-15-1,1-12 76,-1-1 1,-2-1 0,-2 0 0,-2-1-1,-1 0 1,7-48 0,-16 78 224,-2 11-119,-3 23-71,-3 42-66,7-47-31,0 1 1,1-1-1,1 1 0,1-1 1,9 29-1,-11-43-6,0 1 1,1 0-1,0 0 1,0-1-1,0 1 1,1-1-1,0 0 1,1 0-1,-1-1 1,1 1-1,0-1 0,0 0 1,1 0-1,-1 0 1,1-1-1,0 0 1,0 0-1,13 5 1,-11-7-1,-1 0 1,0-1 0,0 0 0,1 0 0,-1 0 0,1-1-1,-1 0 1,0-1 0,1 0 0,-1 0 0,0 0-1,1-1 1,-1 0 0,0-1 0,0 1 0,0-1 0,-1-1-1,8-4 1,1-1 1,-1-2-1,0 0 1,0 0-1,-1-1 1,-1-1-1,18-23 1,-9 7 0,-1 0 1,-2-1-1,0-1 1,-3-1-1,0 0 1,-2-1-1,-2-1 1,14-66-1,-15 51-13,-5 30 21,-1 1 0,-1-1 0,-1 0 0,0-19 0,-8-13 65,5 38-65,1 10 6,-4 11-2,-4 10-9,0 0-1,1 1 0,-6 32 1,0 8-3,4 0 0,-4 97 0,13-150 2,0 25-4,1 0-1,1 0 1,12 60 0,-13-84-4,1 1 1,1-1 0,-1 1-1,1-1 1,1 0 0,-1 0-1,1 0 1,0-1 0,1 1-1,0-1 1,0 0 0,0 0-1,1-1 1,-1 1 0,1-1-1,1-1 1,-1 1 0,1-1 0,-1 0-1,1 0 1,11 3 0,-12-5 2,1 0 1,-1 0 0,1-1 0,0 0-1,0 0 1,0-1 0,0 0 0,0 0-1,-1 0 1,1-1 0,0 0 0,0-1-1,7-2 1,-4 1 0,0-2 0,0 1 0,0-2 0,-1 1 0,1-1 0,-1 0 0,11-12 0,1-2 2,-2-1 0,0-1 1,-1 0-1,-2-2 0,17-30 0,-10 9-6,-2-1 1,-2 0-1,22-85 0,-37 119 11,9-37 1,12-88 1,-22 95 67,-4 39-74,1 2 2,0-6-3,-2 10 4,-82 358 14,70-269-208,-2 13-1169,0-37-3912,14-56 2069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4:49.91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93 3368,'12'-8'789,"1"0"-1,0 1 0,0 0 1,0 1-1,23-8 1,-3 4-225,42-7 0,8 2 209,-81 15-655,21 3 404,-18 1-415,-1 0 0,0 0-1,0 0 1,-1 1 0,1-1 0,-1 1-1,0 0 1,-1-1 0,1 2 0,-1-1-1,0 0 1,0 0 0,0 1-1,-1-1 1,0 1 0,1 10 0,1 4 33,-2 1 0,-1 0 0,-3 28 0,-6 19-2347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4:50.25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3940,'0'0'3865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4:50.59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58 194 4336,'-4'-5'11245,"-28"81"-10334,-37 133 0,33-93-569,2 7-116,-2 9-37,-10 23-612,45-153 354,1-5-409,0 0 469,1 1-1,-1-1 1,1 0 0,0 0 0,-1 1 0,1-1-1,0 0 1,3-3 0,0-5-9,132-609-389,-130 590 397,7-107-31,-11 94 26,12-65 0,-13 107 13,-1 0 1,1-1-1,-1 1 1,1 0 0,-1 0-1,1 0 1,0 0-1,-1 0 1,1 0-1,0 0 1,0 0-1,0 0 1,0 0-1,0 0 1,0 1-1,0-1 1,0 0-1,0 1 1,0-1 0,0 1-1,1-1 1,-1 1-1,0-1 1,0 1-1,0 0 1,1 0-1,-1 0 1,0-1-1,3 2 1,-1-1 7,2 1-5,3 1 0,0 1-1,-1 1 0,1-1 1,0 1-1,-1 1 0,0-1 1,0 1-1,0 1 0,-1-1 1,0 1-1,8 10 0,13 16 1,-17-18-3,-10-13 3,9 31 5,-7-27-193,-1 1 295,-11 11-9534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4:51.01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93 1 4948,'0'0'4071,"-6"3"-3094,-8 5-563,0 1-1,0 1 1,1 0-1,1 1 1,-1 1-1,2-1 1,0 2-1,0 0 1,-14 24-1,5-7-31,2 2 1,2 0-1,-20 56 1,26-55-167,1-1 1,2 2-1,-4 46 1,1 105 321,9-146-451,-1 101 160,-5 88 94,6-213-323,-1 1 0,-1-1 0,0 0 0,-1-1 1,-1 1-1,-12 26 0,12-31-103,0-1 0,0 0 0,-1 0 0,-1 0 0,0 0 0,0-1 0,0 0 0,-1-1 0,0 1 0,-11 6 0,16-12-66,0 0 0,-1-1 1,1 1-1,0-1 0,-1 0 0,1 0 0,-1 0 0,-5 0 0,7-1-356,0 0 0,-1 0 0,1 0 0,0 0 0,0 0 0,-1-1 0,1 1 0,0-1 0,-4-1 0,-14-7-2700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4:52.08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237 4512,'10'-13'3677,"-2"9"-3282,0 0 0,1 1 1,0 0-1,0 0 0,0 1 1,0 0-1,11 0 0,71-2 396,-9 1-220,-25-1-209,-22 1-56,35-6 0,-60 8-256,-1-2 0,1 1 1,-1-1-1,0-1 1,0 0-1,0 0 0,0-1 1,9-7-1,-10 6-29,0 0-1,-1-1 1,0 1-1,0-2 1,-1 1 0,0-1-1,0 0 1,0 0-1,-1-1 1,4-11 0,3-24 619,-13 42-308,-5 5-302,-2 3-16,0-1 1,1 1-1,0 1 1,0 0-1,0 0 1,1 0-1,0 0 1,0 1 0,-8 16-1,5-8-8,2 1 0,0 1 0,0-1 0,2 1 0,0 0 0,2 0 0,0 0 0,0 1 1,2-1-1,0 1 0,2-1 0,0 1 0,4 21 0,-4-33-6,1 1 1,0-1-1,1 1 1,0-1-1,0 0 1,1 0-1,4 7 0,-7-12 1,1 0-1,-1 0 0,1 0 1,0 0-1,-1 0 1,1 0-1,0-1 0,0 1 1,0-1-1,0 1 0,1-1 1,-1 0-1,0 0 0,1 0 1,-1 0-1,0 0 0,1-1 1,-1 1-1,1-1 0,-1 1 1,1-1-1,-1 0 0,1 0 1,-1 0-1,1 0 0,-1-1 1,4 0-1,0-1 1,0 0 0,0 0 1,0-1-1,-1 0 0,1 0 0,-1 0 0,1 0 0,7-9 0,39-40 16,-25 23-13,-17 16-4,0 1 0,-1-2-1,-1 1 1,13-28 0,8-13 16,-17 35 37,0 2 1,2-1-1,0 1 0,0 1 1,19-15-1,-30 30-40,0 0 0,1 0 0,-1 0 0,0 1 0,1-1-1,-1 1 1,0 0 0,0 0 0,1 0 0,-1 0 0,0 1 0,1-1 0,-1 1-1,0 0 1,4 1 0,0 1-5,-1 0 1,0 0-1,0 1 0,0 0 1,-1 0-1,1 0 0,-1 1 1,0 0-1,0-1 0,-1 2 0,1-1 1,-1 1-1,0-1 0,-1 1 1,1 0-1,-1 0 0,3 8 1,-1 0-8,0-1 1,-1 1-1,0 0 1,-1 0-1,-1 1 1,1 27-1,-3-28-135,-1 0-1,-1 0 1,-1 0-1,0 0 1,0 0-1,-2 0 1,-9 21-1,14-34 114,0 0 0,-1 0 0,1 0-1,0 0 1,-1 0 0,1 0 0,-1 0 0,1-1-1,-1 1 1,1 0 0,-1 0 0,0 0 0,1-1 0,-1 1-1,0 0 1,0 0 0,0-1 0,0 1 0,1-1-1,-1 1 1,0-1 0,0 1 0,0-1 0,-2 1 0,3-2 4,-1 1 0,0-1 0,0 0 0,1 1 0,-1-1 0,0 0 0,1 1 0,-1-1 0,1 0 0,-1 0 0,1 0 0,-1 0 0,1 1 0,-1-1 0,1 0 0,0 0 0,0 0 0,-1 0 0,1-2 0,-4-46-138,7 28 128,2-1 0,1 1 0,1 0-1,1 1 1,0 0 0,1 0 0,2 1 0,15-23 0,-17 29 52,0 2 0,0-1 0,1 1 0,0 1-1,1 0 1,1 0 0,-1 1 0,2 0 0,-1 1 0,1 1 0,0 0 0,26-9 0,-35 14-2,0 1-1,1-1 1,-1 1 0,1 1-1,-1-1 1,1 1-1,0-1 1,-1 1 0,1 1-1,-1-1 1,1 1 0,0-1-1,-1 1 1,1 1 0,-1-1-1,0 1 1,9 3-1,-9-1-1,1-1-1,0 1 1,-1 0-1,0 0 0,0 0 1,0 0-1,-1 1 1,1 0-1,-1 0 0,0 0 1,0 0-1,3 8 1,-1 1-58,-1 0 1,0 0-1,-1 0 1,-1 0-1,0 0 1,-1 1-1,0-1 1,-1 1-1,-1-1 1,-3 21-1,-30 71-2002,29-96 1749,5-10 273,0 0 0,0 1 0,0-1 0,0 0 0,0 0 1,0 0-1,-1 0 0,1 0 0,0 0 0,0 0 0,0 0 0,0 0 1,0 0-1,-1 0 0,1 0 0,0 0 0,0 0 0,0 0 1,0 0-1,0 0 0,-1 0 0,1 0 0,0 0 0,0 0 1,0 0-1,0 0 0,0 0 0,-1 0 0,1 0 0,0 0 1,0 0-1,0 0 0,0 0 0,0-1 0,0 1 0,-1 0 1,1 0-1,0 0 0,0 0 0,0 0 0,0 0 0,0-1 1,0 1-1,0 0 0,0 0 0,0 0 0,0 0 0,0 0 1,0-1-1,-1 1 0,1 0 0,0 0 0,0 0 0,0 0 1,0 0-1,0-1 0,1 1 0,-4-9 7,1-1 1,1 0-1,0 0 1,0 0-1,1 1 0,1-1 1,-1 0-1,1 0 1,1 0-1,0 1 0,4-12 1,1-4 17,1 0 0,17-32 0,-21 50-366,0-1 1,1 1 0,-1-1 0,2 1-1,-1 1 1,1-1 0,0 1 0,1 0-1,-1 0 1,15-9 0,-8 7-1651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4:52.61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62 18 4260,'3'-10'2869,"-4"2"3413,-4 13-5172,-13 20-468,-19 36-458,16-13-314,1 0 0,3 0 0,2 2-1,-15 87 1,30-134-15,1 3-33,0-1 171,1-7-601,6-28 614,6-44 0,-11 49 90,1 0 1,2 0 0,0 1 0,18-41 0,-19 59-87,0 0-1,0 0 1,1 0 0,0 1-1,0 0 1,1 0 0,-1 1-1,1 0 1,0 0 0,0 1-1,9-4 1,2-2 13,3 0-3,41-13-1,9-5 86,-69 27-39,8-3 25,-9 3-58,-1 0 1,1-1-1,-1 1 1,1 0-1,0-1 0,-1 1 1,1 0-1,0-1 1,-1 1-1,1 0 1,0 0-1,-1 0 1,1 0-1,0 0 1,-1 0-1,1 0 0,0 0 1,-1 0-1,1 0 1,0 0-1,-1 0 1,1 0-1,0 1 1,-1-1-1,1 0 1,0 0-1,-1 1 0,1-1 1,-1 1-1,1-1 1,0 0-1,-1 1 1,1-1-1,-1 1 1,1-1-1,-1 1 1,0-1-1,1 1 0,-1 0 1,0-1-1,1 1 1,-1 0-1,0-1 1,1 1-1,-1 0 1,0-1-1,0 1 0,0 0 1,0-1-1,0 1 1,0 0-1,0-1 1,0 2-1,-1 40 121,-2 1 0,-1-1 1,-3 0-1,-1 0 0,-16 44 0,4-7-1600,20-75 1273,-1 0-443,-7 12-7077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4:52.94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4644,'0'0'4521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04:12.2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4132,'0'0'2885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4:53.32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95 49 5489,'23'-29'5480,"-22"26"-4553,3-2 4002,-18 22-4846,0 2 0,2-1 0,0 2 0,1 0 0,1 0-1,0 1 1,2 0 0,1 1 0,0-1 0,2 2 0,0-1 0,-2 42 0,7-57-102,0 0 0,0-1 0,1 1 0,0 0 1,0-1-1,0 1 0,1-1 0,0 1 0,1-1 0,-1 0 0,1 0 0,6 9 0,-7-12 13,0-1 1,1 1-1,-1-1 0,1 0 0,0 0 0,-1 0 0,1 0 0,0-1 0,0 1 0,0-1 0,1 0 0,-1 0 0,0 0 1,0 0-1,1 0 0,-1-1 0,0 1 0,1-1 0,-1 0 0,0 0 0,1 0 0,-1-1 0,0 1 0,1-1 0,-1 1 1,6-3-1,3-2 4,1 1 0,-1-2 0,1 0 0,-2 0 0,1-1 0,-1 0 1,0-1-1,0-1 0,-1 0 0,0 0 0,-1-1 0,0 0 1,0 0-1,-1-1 0,-1 0 0,0-1 0,10-21 0,7-12-11,6-19-1,-23 46 11,5-15 78,12-56 1,-24 86-51,2-3 2,-2 1-23,0 9 67,-3 31-60,2 1-1,2-1 0,8 61 0,-2-26-11,-6-46 9,-1 1 0,-1-1 0,-1 1 0,-2-1 0,-11 48 0,11-60-27,-1-1 0,0 0 1,0 1-1,-1-1 0,-1-1 0,0 0 0,0 0 0,-1 0 0,0 0 0,0-2 0,-18 16 0,15-16-872,0-1-1,0 1 1,0-2-1,-1 0 1,0 0-1,-19 6 0,8-4-2607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4:55.97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85 1 3888,'0'0'6808,"-5"4"-6377,-7 6-24,1 1 1,-13 16-1,-9 9 176,34-36-581,-1 0 1,0-1 0,0 1-1,1 0 1,-1 0 0,0 0-1,1 0 1,-1 0-1,0 0 1,0 0 0,1 0-1,-1 0 1,0 0 0,0 0-1,1 0 1,-1 0-1,0 0 1,1 0 0,-1 0-1,0 0 1,0 1 0,1-1-1,-1 0 1,0 0-1,0 0 1,1 0 0,-1 0-1,0 1 1,0-1 0,0 0-1,1 0 1,-1 1 0,0-1 17,1 1 0,-1-1 1,0 0-1,1 1 1,-1-1-1,1 0 1,-1 1-1,0-1 1,1 0-1,-1 0 0,1 0 1,-1 1-1,1-1 1,-1 0-1,1 0 1,-1 0-1,1 0 1,-1 0-1,1 0 1,-1 0-1,1 0 0,-1 0 1,1 0-1,-1 0 1,1 0-1,-1 0 1,1 0-1,-1-1 1,1 1-1,-1 0 1,0 0-1,1 0 0,0-1 1,-1 1-167,22-21 1548,-10 2-1838,-11 8-3238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4:04.61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86 6 4160,'-10'-5'12921,"6"13"-12789,0 1 1,0 0 0,1 0-1,0 0 1,0 0-1,1 1 1,-1 16 0,-3 3 7,-8 62 230,3 1-1,3 163 0,8-183-259,-5 406 136,1-410-1282,3-66 585,2 3-82,0-1 117,0 6 438,-2 1-5779,-2-2 2175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4:05.02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5 3776,'0'0'3412,"4"-5"-1909,-4 5-1455,0 0 0,0 1 0,0-1 0,0 0 0,0 0 0,0 0 0,0 0 0,0 0 0,0 0 1,0 0-1,0 0 0,0 1 0,0-1 0,0 0 0,0 0 0,0 0 0,0 0 0,0 0 0,0 0 0,0 0 0,0 0 0,0 0 0,0 1 0,0-1 0,0 0 0,0 0 0,0 0 0,1 0 0,-1 0 0,0 0 0,0 0 0,0 0 0,0 0 0,0 0 0,0 0 0,0 0 0,0 0 0,0 0 0,1 0 0,-1 0 0,0 0 0,0 0 0,0 0 0,0 0 0,0 0 0,0 0 1,0 0-1,0 0 0,1 0 0,-1 0 0,0 0 0,0 0 0,0 0 0,0 0 0,0 0 0,0 0 0,0 0 0,0 0 0,0 0 0,1 0 0,-1 0 0,0 0 0,0-1 0,0 1 0,0 0 0,0 0 0,0 0 0,4 40 955,-2 0 0,-4 56-1,0-25-323,28 1010 2861,-20-985-3586,-6-56-7399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4:05.37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8 257 5400,'-3'-1'1755,"-2"-2"1769,11-3-1449,26-10-894,46-12-1065,800-156 1690,-844 178-2230,-6 1 356,36-3 0,-54 8-1031,-1 0 0,0 1 0,1 0 0,12 3 0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4:05.70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390 4012,'0'0'5340,"11"-2"-4556,105-23 537,117-40 1,-30 6-478,-48 18-371,557-129 1138,-572 142-1671,-137 28-189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4:13.15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11 41 4180,'0'0'10463,"-5"0"-10151,-15 0-18,15 0 2127,-17 13-1829,13 3-474,0 0-1,1 1 1,0 0-1,-7 28 1,-14 76 112,13-52-130,-17 126 123,9-38-82,23-155-129,1 0 29,-2 4-61,0-9 265,1-10-245,0-1 0,1 0 1,0 0-1,1 0 0,4-20 1,21-76-12,-10 45 10,63-201-43,-68 233 35,-7 23 6,30-111-51,-30 116-57,1 11 91,2 11 27,4 22-7,-3 1 0,5 46-1,-8-43-19,18 68 0,-21-104 14,9 30-313,21 50-1,-31-86 288,-1 0 27,0-1 0,0 0 0,0 1 0,0-1 0,0 0 0,1 1 0,-1-1 0,0 0 0,0 0 0,0 1 0,1-1 0,-1 0 0,0 1 0,0-1 0,1 0 0,-1 0 0,0 0 0,0 1 0,1-1 0,-1 0 0,0 0 0,1 0 0,-1 0 0,0 1 0,1-1 0,-1 0 0,0 0 0,1 0 0,-1 0 0,0 0 0,1 0 0,-1 0 0,1 0 0,-1 0 0,0 0 0,1 0 0,-1 0 0,0-1 0,1 1 0,-1 0 0,0 0 0,1 0 0,-1 0 0,0 0 0,0-1 0,1 1 0,0-1 0,7-5-7,0 0 0,0-1-1,0 0 1,-1-1-1,0 0 1,0 0 0,-1 0-1,0-1 1,8-15-1,13-33-22,-2 0-1,19-67 0,-8 20 38,-36 104 1,0-1 1,0 1-1,0-1 0,0 1 1,0-1-1,0 1 0,0-1 1,0 1-1,1-1 0,-1 1 0,0-1 1,0 1-1,0 0 0,1-1 1,-1 1-1,0-1 0,0 1 1,1 0-1,-1-1 0,0 1 1,1 0-1,-1-1 0,0 1 1,1 0-1,-1-1 0,1 1 1,-1 0-1,0 0 0,1 0 1,-1-1-1,1 1 0,-1 0 0,1 0 1,-1 0-1,1 0 0,-1 0 1,0 0-1,1 0 0,-1 0 1,1 0-1,-1 0 0,1 0 1,-1 0-1,1 0 0,-1 0 1,1 0-1,-1 1 0,1-1 1,-1 0-1,0 0 0,1 1 0,1 1 14,0 0-1,0 0 0,-1 0 0,1 1 0,-1-1 0,1 1 0,-1-1 0,0 1 0,1 3 0,9 31 84,-2 1-1,-1 0 1,-2 1-1,1 39 0,-9 159-960,0-213 172,-1 27-652,4-19-4097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4:13.66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68 45 3968,'1'-10'1090,"-2"-15"7472,-1 18-8514,1 4 1514,-6 7-1329,-5 5-96,1 1-1,0 0 1,0 1-1,1 0 1,0 1-1,-16 25 1,17-24-86,1 0 0,1 0 0,0 0 0,0 1 0,2 0 0,-1 1-1,2-1 1,0 1 0,1 0 0,0 0 0,0 29 0,4-30-51,2-4-2,-2-9 1,-1 0 1,0-1 0,1 1 0,-1 0 0,0-1 0,1 1 0,-1 0 0,1-1-1,0 1 1,-1 0 0,1-1 0,-1 1 0,1-1 0,0 1 0,-1-1-1,1 1 1,0-1 0,0 0 0,-1 1 0,1-1 0,0 0 0,0 0 0,0 1-1,-1-1 1,1 0 0,0 0 0,0 0 0,0 0 0,-1 0 0,1 0 0,0 0-1,0 0 1,0 0 0,0-1 0,-1 1 0,1 0 0,0-1 0,0 1-1,1-1 1,24-17-1,-16 7 4,-1-1 0,0 0-1,0 0 1,-2 0 0,1-1 0,-2-1 0,10-25-1,2-4 31,-1 2 2,-16 39-34,-1 1-1,1-1 1,0 0 0,0 0-1,-1 1 1,1-1 0,1 0-1,-1 1 1,0-1 0,0 1-1,1 0 1,2-3 0,-4 4 2,1 0 0,-1-1 0,1 1 0,-1 0 0,1 0 0,-1 0 0,1 0 1,-1 0-1,1 0 0,-1 0 0,1 0 0,-1 0 0,1 0 0,-1 0 0,1 0 0,-1 0 0,1 1 1,-1-1-1,0 0 0,1 0 0,-1 0 0,1 1 0,-1-1 0,1 0 0,-1 1 0,0-1 0,1 0 1,-1 1-1,0-1 0,1 1 0,2 4 16,0-1 0,0 2 0,0-1 0,-1 0 0,1 0 0,2 11 1,61 196-520,-52-180-740,-4-24-4001,7-3 2081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4:14.91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71 112 3368,'0'0'4970,"-5"1"-4294,0 2-441,-1-1 0,0 2-1,0-1 1,1 0 0,0 1-1,0 0 1,0 0 0,0 1-1,-7 8 1,-4 7 131,0 1 0,1 1 1,1 0-1,-21 44 0,33-61-312,1 0 1,-1 0-1,1 0 0,0 0 1,0 0-1,0 1 0,1-1 1,0 0-1,0 0 0,0 1 1,2 6-1,-1-9 43,5-7-72,-1 1-8,1 0 21,0 0 1,-1 0 0,0-1 0,0 0 0,0 0-1,0 0 1,-1 0 0,0-1 0,0 0 0,5-7-1,22-31 1083,-30 42-960,-1 1-147,0 0-1,0 1 1,1-1-1,-1 0 0,0 0 1,0 1-1,0-1 1,1 0-1,-1 0 0,0 1 1,0-1-1,1 0 0,-1 0 1,0 0-1,0 1 1,1-1-1,-1 0 0,0 0 1,0 0-1,1 0 1,-1 0-1,0 0 0,1 0 1,-1 0-1,0 0 1,1 0-1,-1 0 0,0 0 1,1 0-1,-1 0 0,0 0 1,1 0-1,-1 0 1,0 0-1,1 0 0,-1 0 1,0 0-1,0 0 1,1-1-1,-1 1 0,0 0 1,0 0-1,1 0 0,-1-1 1,0 1-1,0 0 1,1 0-1,-1 0 0,0-1 1,0 1-1,0 0 1,0-1-1,1 1 0,-1 0 1,0 0-1,0-1 1,0 1-1,0 0 0,0-1 1,0 1-1,0 0 0,0-1 1,0 1-1,0 0 1,0-1-1,0 1 0,0-1 1,14 17 244,-11-10-235,-1-1 0,1 0-1,-1 1 1,-1 0 0,1-1-1,-1 1 1,0 0 0,0 10 0,2 5 39,27 124 170,-13-74-107,11 117 0,-29-99-52,1-83-55,0-5-18,0 0 1,0 0-1,0 0 1,0 0-1,-1 0 1,1 0-1,0 0 1,0 0 0,-1 0-1,1-1 1,-1 1-1,1 0 1,-1 0-1,1 0 1,-1-1-1,1 1 1,-1 0 0,0 0-1,1-1 1,-1 1-1,0-1 1,-1 2-1,1-1-6,-2-7-28,-2-2 31,1-1 0,0 0 0,1 0 0,0 0 1,0-1-1,1 1 0,0-1 0,1 1 0,0-1 1,0 0-1,1 0 0,2-16 0,3-19-16,16-64-1,-15 77 13,5-19-8,2 1 0,2 0 1,2 0-1,3 2 0,1 0 0,3 2 1,31-48-1,-49 85 17,25-29-49,-30 37 51,2 1 2,9 0 10,-9 0 2,0 2-11,4 6-3,0 0-1,-1 0 1,1 0 0,-2 1-1,1 0 1,-1 0 0,0 0-1,4 15 1,4 11 12,8 41 0,-19-62-52,0 0 0,-1 26-1,1 5-240,-2-42 212,-1 0-43,-1 3 153,0-8-846,-8-21 751,9 16 33,1 0 0,0 0 0,0-1-1,0 1 1,1 0 0,0 0-1,0 0 1,1 0 0,0 1-1,3-8 1,-1 2-4,0-3 6,1 1 0,1 0-1,0 1 1,1 0 0,0-1 0,1 2 0,0-1-1,1 2 1,1-1 0,0 1 0,18-16-1,-23 24 6,-3 2 15,-1 0 1,1 0 0,0 0-1,0 1 1,0-1-1,0 0 1,0 1 0,0-1-1,0 1 1,0-1-1,0 1 1,0 0 0,0 0-1,1 0 1,-1 0-1,0 1 1,0-1 0,0 0-1,0 1 1,0 0-1,0-1 1,0 1 0,0 0-1,-1 0 1,1 0-1,0 0 1,0 0 0,-1 1-1,1-1 1,2 3-1,1 2 8,-2 0 0,1 0 0,0 0 0,-1 0-1,0 1 1,3 11 0,1-1 12,4 12 21,14 51-1,2 5-12,-23-71-27,-3-11-6,0 1 0,0-1-1,0 0 1,0 0 0,1 0 0,-1 0-1,1-1 1,0 1 0,0 0 0,0-1-1,0 1 1,0-1 0,5 5-1,-4-5 0,-1 0 0,1 0 0,0 0 0,-1 0 0,1-1 0,0 1 0,0-1 0,0 0 0,0 0 0,0 0 0,0 0 0,1 0-1,-1 0 1,0-1 0,0 0 0,1 0 0,4 0 0,-1-1-1,0 0-1,0 0 1,0-1 0,-1 0 0,1-1-1,-1 1 1,13-8 0,-2 0 0,-1-2 0,0 0 0,-1 0 0,0-2 1,14-15-1,-9 5 5,0 0-1,31-51 1,-44 63 0,0-1-1,-1 0 1,-1-1-1,0 1 1,-1-1-1,0 0 1,-1 0 0,2-22-1,-4 28 0,-1 1 0,0-1 0,-1 1 1,1 0-1,-4-10 0,4 14 3,-1 0 1,0 0-1,0 1 1,-1-1-1,1 0 1,-1 1-1,1-1 1,-1 1-1,0 0 1,0-1-1,-3-2 1,5 5 23,-5 0-2,3 0-19,-1 0 0,1 1 0,-1-1 0,1 1-1,-1-1 1,1 1 0,0 0 0,-1 0 0,1 0-1,0 0 1,0 1 0,0-1 0,-1 1 0,1-1-1,1 1 1,-1 0 0,0-1 0,0 1-1,1 0 1,-1 0 0,1 0 0,-1 0 0,1 1-1,-2 3 1,-3 11 10,0 0 0,1 0 0,1 1 0,0 0 0,2 0 0,0 0 0,1 0 0,0 0 1,2 0-1,0 0 0,1 0 0,1 0 0,1 0 0,0 0 0,1-1 0,1 0 0,11 24 0,-13-35-80,-1 0 1,1 1 0,0-1-1,0 0 1,1-1-1,0 1 1,0-1 0,0 0-1,1 0 1,-1-1-1,1 1 1,0-1-1,1-1 1,-1 1 0,12 4-1,-15-8-365,2-1 169,1 0-164,-1 0-1,1 0 1,-1-1-1,1 0 1,-1 0-1,0 0 1,0-1-1,0 0 1,0 0-1,0 0 1,0 0-1,7-8 1,4-10-2498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4:15.25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65 25 5040,'-8'-16'5497,"8"16"-5353,0-1 1,0 1-1,0 0 1,0-1-1,0 1 0,0-1 1,0 1-1,-1 0 1,1-1-1,0 1 1,0 0-1,0-1 0,-1 1 1,1 0-1,0-1 1,-1 1-1,1 0 0,0-1 1,0 1-1,-1 0 1,1 0-1,-1-1 0,1 1 1,0 0-1,-1 0 1,1 0-1,0 0 0,-1-1 1,1 1-1,-1 0 1,1 0-1,0 0 1,-1 0-1,1 0 0,-1 0 1,1 0-1,-1 0 1,1 0-1,0 0 0,-1 0 1,0 1-1,-5 8-14,1 0-1,0 0 1,1 1-1,0 0 1,0 0 0,1 0-1,0 0 1,1 1-1,-2 20 1,1 13 127,4 51 1,-1 2-125,1 114-2330,0-188 1199,0-17 811,-1-2-453,-1 3-3544,-1 11 1029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12:56.14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3 3668,'0'0'5709,"2"-12"-1633,4 58-11068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4:15.59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57 3280,'9'-9'636,"1"0"0,-1 0 0,1 1 0,1 0 0,0 1-1,0 0 1,21-10 0,3 3-23,51-12 0,-18 5-82,4 3 489,-69 17-752,11-1 970,-13 2-1202,-1 0-1,1-1 1,-1 1 0,1 0 0,-1 0 0,1 0-1,-1 0 1,1 1 0,-1-1 0,1 0 0,-1 0-1,1 0 1,-1 0 0,1 0 0,-1 1 0,1-1-1,-1 0 1,0 0 0,1 1 0,-1-1 0,1 0-1,-1 1 1,0-1 0,1 0 0,-1 1 0,0-1-1,1 1 1,-1-1 0,0 0 0,1 1 0,-1-1 0,0 1-1,0-1 1,0 1 0,0-1 0,1 1 0,-1-1-1,0 1 1,0-1 0,0 1 0,0-1 0,0 1-1,0-1 1,0 1 0,-1 0 0,-6 30 68,4-23 48,-6 24 37,1 0 0,1 0 1,-4 64-1,11-80-165,0 1 0,0-1-1,2 0 1,0 1 0,1-1 0,1 0 0,0 0-1,1-1 1,11 25 0,-15-39-25,0 1 0,0 0-1,0-1 1,0 1 0,1 0-1,-1-1 1,0 0 0,1 1 0,-1-1-1,1 0 1,0 0 0,-1 1-1,1-1 1,0 0 0,0-1 0,-1 1-1,1 0 1,0-1 0,0 1-1,0-1 1,0 1 0,0-1 0,0 0-1,0 0 1,0 0 0,0 0-1,0 0 1,0 0 0,0 0 0,0-1-1,0 1 1,0-1 0,0 0-1,0 1 1,2-3 0,4 0 1,0-1 0,0-1-1,-1 1 1,0-1 0,0 0 0,10-10 0,-8 5 28,0 0 0,-1-1 0,0 0 0,-1 0 0,0-1 0,-1 0 1,0 0-1,-1-1 0,0 1 0,-1-1 0,-1 0 0,0 0 0,-1-1 0,0 1 1,0-17-1,-2 20-115,0 0 0,-1 0 0,0 0 0,-1 1 0,0-1 0,0 0 0,-1 1 0,-1-1 0,-5-11 0,5 14-275,0 1 0,0-1-1,0 1 1,-1 1 0,0-1-1,0 0 1,-1 1 0,1 0-1,-1 1 1,0-1 0,0 1 0,-1 0-1,-8-4 1,-3 1-2666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4:16.34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50 50 4800,'1'-13'4838,"-2"11"-4660,0 0 0,1 0 0,-1 0-1,0 1 1,0-1 0,0 0 0,0 0 0,0 1-1,0-1 1,-1 0 0,1 1 0,-1-1 0,1 1-1,-1 0 1,1 0 0,-1-1 0,0 1 0,1 0-1,-1 0 1,0 0 0,-3 0 0,0-1 3,1 2 0,-1-1 0,1 1-1,-1-1 1,1 1 0,-1 0 0,1 1 0,-1-1 0,-7 2 0,1 1-4,-1 1 0,1 0 0,-1 1 0,1 0 0,0 0 0,-19 14 0,25-16-139,1 1 0,0-1-1,0 1 1,1-1 0,-1 1-1,1 0 1,0 1 0,0-1-1,0 1 1,0-1 0,1 1 0,0 0-1,0 0 1,0 0 0,1 0-1,-1 0 1,0 5 0,2-2-7,0-1 0,0 1 1,1-1-1,0 1 0,0-1 1,0 0-1,1 0 1,0 0-1,1 0 0,6 13 1,2 0 3,2 0 0,0-1 1,1 0-1,1-1 1,1-1-1,30 27 1,-19-24 1,-22-18-31,-1 1 1,0-1-1,0 1 1,0 0-1,0 1 1,0-1-1,-1 1 1,1 0 0,-1 0-1,0 0 1,0 0-1,0 0 1,1 5-1,-3-7 18,-16 14-21,14-14-2,-1-1 1,1 1-1,-1-1 0,0 1 1,0-1-1,0 0 0,0 1 1,0-1-1,0 0 0,0-1 1,0 1-1,0 0 0,0 0 0,-1-1 1,-2 1-1,-9 2 9,-7 3-38,-1-1 0,0-1 0,0-1 0,-40 0 0,58-3-110,-15-6-341,15 5 139,4 1 320,0 0 1,-1 0-1,1 0 1,0 0-1,0 0 1,0 0-1,-1 0 1,1 0-1,0 0 1,0 0-1,0 0 1,0-1-1,-1 1 1,1 0-1,0 0 1,0 0-1,0 0 1,0 0-1,-1 0 1,1-1-1,0 1 1,0 0-1,0 0 1,0 0-1,0 0 1,0-1-1,0 1 1,-1 0-1,1 0 0,0 0 1,0-1-1,0 1 1,0 0-1,0 0 1,0 0-1,0-1 1,0 1-1,0 0 1,0 0-1,0 0 1,0-1-1,4-12-669,7-8-82,-11 21 765,5-9-433,20-25-3359,5 9 607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4:16.68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92 16 3312,'-6'-16'12535,"-3"39"-10265,-5 49-2688,-11 256 1215,22-294-1377,-10 76-928,10-99-35,0 0-1,0 0 0,-10 21 1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4:17.09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21 4240,'1'-5'403,"0"0"0,1 0 0,0 0-1,-1 0 1,2 0 0,-1 0 0,0 1 0,1-1-1,0 1 1,0-1 0,0 1 0,1 0-1,0 0 1,-1 1 0,7-5 0,-3 3-112,1 0 1,0 1-1,1 0 1,-1 0 0,1 1-1,0 0 1,15-4-1,-10 5-91,0-1 1,0 1-1,-1 1 0,1 1 0,0 0 0,0 1 1,0 0-1,0 1 0,26 7 0,-31-6-135,-1 0-1,1 0 1,-1 1 0,0 0-1,-1 1 1,1 0-1,-1 0 1,1 1 0,-2 0-1,1 0 1,-1 0-1,0 1 1,0 0 0,0 0-1,8 16 1,-11-16-121,-1 0-1,0 0 1,0 1 0,0-1 0,-1 1 0,0 0-1,-1-1 1,0 1 0,0 0 0,0-1 0,-1 1-1,0-1 1,-1 1 0,0-1 0,0 1 0,0-1-1,-1 0 1,0 0 0,0 0 0,-1 0 0,0-1-1,0 1 1,-8 7 0,11-13-52,1-10-517,0 0 591,1 0 0,0 0 0,0 0 1,1 1-1,0-1 0,1 0 0,5-12 1,2 2 45,0 0 1,2 1-1,0 0 1,22-25-1,-26 33 125,2 1 0,0-1 0,0 1 0,0 1 0,1 0 0,0 0 0,1 1 0,14-6 0,-22 11-37,0 1 1,1 0-1,-1 0 1,1 1-1,0-1 1,-1 1-1,1 0 0,-1 0 1,1 0-1,0 1 1,-1-1-1,9 4 0,-7-2-29,0 0-1,0 0 1,-1 1-1,1 0 1,-1 0-1,0 0 1,0 1-1,0 0 1,-1 0-1,1 0 1,-1 0-1,0 1 1,0 0-1,0 0 0,-1 0 1,6 11-1,-6-11-293,-1 1 0,0 0 0,0 0 0,0 0 0,-1 0 0,0 0 0,0 0 0,-1 0 0,1 0-1,-2 10 1,1-13-1258,-9 13-4658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4:17.43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6 3204,'3'-15'10653,"1"74"-12577,-5-42-768,6 3-80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4:17.81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64 178 4120,'-2'-14'6021,"2"13"-5927,0 1 0,0-1 0,0 0 0,0 0 1,0 1-1,0-1 0,0 0 0,0 1 0,0-1 0,-1 0 0,1 1 1,0-1-1,0 1 0,-1-1 0,1 0 0,0 1 0,-1-1 0,1 1 1,-1-1-1,1 1 0,-1-1 0,1 1 0,-1-1 0,1 1 0,-1 0 1,1-1-1,-1 1 0,0 0 0,1-1 0,-1 1 0,0 0 0,1 0 1,-1-1-1,0 1 0,1 0 0,-1 0 0,0 0 0,1 0 0,-1 0 1,0 0-1,1 0 0,-1 0 0,0 0 0,1 1 0,-1-1 0,0 0 1,1 0-1,-1 0 0,0 1 0,1-1 0,-1 1 0,-4 1 5,1 0 0,0 1 0,0-1 1,1 1-1,-1 0 0,0 0 0,-5 7 0,-2 4 8,0 1 1,0 0 0,1 1-1,1 0 1,1 1-1,1-1 1,0 2 0,1-1-1,0 1 1,2 0-1,0 0 1,1 0 0,1 0-1,1 1 1,1 34-1,1-47-101,0-1 1,1 1-1,-1-1 0,1 0 0,0 1 0,1-1 0,-1 0 0,1 0 0,0-1 0,0 1 1,1 0-1,-1-1 0,1 0 0,0 0 0,0 0 0,0 0 0,1-1 0,-1 0 0,1 0 1,0 0-1,0 0 0,0-1 0,0 1 0,0-1 0,0-1 0,1 1 0,-1-1 0,1 0 1,-1 0-1,1 0 0,0-1 0,-1 0 0,1 0 0,8-2 0,2 0-15,0-2-1,-1 1 1,1-2 0,-1 0-1,0-1 1,0-1-1,-1 0 1,0-1-1,0 0 1,-1-1 0,0-1-1,0 0 1,-1-1-1,11-12 1,-2-1-2,0-1 0,-2 0 1,-1-1-1,-1-1 0,-1-1 0,15-36 1,-21 40 55,-1-1 1,-1-1-1,-1 1 1,-1-1-1,-1 0 1,-2-1-1,1-30 1,-4 56-13,0 0 0,1 0 0,-1 0 0,0 0 0,0 0 0,0 0 0,-1 0 0,1 0 0,0 0 0,0 0 1,0 0-1,-1 1 0,1-1 0,-1 0 0,1 0 0,0 0 0,-2-1 0,1 2-21,1 0 0,0 0-1,-1 0 1,1 0 0,-1 0-1,1 0 1,-1 0 0,1 0-1,0 0 1,-1 1 0,1-1-1,-1 0 1,1 0 0,0 0-1,-1 1 1,1-1 0,0 0 0,-1 1-1,1-1 1,0 0 0,-1 0-1,1 1 1,0-1 0,0 1-1,-1 0 1,-18 33 168,11-12-120,0 1 0,1 1 0,1-1-1,-4 43 1,3 97 180,6-104-1547,-13 100-1,14-156 995,-8 29-412,-4-9-4993,6-16 2628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4:18.15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0 374 3724,'-3'-13'338,"1"-1"0,0 0 0,1 0 0,0 0 0,1 0 0,0 1 0,1-1 0,1 0 0,0 0 0,1 0 0,1 1 0,0 0 0,0-1 0,2 2 0,7-16 0,-7 18-165,0 0 0,0 1 0,1 0 0,1 0 0,-1 0 0,1 1 0,1 0 0,0 1 0,0 0 0,0 0-1,1 1 1,-1 0 0,2 1 0,-1 0 0,0 1 0,1 0 0,0 0 0,22-3 0,-18 4 135,-1 1 0,1 1 0,0 0 0,19 2 0,-28-1-181,0 1 0,0 1 0,0-1 0,0 1 0,0 0 0,0 1 1,-1-1-1,1 1 0,-1 0 0,1 1 0,-1-1 0,0 1 0,5 5 0,-2-1-52,-1-1 1,-1 1-1,1 0 0,-2 0 1,1 1-1,-1 0 0,0 0 1,-1 0-1,0 1 1,0-1-1,-1 1 0,3 16 1,-4-15-911,-1 0 1,0 0-1,-1 20 1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4:18.49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 10 4692,'-2'-9'5921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4:18.87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19 130 5288,'1'-13'7230,"-8"23"-3487,-31 71-3020,-16 85-141,38-79-704,14-73 52,1-13 61,1 0 0,0 0 0,-1 0 1,1 1-1,0-1 0,0 0 0,0 0 0,0 0 1,0 0-1,0 0 0,0 0 0,0 0 1,0 1-1,0-1 0,1 0 0,-1 0 1,0 0-1,1 0 0,-1 0 0,1 0 1,-1 0-1,1 0 0,0 0 0,-1 0 0,1-1 1,0 1-1,0 0 0,-1 0 0,1 0 1,0-1-1,0 1 0,0-1 0,0 1 1,0 0-1,0-1 0,0 0 0,0 1 1,0-1-1,0 0 0,2 1 0,0-1-15,1-5 5,8-6 11,-1-1-1,-1 0 1,-1-1 0,1 0 0,8-19-1,39-84 63,-29 59 144,13-17 407,-37 67-486,0 1 0,1 0 0,0 0 1,1 0-1,-1 1 0,1 0 1,0 0-1,10-7 0,-12 11-73,1 0 0,-1 0-1,1 0 1,-1 1 0,1 0 0,-1 0 0,1 0-1,0 0 1,-1 1 0,1-1 0,-1 1 0,1 0-1,-1 1 1,0-1 0,1 1 0,-1 0 0,0 0-1,6 4 1,3 2 4,-1 2 1,0 0-1,0 0 0,-1 1 0,0 1 1,-1 0-1,-1 0 0,0 1 0,0 0 1,-1 1-1,8 19 0,-12-24-128,1 1-1,-2 1 1,1-1-1,-2 0 1,1 1 0,-1 0-1,-1-1 1,0 1 0,-1 0-1,0 0 1,0 0-1,-1 0 1,0-1 0,-1 1-1,-1 0 1,1-1-1,-6 13 1,7-22 13,1 1-1,0-1 1,-1 0-1,1 0 1,-1 1 0,1-1-1,-1 0 1,0 0-1,0 0 1,1 0-1,-1 0 1,0 0 0,0 0-1,0 0 1,0 0-1,0 0 1,0 0 0,-2 1-1,2-3 25,0 1 0,1-1 0,-1 0 0,1 1 0,-1-1 0,1 0 0,0 1 0,-1-1 0,1 0 0,0 0 0,-1 0 0,1 1 0,0-1 0,0 0 0,0 0 0,0 0 0,0 1 0,0-1 0,0 0 0,0 0 0,0 0 0,0-11-65,0 1 1,1 0-1,3-15 0,5-7 132,2 1 0,1 1 0,31-57 0,-26 58 65,34-54 417,-41 69-397,1 0 110,0 0 0,0 0 1,28-25-1,-36 37-164,1 0 0,-1 0 0,1 1 0,0-1 1,0 1-1,0 0 0,0 0 0,0 0 0,0 1 0,1 0 0,-1-1 1,0 2-1,1-1 0,-1 0 0,1 1 0,-1 0 0,1 0 0,0 0 1,-1 0-1,1 1 0,7 2 0,-5-1-31,1 1 1,-1 0-1,0 0 0,0 0 0,-1 1 1,1 0-1,-1 1 0,1 0 0,-1 0 1,-1 0-1,1 0 0,-1 1 1,0 0-1,0 0 0,-1 0 0,1 1 1,-2 0-1,1 0 0,-1 0 0,0 0 1,0 0-1,-1 0 0,1 1 0,0 11 1,0-2-190,-2 1 0,0-1 1,-1 1-1,-1 0 1,0-1-1,-1 1 0,-1-1 1,-1 0-1,-9 28 1,7-29-206,-11 30-1271,2-16-2663,4-13 568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4:19.91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511 6 5156,'-10'-5'5007,"4"5"-4759,1 1 0,0 0 1,0 0-1,0 0 0,0 1 1,0 0-1,1 0 0,-1 0 0,0 0 1,1 1-1,-1 0 0,1 0 1,0 0-1,-7 7 0,-10 10 241,-24 27 0,43-44-410,-47 57 378,3 2 0,2 2 0,4 2 0,-37 80 0,58-101-255,1 1 1,3 0 0,-11 57-1,25-99-186,-5 25 67,0 1 1,2 0-1,1 0 1,2 0-1,4 51 1,-2-64-176,2 1 1,0-1-1,1 0 0,1 0 1,1 0-1,0 0 0,1-1 1,0 0-1,2-1 0,19 29 1,-24-39-99,1 0 0,-1 0 1,1 0-1,0-1 1,1 0-1,-1 0 1,11 6-1,25 5-4223,-13-10 82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4:04.61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86 6 4160,'-10'-5'12921,"6"13"-12789,0 1 1,0 0 0,1 0-1,0 0 1,0 0-1,1 1 1,-1 16 0,-3 3 7,-8 62 230,3 1-1,3 163 0,8-183-259,-5 406 136,1-410-1282,3-66 585,2 3-82,0-1 117,0 6 438,-2 1-5779,-2-2 2175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4:20.24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41 12 4700,'-1'-10'3018,"0"8"-2097,-3 12 5031,-91 411-2389,88-384-3405,-81 348 371,79-353-1063,-13 42-269,8-29-5300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4:20.59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 20 5436,'0'0'1613,"0"-1"-1415,-1 1 0,1-1-1,0 1 1,0-1 0,0 1 0,-1-1 0,1 0 0,0 1 0,0-1 0,0 1 0,0-1 0,0 0 0,0 1 0,0-1 0,0 1 0,0-1 0,0 0-1,0 1 1,1-1 0,-1 1 0,0-1 0,0 1 0,1-2 0,3 1-77,0 0 0,0 0 1,0 0-1,0 1 0,1-1 0,-1 1 0,0 0 0,0 0 0,0 1 1,0-1-1,1 1 0,6 2 0,59 20 401,-61-20-456,10 4 42,0 1 1,0 0-1,-1 2 1,0 0-1,32 25 1,-45-31-80,-1 1 1,1-1 0,0 1 0,-1 0-1,0 0 1,-1 1 0,1 0 0,-1-1 0,5 13-1,-6-13-17,-1-1 0,0 1-1,-1-1 1,1 1 0,-1 0-1,0-1 1,0 1 0,0 0-1,0-1 1,-1 1-1,0-1 1,0 1 0,0 0-1,-1-1 1,-2 7 0,-4 5 14,-1 0 0,0-1 0,-1 0-1,-1-1 1,-19 20 0,-71 61-381,68-65-203,29-27 198,-6 4 176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4:21.69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38 0 5809,'0'0'10022,"-3"11"-9604,-176 614 1916,150-535-2567,2 13-838,27-100 952,0-3 4,0 1 106,0-1 0,1 0 0,-1 1 0,0-1 0,0 0-1,0 1 1,1-1 0,-1 0 0,0 1 0,0-1 0,1 0 0,-1 0 0,0 1 0,1-1 0,-1 0 0,0 0 0,1 0 0,-1 1 0,0-1 0,1 0 0,-1 0 0,1 0 0,-1 0 0,0 0 0,1 0 0,-1 0 0,0 0 0,1 0 0,-1 0 0,1 0 0,-1 0 0,0 0 0,1 0 0,-1 0 0,1 0 0,-1 0 0,0 0 0,1 0 0,-1-1 0,0 1 0,1 0 0,33-34-81,-2-2 0,30-41 0,66-87 450,-115 147-218,15-13 214,-27 29-224,2 2-60,0-1-57,-1 1 0,1 0 0,-1 0 1,1 0-1,-1 0 0,1 0 0,-1 0 0,0 1 0,0-1 0,0 1 0,0 0 0,0 0 0,0-1 0,0 1 0,-1 0 0,1 1 0,0-1 1,-1 0-1,0 0 0,0 1 0,1-1 0,-1 3 0,7 14 56,11 37 0,-10-24-20,0-7-16,2 1 0,25 46 1,-31-64-48,0-1 0,1 1 0,0-1 0,0 0 0,1 0 0,0-1 0,0 0 0,0 0 0,1 0 0,0-1 0,15 7 0,-19-10 3,0-1 0,-1 0-1,1-1 1,-1 1-1,1 0 1,0-1 0,0 0-1,-1 0 1,1 0 0,0 0-1,0-1 1,-1 0-1,1 1 1,0-1 0,-1 0-1,5-3 1,4-1-12,-1 0 0,0-2 0,13-8 1,-11 5 7,-1 0 0,0-1 1,0-1-1,-1 0 0,-1 0 1,0-1-1,0 0 0,-1-1 1,-1 0-1,7-17 0,-2 2 6,-2-1-1,-1-1 1,-2 1-1,6-38 1,-13 64 11,0 1 0,-1-1 0,1 0 1,-1 1-1,0-1 0,0 0 0,0 1 0,-1-1 1,1 0-1,-1 1 0,0-1 0,0 0 0,0 1 0,0-1 1,-1 1-1,0 0 0,1-1 0,-5-5 0,4 8 2,-2 2 1,0 0-5,0 0 0,0 0 0,0 1 1,0 0-1,0-1 0,0 1 0,0 0 0,1 1 0,-1-1 0,1 1 1,0 0-1,-6 5 0,3-1 0,1 0-1,-1 1 1,1-1 0,1 1 0,-7 14-1,3 1-4,0-1-1,1 1 0,-6 46 0,12-64 0,1 1 1,0-1-1,1 1 0,-1-1 0,1 1 0,0-1 0,0 1 1,0-1-1,1 0 0,0 1 0,0-1 0,1 0 0,-1 0 0,1-1 1,0 1-1,0-1 0,1 1 0,-1-1 0,1 0 0,0 0 1,0 0-1,0-1 0,1 1 0,-1-1 0,1 0 0,0-1 0,-1 1 1,1-1-1,10 3 0,0-1-13,19-3 0,-26-4 13,-2 0 0,4 0 2,0-1 0,-1-1 1,1 1-1,-1-1 0,0-1 0,0 0 0,0 0 1,-1-1-1,0 0 0,-1 0 0,12-13 0,5-11 9,36-58 0,-48 70 1,30-46 93,-41 64-98,1 0 0,-1 0 0,1 0 0,-1 0 0,1 0 1,-1 0-1,1 0 0,0 0 0,-1 1 0,1-1 0,0 1 1,0-1-1,0 1 0,-1 0 0,1 0 0,0 0 0,0 0 0,0 0 1,0 0-1,-1 0 0,1 0 0,0 1 0,0-1 0,2 2 1,-1-1 2,3 1-2,-1 0-1,1 1 1,-1 0 0,0 1 0,0-1 0,-1 1-1,1 0 1,-1 0 0,0 0 0,0 1-1,0-1 1,0 1 0,4 9 0,-2-4-81,0 0 0,-1 0 1,-1 1-1,0 0 1,0 0-1,-1 0 1,0 1-1,-1-1 1,-1 0-1,0 1 0,0 0 1,-1-1-1,0 1 1,-1-1-1,-1 1 1,0-1-1,0 1 0,-6 15 1,7-25-31,2-8 25,0 1 0,0 0 0,1-1 1,0 1-1,-1 0 0,2 0 0,-1 0 0,5-8 0,31-64 105,-18 39 220,2 1-1,1 2 1,55-64-1,-77 98-218,0-1 0,0 1 0,0 0 0,0-1 0,0 1 0,0 0 0,0 0 0,0 0 0,1 0 0,-1 0 0,0 1 0,1-1 0,-1 0 0,0 0 0,1 1 1,-1-1-1,1 1 0,-1-1 0,1 1 0,0 0 0,-1 0 0,1 0 0,-1 0 0,1 0 0,0 0 0,-1 0 0,1 0 0,-1 0 0,1 1 0,-1-1 0,1 1 0,-1-1 0,1 1 0,-1 0 0,1-1 0,-1 1 0,0 0 0,1 0 0,-1 0 0,0 0 0,0 0 0,0 0 0,0 0 0,0 1 0,0-1 0,0 0 0,0 1 0,0-1 0,0 2 0,5 7 42,-1 1 1,0-1-1,-1 1 0,0 0 0,3 14 0,-2 5-109,-1-1 0,1 35 0,2 16-7070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4:22.95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87 200 4568,'-3'-18'6000,"3"18"-5860,0-1 0,-1 0 1,1 0-1,-1 0 0,0 1 0,1-1 1,-1 0-1,1 1 0,-1-1 1,0 1-1,0-1 0,1 1 0,-1-1 1,0 1-1,0-1 0,0 1 1,1 0-1,-1-1 0,0 1 1,0 0-1,0 0 0,0-1 0,0 1 1,-2 0-1,2 1-47,-1-1 0,0 1 0,0-1 0,0 1 0,0 0 0,1-1 0,-1 1 0,0 0 0,1 0 0,-1 0 0,-2 3 0,-4 4-47,0 0 0,0 1-1,-8 13 1,11-16 281,-9 16-261,2 1-1,0 0 0,1 1 1,1 1-1,1 0 0,2 0 1,-10 51-1,16-73-100,1 0 0,-1 0 0,1 0-1,-1 0 1,1 0 0,0 0 0,0 0 0,0 0-1,0 0 1,1 0 0,-1 0 0,1 0 0,0 0 0,0 0-1,0-1 1,0 1 0,2 3 0,-2-5-23,4-4-80,7-6 123,-2 1 0,1-2-1,-1 0 1,0 0-1,-1 0 1,0-1-1,7-14 1,52-95-10,-46 78 18,27-41 0,-45 78 36,0 0 0,0 1 0,1-1 0,0 1-1,-1 0 1,2 0 0,-1 1 0,0-1-1,1 1 1,-1 0 0,1 1 0,0-1 0,0 1-1,0 0 1,0 1 0,0 0 0,0 0 0,0 0-1,1 0 1,-1 1 0,0 0 0,1 0 0,-1 1-1,0 0 1,0 0 0,1 1 0,-1-1-1,0 1 1,0 0 0,-1 1 0,1 0 0,0 0-1,-1 0 1,0 0 0,0 1 0,0 0 0,0 0-1,0 0 1,-1 1 0,0-1 0,0 1-1,0 0 1,0 0 0,4 9 0,-3-3-86,-1-1 1,0 1-1,-1 0 0,0 0 1,-1 0-1,0 1 0,-1-1 1,0 1-1,0-1 0,-1 1 1,-1-1-1,0 1 1,-1-1-1,0 0 0,0 0 1,-1 0-1,-1 0 0,-7 15 1,-1-7-647,12-19 685,0 0 0,-1 0 1,1 0-1,0 0 0,0 0 0,0 0 0,0 0 0,-1 0 0,1 0 0,0 0 0,0 0 0,0 0 0,-1 0 0,1 0 0,0 0 0,0 0 0,0 0 0,-1 0 0,1 0 0,0 0 0,0 0 0,0 0 0,0 0 0,-1 0 0,1 0 0,0 0 0,0-1 1,0 1-1,0 0 0,0 0 0,-1 0 0,1 0 0,0 0 0,0-1 0,0 1 0,0 0 0,0 0 0,0 0 0,0 0 0,0-1 0,-1 1 0,1 0 0,0 0 0,0-1 0,-3-23-523,3 23 653,2-11-168,21-25-47,-12 16 243,2 0 0,0 1-1,1 0 1,1 1 0,1 1-1,35-32 1,-42 43-3,1 1 1,0-1-1,0 2 1,0 0-1,0 0 0,1 1 1,0 0-1,0 1 1,0 0-1,0 0 0,1 2 1,14-2-1,-20 3-86,1 1 0,-1-1 0,0 1 0,1 0 0,-1 0 0,0 1 0,0 0 0,0 0 0,0 0 0,0 1 0,-1 0 0,1 0 0,-1 0 0,1 1 0,-1 0 0,0 0 0,-1 0 0,1 1 0,-1-1 0,0 1 0,0 0 0,0 0 0,4 9 0,-4-8-76,0 0-1,-1 0 1,0 0-1,0 0 1,-1 1-1,0-1 0,0 1 1,0-1-1,-1 1 1,0 0-1,0-1 1,-1 1-1,0 0 1,0 0-1,0 0 1,-1-1-1,0 1 0,-3 10 1,1-10-159,1 0 1,-1 0 0,-1 0-1,1-1 1,-1 1-1,-7 8 1,9-13 7,2-9-844,-1 1 1001,1-1-1,1 0 0,-1 1 0,1-1 1,0 1-1,1-1 0,0 1 0,0-1 1,0 1-1,0 0 0,1 0 0,7-10 1,5-8 75,1 1 1,2 1 0,0 0-1,1 1 1,2 1 0,0 1-1,40-28 1,-59 45-30,0 1 0,0-1 1,0 1-1,1 0 0,-1 0 0,0 0 1,0 0-1,1 0 0,-1 0 0,1 1 1,-1-1-1,0 1 0,1-1 0,-1 1 1,1 0-1,-1 0 0,1 0 0,-1 0 1,1 1-1,-1-1 0,1 1 0,-1-1 1,1 1-1,-1 0 0,0 0 0,0 0 1,1 0-1,-1 0 0,0 1 0,0-1 1,0 1-1,0-1 0,0 1 0,-1 0 1,1 0-1,0-1 0,-1 1 0,1 0 1,1 4-1,4 8 37,0 0 0,-1 0 0,-1 1 0,0 0 0,3 18 0,-1-6-51,-6-24-12,5 18-60,0 1-1,2-1 0,0-1 0,1 0 0,19 31 0,-26-49 20,0-1 1,1 1 0,-1 0 0,1-1-1,-1 1 1,1-1 0,-1 0-1,1 0 1,0 0 0,-1 0-1,1-1 1,0 1 0,0 0 0,-1-1-1,1 0 1,5 0 0,1-1 0,0-1 0,0 0 1,-1-1-1,1 1 0,0-2 1,-1 1-1,0-1 0,0 0 0,0-1 1,-1 0-1,1 0 0,-1-1 1,0 0-1,-1 0 0,1-1 1,7-10-1,12-16-8,-2-1 1,26-47 0,-38 61 23,-4 6 11,0 1 1,0-2 0,-2 1-1,0-1 1,0 0 0,-2-1-1,7-30 1,-11 43 24,0 1 0,0-1 0,0 1 0,0 0 0,0-1 0,0 1 1,0-1-1,-1 1 0,1 0 0,-1-1 0,0 1 0,0 0 0,0 0 0,0 0 0,0-1 0,0 1 0,0 0 0,-1 0 1,1 1-1,-1-1 0,0 0 0,1 0 0,-3-1 0,2 2 192,-3 3-93,-2 0-79,1 1-1,-1 0 1,1 1-1,0 0 1,0 0-1,0 0 1,1 0-1,-1 1 1,1 0-1,0 0 1,1 1-1,-1-1 1,1 1-1,-6 10 1,5-5-4,-1 1 0,2-1 0,-1 1 1,2 0-1,-1 0 0,2 0 1,0 1-1,0-1 0,1 1 0,1-1 1,1 20-1,0-25-47,-1-1 1,1 0 0,1 0-1,0 0 1,-1 0-1,2 0 1,-1-1-1,1 1 1,0 0 0,0-1-1,0 0 1,1 0-1,-1 0 1,2 0-1,-1-1 1,0 1 0,1-1-1,0 0 1,0 0-1,0-1 1,0 1-1,0-1 1,1-1 0,0 1-1,5 2 1,2-1-275,0 0 0,1-1 0,-1-1 0,23 2 0,-26-3-799,0-2 0,0 1 0,20-5 1,-11 0-1703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4:23.77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10 119 3280,'12'-24'6558,"6"-21"-1604,-17 43-3368,-1-1-1238,0 2-324,1 1-1,-1 0 1,0 0-1,0 0 1,0 0-1,0 0 1,1 0-1,-1-1 1,0 1 0,0 0-1,0 0 1,0 0-1,0 0 1,0-1-1,0 1 1,0 0-1,0 0 1,0 0-1,1-1 1,-1 1-1,0 0 1,0 0-1,0 0 1,0-1-1,0 1 1,0 0-1,-1 0 1,1 0 0,0-1-1,0 1 1,0 0-1,0 0 1,0 0-1,0-1 1,0 1-1,0 0 1,0 0-1,0 0 1,-1 0-1,1-1 1,0 1-1,0 0 1,0 0-1,0 0 1,0 0-1,-1 0 1,1 0 0,0 0-1,0-1 1,0 1-1,0 0 1,-1 0-1,1 0 1,0 0-1,0 0 1,0 0-1,-1 0 1,1 0-1,0 0 1,0 0-1,0 0 1,-1 0-1,1 0 1,0 0-1,-1 0 1,-11 6-2,0 0 0,0 0 0,1 1-1,0 1 1,0 0 0,0 0 0,1 1 0,0 1 0,1-1 0,0 1-1,-13 21 1,9-12 11,1 0 0,2 1-1,0 0 1,0 1-1,2 0 1,-9 37 0,16-54-33,-1 3 8,0 0 0,1 0 0,0 0 0,0 1 1,1 13-1,0-3-3,0-15 3,-8 42-18,7-41-4,6-11 5,14-28-2,27-54-30,-17 37 9,2 2 1,2 1-1,2 2 0,53-55 0,-87 100 35,2-1-6,-1 1 1,1-1 0,-1 0 0,1 1-1,0 0 1,0 0 0,0-1 0,0 2-1,0-1 1,4-1 0,-4 2 1,-1 0 1,0 1 0,1-1-1,-1 1 1,1 0 0,-1 0-1,1 0 1,-1 0 0,1 0 0,-1 1-1,0-1 1,1 1 0,-1-1-1,0 1 1,1 0 0,-1 0-1,0 0 1,0 0 0,0 0-1,0 1 1,0-1 0,0 1-1,0-1 1,0 1 0,2 2-1,-1 0 0,2 1 5,-1 0 0,1 0 0,-1 1 0,0 0 0,-1 0 0,1 0 0,-1 0 0,-1 1 0,1-1-1,-1 1 1,2 8 0,0 8-10,-1 0-1,1 24 0,0 9-72,-3 10-1078,-2-25-1044,4-30 990,-2-6-2521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4:24.47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83 220 3888,'-1'-3'2167,"0"-3"-1139,0 4-652,1 0 0,0 0 0,0 0 0,-1 1 0,0-1 0,1 0 0,-1 0 0,0 1 0,1-1 0,-1 1 0,0-1 0,0 0 0,-1 1 0,1 0 0,-2-3 0,1 3 896,-4 4-944,0 0-237,0 1 0,0 0 0,0 0 0,1 1 0,-1 0 0,1 0 0,0 0 0,0 1 0,1-1 0,0 1 0,0 0 0,-4 8-1,2-3 0,-6 9 31,1 0 0,1 1 1,1 0-1,1 1 0,0 0 1,-4 24-1,7-17-39,-2 24 14,7-50-104,0-3 6,-1 1 0,1 0 1,0-1-1,0 1 0,0-1 0,0 1 1,0-1-1,0 1 0,1 0 1,-1-1-1,0 1 0,0-1 1,0 1-1,0-1 0,1 1 1,-1-1-1,0 1 0,1-1 1,-1 1-1,0-1 0,1 1 1,-1-1-1,0 1 0,1-1 1,-1 0-1,1 1 0,-1-1 1,1 0-1,-1 1 0,1-1 0,-1 0 1,1 0-1,-1 0 0,1 1 1,-1-1-1,1 0 0,0 0 1,-1 0-1,1 0 0,-1 0 1,1 0-1,-1 0 0,1 0 1,0 0-1,-1 0 0,1 0 1,-1 0-1,1-1 0,0 1 1,12-9-3,0 0 1,-1-1 0,-1-1 0,0 1-1,19-26 1,31-53 15,18-24 12,-73 106-23,0-2 68,0 0 0,1 1 0,0 0 1,1 1-1,0 0 0,0 0 0,0 0 0,13-7 1,-17 14-49,0-1 1,-1 1 0,1 1 0,0-1-1,-1 0 1,1 1 0,0 0-1,-1-1 1,1 1 0,-1 1 0,1-1-1,-1 0 1,0 1 0,4 2 0,-1 0-6,1 1 1,-2 0 0,1 0 0,0 0-1,-1 1 1,0 0 0,0 0 0,-1 0-1,1 1 1,-1-1 0,-1 1 0,5 11-1,-1-2-3,-2 0 0,0 0 0,-1 0-1,3 28 1,-6-36-64,0 1-1,-1 0 1,0 0 0,0-1-1,-1 1 1,0 0 0,-1-1-1,0 1 1,0-1 0,-1 0-1,0 1 1,-1-1 0,0 0-1,0-1 1,0 1 0,-1-1-1,-8 10 1,13-16 42,0-1 1,-1 0-1,1 1 1,0-1-1,0 0 1,0 0-1,-1 1 1,1-1-1,0 0 1,0 0-1,-1 1 1,1-1-1,0 0 1,-1 0-1,1 1 1,0-1-1,-1 0 1,1 0-1,0 0 1,-1 0-1,1 0 1,0 0-1,-1 1 1,1-1-1,0 0 1,-1 0-1,1 0 1,0 0-1,-1 0 1,1 0-1,-1 0 1,1-1-1,0 1 1,-1 0-1,1 0 1,0 0-1,-1 0 1,1 0-1,0 0 1,-1-1-1,1 1 1,0 0-1,0 0 1,-1-1-1,1 1 1,0 0-1,0 0 1,-1-1-1,1 1 1,0 0-1,0-1 1,0 1-1,-1 0 1,1-1-1,0 1 1,0 0-1,0-1 1,0 1-1,0-1 1,-4-21-210,4 21 262,1-9-60,0 0-1,1 1 1,0-1-1,0 0 1,1 1 0,0-1-1,7-14 1,-1 2-11,-5 12 14,18-51 29,45-87 0,-58 132 51,0 0-1,1 0 1,1 1 0,0 1-1,2-1 1,-1 2-1,2 0 1,-1 0-1,2 1 1,16-10-1,-29 21-37,1-1 0,-1 1-1,1 0 1,-1 0 0,1 0-1,0 0 1,0 0-1,0 1 1,-1-1 0,1 1-1,0 0 1,0 0 0,0 0-1,0 0 1,0 0 0,-1 1-1,1-1 1,4 2 0,-2 0 5,0 0 0,0 1 0,-1-1 0,1 1 0,-1 0 1,0 0-1,0 0 0,0 1 0,5 5 0,1 2 23,-2 1 0,1-1-1,-2 1 1,0 1 0,0-1-1,8 23 1,-5-4-159,-2 1 0,0 0 0,-3 0 0,0 0 0,-2 1 1,-2 35-1,1-23-1774,1-27-2999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4:24.80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92 13 4588,'0'0'2768,"5"-12"238,4 14 2410,2 8-5110,-1 1-1,-1 0 1,0 0-1,0 1 1,-1 0-1,0 1 1,11 26-1,-1 4 8,-3 0-1,-1 2 0,-2-1 0,-2 2 0,-2 0 0,4 89 1,-11-102-339,-2 1 0,-2 0 0,0-1 0,-3 1 0,-1-1 0,-1 0 0,-1-1 0,-2 0 0,-2 0 0,-20 36 0,9-25-567,-3 0-1,-1-2 1,-3-1 0,-1-2 0,-1-1 0,-56 48-1,26-34-2785,5-11-542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4:30.77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54 15 3068,'0'0'1891,"2"-14"5150,-7 46-3238,-3 58-3004,-1 4-578,-7 214 449,14-240-575,1 10-39,-12 154-529,12-208-644,1-10-4149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4:31.11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96 1 3168,'2'4'9911,"-1"16"-8113,-4 29-2111,-39 378 2867,25-282-1990,-9 134 184,25-244-685,1-11-890,-1-1 0,-6 36 0,7-59 632,-2 6-590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4:31.44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357 4012,'0'0'1617,"5"-5"-329,8-8-838,1 2 0,0-1 0,1 2 0,0 0 0,30-15 0,93-36 735,-112 51-1041,119-46 564,2 8 0,188-38 1,-270 76-2915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4:05.02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5 3776,'0'0'3412,"4"-5"-1909,-4 5-1455,0 0 0,0 1 0,0-1 0,0 0 0,0 0 0,0 0 0,0 0 0,0 0 0,0 0 1,0 0-1,0 0 0,0 1 0,0-1 0,0 0 0,0 0 0,0 0 0,0 0 0,0 0 0,0 0 0,0 0 0,0 0 0,0 0 0,0 1 0,0-1 0,0 0 0,0 0 0,0 0 0,1 0 0,-1 0 0,0 0 0,0 0 0,0 0 0,0 0 0,0 0 0,0 0 0,0 0 0,0 0 0,0 0 0,1 0 0,-1 0 0,0 0 0,0 0 0,0 0 0,0 0 0,0 0 0,0 0 1,0 0-1,0 0 0,1 0 0,-1 0 0,0 0 0,0 0 0,0 0 0,0 0 0,0 0 0,0 0 0,0 0 0,0 0 0,0 0 0,1 0 0,-1 0 0,0 0 0,0-1 0,0 1 0,0 0 0,0 0 0,0 0 0,4 40 955,-2 0 0,-4 56-1,0-25-323,28 1010 2861,-20-985-3586,-6-56-7399</inkml:trace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4:31.76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356 3056,'22'-1'923,"-1"-1"0,1-1 0,0-1 0,23-7 0,86-33 664,-46 15-920,201-65 761,162-49 166,-427 136-1862,26-6 924,-16 9-5217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4:37.68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66 311 3248,'8'-15'3279,"7"-19"-1487,-2 7-975,-2 1 0,0-1 1,-2-1-1,8-38 0,-16 62-691,-1 0 0,1 0 0,-1 0 0,0 0 1,0 0-1,0 0 0,-1 0 0,1 0 0,-1 0 0,0 0 0,0 0 0,0 0 0,-1 0 0,1 1 0,-1-1 1,0 0-1,-3-4 0,4 7-97,-1 0 0,1 0 1,-1 0-1,1 0 0,-1 0 1,1 0-1,-1 0 0,1 0 1,-1 1-1,0-1 0,0 0 1,1 1-1,-1 0 1,0-1-1,0 1 0,0 0 1,1 0-1,-1 0 0,0 0 1,0 0-1,0 0 0,-2 1 1,-37 11 272,38-11-300,-6 2 31,-1 1 0,1 1 0,0 0 0,0 0 0,1 1 0,-1 0 0,1 0-1,0 1 1,1 0 0,0 0 0,0 1 0,0 0 0,1 0 0,1 1 0,-1-1 0,1 1 0,1 0 0,-6 14 0,6-12-19,1 1 1,0-1 0,1 1-1,0 0 1,1-1 0,0 1 0,1 0-1,0 0 1,1 0 0,0 0-1,1-1 1,1 1 0,-1 0-1,2-1 1,6 15 0,4 1 2,1 0 0,29 39 1,-29-46-26,-1 1 0,0 1 0,-2 0 0,15 36 1,-26-55 4,0 0 1,0 0-1,-1 1 1,1-1 0,-1 0-1,0 0 1,0 0-1,0 1 1,0-1-1,0 0 1,-1 0 0,1 1-1,-1-1 1,0 0-1,0 0 1,-2 4 0,0-2-1,0 0 0,-1 0 1,1 0-1,-1 0 1,0-1-1,0 1 1,-1-1-1,-5 5 0,-9 3 2,0 1-1,0-2 0,-35 14 1,49-23 2,-12 6-7,-1-2 1,0 0-1,0-1 1,-1-1-1,0-1 1,1 0-1,-1-1 1,-28-2-1,47 0-26,-1 0-1,0-1 0,0 1 1,0-1-1,0 1 0,0-1 1,0 1-1,1-1 1,-1 0-1,0 1 0,0-1 1,1 0-1,-1 1 0,0-1 1,1 0-1,-1 0 1,1 0-1,-1 0 0,1 0 1,-1 1-1,1-1 1,0 0-1,0 0 0,-1 0 1,1 0-1,0 0 0,0 0 1,0 0-1,0 0 1,0 0-1,0 0 0,0 0 1,0 0-1,1 0 0,-1 0 1,0 0-1,0 0 1,1 0-1,0-2 0,7-15-1006,0 1 0,1 0-1,0 0 1,24-30 0,-5 13-1963</inkml:trace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4:38.23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77 27 4884,'-3'-15'6172,"3"14"-6031,0 1 0,0 0 0,0-1 0,0 1 0,0-1-1,0 1 1,0 0 0,0-1 0,0 1 0,0-1-1,0 1 1,0 0 0,-1-1 0,1 1 0,0 0 0,0-1-1,0 1 1,0 0 0,-1-1 0,1 1 0,0 0 0,0-1-1,-1 1 1,1 0 0,0 0 0,0-1 0,-1 1 0,1 0-1,0 0 1,-1 0 0,1-1 0,0 1 0,-1 0 0,0 0-1,-6 13 1443,-8 44-2121,11-40 1145,-9 34-335,-73 333 1005,78-335-1179,-25 202 242,33-192-673,15-104 316,-5 17 9,7-31-28,21-67-13,-31 108 39,1 1-1,0 0 0,1 0 0,20-28 1,-26 42 11,-1-1 0,1 1 0,0 0 1,0 0-1,0 0 0,1 0 0,-1 1 0,1-1 1,-1 1-1,6-3 0,-6 5 0,0-1 1,0 0-1,-1 1 0,1-1 1,0 1-1,0 0 0,0 0 1,0 0-1,0 0 0,0 0 1,0 1-1,0-1 0,-1 1 1,1 0-1,5 2 0,-3 0 4,0 0-1,0 0 1,-1 0 0,1 0-1,-1 1 1,0 0-1,0 0 1,0 0-1,0 0 1,-1 1-1,5 7 1,27 55 19,24 86-1417,-57-150 1149,-1-1 0,0 1-1,1 0 1,-1-1 0,1 1 0,0-1 0,0 1 0,0-1 0,0 0 0,0 0 0,0 0 0,1 0 0,-1 0 0,1 0 0,-1-1 0,1 1 0,4 1 0</inkml:trace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4:38.82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91 180 4568,'-1'-3'1750,"1"3"-1668,-13-35 4311,13 34-4185,-1-1 0,1 1 0,-1-1 0,0 1 0,0-1 0,0 1 0,0 0 0,0 0 0,0-1 0,0 1 0,0 0 0,0 0-1,0 0 1,-1 0 0,1 0 0,0 1 0,-1-1 0,1 0 0,-1 1 0,1-1 0,-1 1 0,-2-1 0,1 1-131,0 1 1,0 0-1,0 0 1,1 0-1,-1 0 0,0 0 1,1 1-1,-1-1 1,1 1-1,-1 0 0,1 0 1,0 0-1,-1 0 1,1 0-1,-3 4 0,-26 38 419,19-22-371,1 0 0,1 1 0,1 0-1,1 1 1,2 0 0,-5 25 0,8-33-128,1 1 0,1-1 0,0 1-1,1-1 1,1 1 0,1-1-1,0 0 1,1 1 0,10 30 0,-13-47 0,0 0 0,0 0 0,1 1 0,-1-1 0,0 0 0,0 0 0,0 1 0,0-1 0,1 0 1,-1 0-1,0 0 0,0 1 0,1-1 0,-1 0 0,0 0 0,0 0 0,1 0 0,-1 1 0,0-1 0,0 0 1,1 0-1,-1 0 0,0 0 0,1 0 0,-1 0 0,0 0 0,0 0 0,1 0 0,-1 0 0,0 0 0,1 0 1,-1 0-1,0 0 0,1 0 0,-1 0 0,0 0 0,0 0 0,1-1 0,-1 1 0,0 0 0,0 0 0,1 0 1,-1-1-1,6-4-3,0 0 0,-1-1 0,1 1 0,-1-1 0,-1-1 0,1 1 0,-1-1 0,0 1 0,3-10 0,30-76-42,-25 56 43,-10 32 3,79-187-13,-77 185 20,0 1 0,0-1 0,0 1 0,1-1 0,0 1 0,0 0 0,0 1 0,1-1 0,-1 1 0,1 0 0,0 1 0,0-1 0,0 1 0,1 0 0,-1 1 0,1 0 0,0 0 0,11-2 0,-12 4 2,0 0-1,1 1 1,-1-1 0,0 2 0,0-1-1,0 1 1,-1-1 0,1 1-1,0 1 1,-1-1 0,1 1 0,8 7-1,-6-4 2,0 0-1,-1 1 1,1 0-1,-2 0 1,1 1-1,-1 0 1,8 13 0,-7-9-21,-1 1 1,0 0 0,0 1-1,-1-1 1,-1 1 0,0 0-1,-1 0 1,-1 0 0,0 0 0,-1 1-1,0 19 1,-2-24-46,0-1 1,0 0-1,0 0 1,-1 0-1,-1 0 1,-3 9-1,5-17 30,1-10-174,-1-7 194,0-1 0,2 0 0,0 1 0,7-31-1,23-75-352,-14 61-350,-7 32-1156,19-41-1,-19 46-300,3-5-987</inkml:trace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4:39.15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13 15 4512,'9'-15'13074,"-12"78"-12245,-23 114-1,1-9-382,-9 54-581,12-97-1889,10-86-3643</inkml:trace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4:39.49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32 4240,'8'-7'1781,"2"1"-421,10-3-312,1-3-188,3 2-148,1 0-132,17-1-64,-9 3-76,-3 1-84,11-2-76,1 5-180,1-2-252,1-1-392,-2-2-420,0 2-1392,3-2-44</inkml:trace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4:39.82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56 0 5452,'-1'3'9780,"-1"19"-9647,-29 182 1482,21-150-1768,4-16-1593,0-14-2915</inkml:trace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4:40.17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7 4308,'0'0'4477,"0"-16"-2745</inkml:trace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4:40.50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8 4200,'0'0'7054,"0"-4"-6511,1-9 119,8 13 582,-5 2-1078,-1 1 1,1 0-1,-1-1 0,0 1 1,0 0-1,5 7 0,7 9 15,-1 0-1,-2 0 0,0 1 0,0 1 1,7 22-1,-16-35-199,0 0 0,-1 0-1,0 0 1,0 0 0,-1 1 0,0-1 0,-1 1 0,0-1 0,0 0-1,-1 1 1,0-1 0,0 1 0,-1-1 0,0 0 0,0 0-1,-1 0 1,-6 13 0,3-11-57,5-10 62,1 0 1,0 1-1,0-1 0,0 0 1,0 1-1,0-1 0,-1 0 0,1 1 1,0-1-1,0 0 0,-1 1 1,1-1-1,0 0 0,0 0 0,-1 1 1,1-1-1,0 0 0,-1 0 1,1 0-1,0 0 0,-1 1 0,1-1 1,0 0-1,-1 0 0,1 0 1,0 0-1,-1 0 0,1 0 0,-1 0 1,1 0-1,0 0 0,-1 0 1,1 0-1,0 0 0,-1 0 0,1 0 1,-1 0-1,1 0 0,0-1 1,-1 1-1,1 0 0,0 0 1,-1 0-1,1-1 0,-1 1 0,-1-4 3,1 0-1,-1 0 0,0 0 0,1 0 1,0 0-1,0-1 0,0 1 0,1 0 1,-1-1-1,1 1 0,0-1 0,0 1 1,1 0-1,-1-1 0,1 1 0,0 0 1,3-9-1,2-6 18,0 0 0,2 0 0,0 1 0,2 0 0,-1 0 0,2 1 0,1 0 1,0 1-1,17-18 0,-26 31 35,0-1 1,1 1-1,-1 0 0,1 0 1,0 1-1,-1-1 1,1 1-1,0 0 0,1 0 1,-1 0-1,0 0 1,0 1-1,1 0 0,-1-1 1,1 2-1,-1-1 1,1 1-1,-1-1 0,1 1 1,0 0-1,-1 1 1,1-1-1,-1 1 1,6 1-1,-3 1 0,0 0-1,-1 0 1,1 0 0,-1 1 0,0 0 0,0 0-1,0 0 1,0 1 0,-1 0 0,1 0-1,-2 0 1,1 1 0,0 0 0,5 9 0,-2 0-16,1 1 1,-2 0 0,0 0-1,-1 0 1,-1 1 0,6 29 0,-8-28-913,-1-1 1,-1 1 0,-2 31 0,0-40-1853</inkml:trace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4:40.84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53 0 3608,'0'0'11782,"-3"12"-11275,-14 82 349,-45 229 1096,14-107-3485,44-198 899,-3 9-676,0-8-2646,2-10 485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4:05.37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8 257 5400,'-3'-1'1755,"-2"-2"1769,11-3-1449,26-10-894,46-12-1065,800-156 1690,-844 178-2230,-6 1 356,36-3 0,-54 8-1031,-1 0 0,0 1 0,1 0 0,12 3 0</inkml:trace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4:41.43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283 4692,'6'-11'706,"1"0"-1,0 1 0,1 0 0,0 0 1,1 1-1,0 0 0,1 1 1,-1 0-1,15-9 0,0 2 41,1 1-1,47-19 1,-60 29-570,-1 0 0,2 0 1,-1 1-1,0 1 0,0 0 0,1 1 1,-1 0-1,22 2 0,-23 1-82,-1 0 1,0 0-1,0 1 0,0 1 0,-1-1 0,1 2 1,-1-1-1,0 1 0,0 1 0,-1-1 1,1 2-1,-1-1 0,0 1 0,-1 0 0,13 16 1,-16-18-128,0 0 0,-1 0 0,0 1 0,0-1 0,0 1-1,-1-1 1,1 1 0,-1 0 0,-1 0 0,1 0 0,-1 1 0,0-1 0,-1 0 0,1 0 0,-1 0 0,0 1 0,-1-1 0,1 0 0,-1 0 0,-1 1 0,1-1 0,-1 0 0,0 0 0,0-1 0,-1 1 0,0 0 0,-5 7 0,6-9-92,-1 0 1,0 0 0,-1 0-1,1 0 1,-1 0 0,0 0-1,-4 3 1,6-6-36,0-23-721,2 18 859,-1 1 1,1-1-1,0 1 0,0-1 1,0 1-1,1-1 1,-1 1-1,1 0 1,0-1-1,0 1 1,0-1-1,2-3 1,10-21-124,1 0 0,2 2 0,1-1 0,29-34 0,-37 50 109,1 0 0,0 1-1,1 0 1,0 0 0,0 1 0,1 1 0,1 0 0,-1 0-1,1 1 1,0 1 0,1 0 0,-1 1 0,1 1-1,0 0 1,16-3 0,-26 7 75,-1-1-1,1 0 1,0 1-1,0-1 1,0 1-1,0 0 1,-1 0 0,1 1-1,0-1 1,0 1-1,0 0 1,-1 0-1,1 0 1,0 1-1,-1-1 1,1 1 0,-1 0-1,0-1 1,0 2-1,1-1 1,-1 0-1,4 5 1,-4-3 50,0 0 1,1 0-1,-1 1 0,-1-1 1,1 1-1,-1 0 1,0 0-1,0 0 0,0 0 1,-1 0-1,0 1 0,2 9 1,-2 4 74,-1 0 0,-2 26 1,0-28-67,1 0 0,3 29 0,0-20-32,-2-20-59,0 1 0,0-1 0,1 0 0,0 0 0,0 1 0,1-1 1,-1 0-1,1 0 0,0 0 0,1-1 0,0 1 0,5 8 0,-7-13-19,17 4-15,-13-6 26,0 0 0,0 0 0,0-1 1,0 0-1,0 0 0,-1 0 0,1-1 0,0 1 0,-1-1 0,0 0 1,5-5-1,0 0-1,-1 0 1,0-1 0,-1 0-1,12-17 1,-8 8 3,-2-1 0,1 0 0,-2 0 0,-1-1 0,7-29 0,-10 30-38,-1 0-1,-1 0 1,-1 0 0,-1-1 0,-3-25-1,3 43-156,0 0-1,-1 1 0,1-1 0,0 1 0,-1-1 1,0 1-1,1-1 0,-1 1 0,0-1 0,1 1 0,-1-1 1,0 1-1,0 0 0,0 0 0,0 0 0,-1-1 1,1 1-1,0 0 0,0 0 0,-1 0 0,1 1 1,0-1-1,-1 0 0,1 0 0,-1 1 0,1-1 1,-1 1-1,-2-1 0</inkml:trace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4:42.43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27 151 3412,'-9'-28'6966,"7"26"-6815,0 1-1,-1 0 1,1 0 0,-1 0 0,1 0 0,-1 1 0,1-1 0,-1 1 0,1-1-1,-1 1 1,0 0 0,1 0 0,-1 0 0,0 0 0,1 1 0,-1-1 0,1 1 0,-1-1-1,1 1 1,-1 0 0,1 0 0,-1 0 0,1 0 0,0 1 0,-3 1 0,-8 5-10,1 0 1,0 0 0,-15 14-1,9-6-33,1 0 1,1 1-1,0 0 0,1 1 0,1 1 0,0 0 0,2 1 0,0 1 0,1 0 1,2 0-1,-9 25 0,14-33-77,1-1 0,0 1 1,1-1-1,0 1 0,1 0 1,1 25-1,0-35-39,0 0 1,1 0-1,-1 0 0,0-1 0,1 1 0,0 0 1,0 0-1,0 0 0,0 0 0,0-1 0,1 1 1,-1-1-1,1 1 0,0-1 0,-1 1 0,1-1 1,0 0-1,1 0 0,-1 0 0,0 0 0,0 0 1,1-1-1,-1 1 0,1 0 0,0-1 0,-1 0 1,1 0-1,0 0 0,0 0 0,0 0 0,0-1 1,-1 1-1,1-1 0,0 0 0,6 0 0,-3 0-8,0-1-1,-1 0 0,1 0 0,0-1 0,-1 0 0,1 0 0,-1 0 0,11-6 0,35-27-33,-30 16 35,-1 0-1,-1-1 1,0-2 0,-2 0 0,0 0 0,-2-2 0,21-41 0,-15 21 19,-2-2 1,-2 0 0,16-73 0,-17 38 627,-16 79-253,-2 10-349,-10 41 11,2 0 0,3 1 0,1 0 0,2 75 0,5-97-51,9 46-1,-8-64-22,0-1 0,1 0 0,0 0 0,0 0 0,1 0 0,0 0-1,0 0 1,9 11 0,-12-19 18,0 1 0,1 0 0,0 0 0,-1-1 0,1 1 0,0-1 0,0 0 0,0 0 0,0 1 0,0-1 0,0 0 0,0-1 0,0 1 0,0 0 0,0 0 0,1-1 0,-1 0 0,0 1 0,1-1 0,3 0 0,-1-1 3,-1 0 1,1 0 0,-1 0 0,1 0 0,-1-1 0,1 0-1,-1 0 1,0 0 0,7-5 0,3-4 0,0 0 0,-1-1 0,0 0 1,15-21-1,-5 0 71,-2-1 1,-1-1-1,-1-1 1,-2 0 0,16-55-1,-23 66 201,-10 23-194,8 23 377,2 25-435,-6-19-48,1 1-1,1-1 1,1 0 0,2-1-1,0 1 1,2-2 0,19 35-1,-29-58 10,0-1-1,0 1 0,1 0 1,-1 0-1,0 0 1,1-1-1,-1 1 1,1 0-1,-1-1 0,1 0 1,0 1-1,0-1 1,-1 0-1,1 0 0,0 0 1,0 0-1,0 0 1,0 0-1,0-1 1,1 1-1,2 0 0,-3-1 18,0-1 1,1 1-1,-1-1 0,1 1 0,-1-1 0,0 0 0,0 0 0,1 0 0,-1 0 0,0 0 0,0-1 0,0 1 0,0-1 1,0 1-1,3-4 0,4-6-2,0 0-1,0-1 1,-2 0 0,13-25 0,3-10 96,-3 0 0,17-56 1,-23 58 611,-13 44-431,1-2-143,-2 3-112,0 0 0,0-1 0,0 1-1,0 0 1,0 0 0,0-1 0,0 1-1,0 0 1,0 0 0,1 0 0,-1-1-1,0 1 1,0 0 0,0 0 0,0 0-1,0-1 1,1 1 0,-1 0 0,0 0-1,0 0 1,0 0 0,1 0 0,-1-1-1,0 1 1,0 0 0,0 0 0,1 0-1,-1 0 1,0 0 0,0 0 0,1 0-1,-1 0 1,0 0 0,0 0 0,1 0-1,-1 0 1,0 0 0,0 0 0,0 0-1,1 0 1,-1 0 0,0 0 0,0 0-1,1 0 1,-1 0 0,0 1 0,0-1-1,0 0 1,1 0 0,-1 0 0,0 0-1,0 1 1,10 15-54,-1 0 0,0 0 0,-2 1 0,0 1 0,0-1 0,-2 1 0,0 0 0,-2 0 1,3 29-1,-5-42-247,0-1 0,1 1 0,-1-1 0,1 1 0,0-1 1,4 8-1,-4-7-837</inkml:trace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4:42.92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88 129 3336,'-8'-16'7131,"8"16"-6995,0-1 0,0 1 0,0-1 1,0 1-1,0 0 0,-1-1 0,1 1 0,0-1 1,0 1-1,0 0 0,-1-1 0,1 1 0,0 0 1,0-1-1,-1 1 0,1 0 0,0 0 0,-1-1 1,1 1-1,0 0 0,-1 0 0,1-1 0,0 1 1,-1 0-1,1 0 0,-1 0 0,1 0 0,0-1 1,-1 1-1,1 0 0,-1 0 0,1 0 0,0 0 1,-1 0-1,1 0 0,-1 0 0,1 0 0,0 0 1,-1 0-1,1 1 0,-1-1 0,0 0 0,-7 12 14,1 1 0,0 0 0,0 0-1,1 0 1,1 1 0,1 0 0,0 0-1,0 0 1,-2 22 0,2-3 6,2 0-1,1 0 1,4 43 0,-2-61-155,1 0 1,1 0 0,0-1-1,1 1 1,7 15-1,-9-25-74,0 1 0,1-1 0,0 0 0,0 0 0,0 0 0,1-1 0,-1 1 0,1-1 0,0 0 0,0 0 0,1 0 0,-1 0-1,1-1 1,0 0 0,7 5 0,-8-7 1,1 0 1,-1 0-1,0 0 0,0-1 0,1 1 0,-1-1 0,0 0 0,1 0 0,-1-1 1,0 1-1,1-1 0,-1 0 0,0 0 0,4-2 0,3 0-40,-1-1 0,0-1-1,-1 0 1,13-8 0,-5 0 23,-1-1 0,0 0 1,0-2-1,-2 0 0,0 0 0,-1-1 1,22-37-1,-5-2-88,33-81 0,-54 114 279,0-1-1,-1 0 1,-1-1 0,-2 0-1,5-39 1,-3 22 869,-6 41-400,0 9-508,7 34-77,-2 0-1,-2 0 1,-2 1 0,-2-1-1,-1 1 1,-3-1-1,-11 56 1,11-80-422,-1 0 1,0-1-1,-10 20 0,-7-5-4288,15-23 1615</inkml:trace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4:43.25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20 4160,'10'-11'746,"0"0"-1,1 0 0,0 1 0,0 1 0,1 0 0,1 0 0,0 2 0,0-1 1,0 2-1,21-8 0,-23 10-509,1 1 1,-1 1-1,1 0 1,0 0-1,0 1 0,0 1 1,0 0-1,0 0 1,0 2-1,0-1 0,-1 1 1,1 1-1,17 6 1,-20-5-89,1 0 0,-1 0-1,0 1 1,-1 0 0,0 1 0,1 0 0,-2 0 0,12 12 0,-14-13-227,-1-1 0,0 1 0,-1 0 0,1 0 0,-1 0 1,0 0-1,-1 1 0,1 0 0,-1-1 0,0 1 0,0 0 0,-1 0 1,0 0-1,0 0 0,1 7 0,-2-11-1440,-2 3-1480,-5 19-454</inkml:trace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4:43.58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 16 3856,'0'0'2957,"-2"-15"-3465</inkml:trace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4:44.01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27 17 3280,'-1'-2'1078,"-1"0"0,0 1-1,-1-1 1,1 0 0,0 1-1,-1-1 1,-4-1 0,3 3-909,0 0 0,0 0 0,0 1 1,0-1-1,1 1 0,-1 0 0,0 0 1,0 0-1,0 1 0,1-1 0,-1 1 1,1 0-1,-6 4 0,1 0 22,1 0 0,-1 1 0,1 0 0,1 0 0,-8 10-1,-2 6 121,2 1-1,-24 49 0,32-54-215,0-1 0,1 1 1,1 0-1,1 0 0,1 0 0,0 0 1,2 21-1,0-35-73,1 1 1,0-1-1,0 1 0,1-1 0,0 0 1,3 9-1,-3-9-21,-1-4 0,-1-1 0,1 1 1,-1 0-1,1 0 0,-1-1 0,1 1 0,-1 0 0,1-1 0,0 1 0,0-1 0,-1 1 0,1-1 0,0 1 0,0-1 1,-1 0-1,1 1 0,0-1 0,0 0 0,0 1 0,0-1 0,0 0 0,-1 0 0,1 0 0,0 0 0,0 0 0,0 0 1,0 0-1,0 0 0,0 0 0,0-1 0,-1 1 0,1 0 0,1-1 0,26-12 33,-13 0-26,-1 0 0,0-2 1,-1 0-1,0 0 0,-1-1 0,-1-1 1,11-22-1,19-25 7,-9 15 48,-16 24 94,35-42 1,-46 60-139,1 1 1,0 0 0,0 1-1,1 0 1,0 0 0,-1 0-1,2 1 1,-1 0 0,0 0-1,1 1 1,8-3 0,-9 6 14,-1 0 1,1 0-1,-1 1 0,0 0 1,1 0-1,-1 0 1,0 1-1,1 0 1,-1 0-1,0 1 1,7 4-1,-5-3-49,-1 0-1,0 1 1,0 0 0,-1 1-1,0-1 1,0 1 0,0 0-1,0 1 1,-1 0 0,0-1-1,-1 2 1,0-1 0,0 0-1,0 1 1,-1 0 0,0 0-1,0 0 1,-1 0 0,0 0-1,-1 0 1,1 1 0,-2-1-1,1 0 1,-1 1 0,-1-1-1,1 1 1,-1-1 0,-1 0-1,1 1 1,-2-1 0,-3 11-1,-33 65-1974,28-65 284,23-50 1374,-1 8 499,1 1 0,1 1-1,1 0 1,1 1 0,29-31 0,-21 26 164,1 2 0,1 1 0,1 0 0,44-26 0,-62 43-175,1 1 1,-1-1-1,1 2 0,0-1 0,1 1 0,-1 1 0,0-1 0,1 2 1,-1-1-1,20 1 0,-24 1-102,0 0 0,0 1 0,0 0 0,0 0 0,0 0 1,0 1-1,0 0 0,0 0 0,0 0 0,-1 0 0,1 1 0,-1 0 0,0 0 0,0 0 1,0 0-1,0 1 0,0-1 0,-1 1 0,1 0 0,-1 0 0,0 0 0,3 6 0,-3-4-43,0 1-1,0 0 1,0 0-1,-1 0 1,0 0-1,0 0 1,-1 0-1,1 0 1,-2 1-1,1-1 1,-1 1-1,0-1 1,-1 0-1,0 1 1,0-1-1,0 0 1,-1 0-1,0 0 1,-3 8-1,0-5-361,0 1 0,0-1 0,-1 1 0,-12 14 0,9-13-982,-1-1 0,-1 0-1,-14 11 1,3-6-2612</inkml:trace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4:45.13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50 64 4208,'-10'-1'832,"0"0"0,0 1 0,0 1 0,1 0 0,-1 0 0,0 1-1,-17 5 1,17-4-456,1 1-1,-1 0 1,1 1-1,0 0 1,0 1 0,1 0-1,-10 8 1,12-8-276,-1 0 1,1 0-1,0 1 1,1 0-1,0 0 1,0 0 0,0 1-1,1-1 1,0 1-1,1 1 1,-1-1-1,2 0 1,-1 1-1,1-1 1,0 1 0,1 0-1,0-1 1,1 1-1,0 12 1,0-17-84,1 0 0,-1-1 0,1 1 0,0 0 1,0-1-1,0 1 0,1-1 0,-1 1 0,1-1 0,0 0 1,0 0-1,0 0 0,0 0 0,0 0 0,1 0 0,0 0 1,-1-1-1,1 1 0,0-1 0,0 0 0,0 0 0,0 0 1,1 0-1,-1-1 0,1 1 0,-1-1 0,1 0 0,-1 0 1,5 1-1,0 0-5,0-1 0,0-1 0,0 1 0,0-1 0,0 0 0,0-1 0,0 0 0,0 0 0,0-1 0,0 0 0,0 0 0,7-4 0,-4 1-2,0-1-1,0-1 1,0 0-1,-1-1 1,0 0-1,14-14 1,44-60 32,-49 57-27,0 2 1,32-31 0,-45 49-10,0 1 0,1-1 0,0 1 0,-1 1 1,2-1-1,-1 1 0,0 0 0,1 1 0,-1 0 0,1 0 0,0 0 0,0 1 0,-1 0 0,1 1 0,0 0 0,0 0 0,0 1 0,0 0 0,0 0 1,-1 0-1,1 1 0,-1 1 0,1-1 0,-1 1 0,0 0 0,1 1 0,-2 0 0,1 0 0,0 0 0,-1 1 0,0 0 0,0 0 0,0 1 0,-1-1 1,0 1-1,0 1 0,0-1 0,-1 1 0,0-1 0,6 14 0,3 28 9,-12-45-17,-1 0 0,1 0-1,-1-1 1,0 1 0,0 0 0,0 0-1,0 0 1,0 0 0,-1 0 0,0 0-1,1-1 1,-1 1 0,0 0 0,-3 5-1,0 3-30,1-4-9,1 0-1,-1 0 1,0-1 0,-8 13-1,-2 3-100,12-20 103,4-11-318,8-15 348,0 0 0,2 0 0,1 1 1,1 1-1,23-27 0,-37 48 9,97-102 97,-89 94-59,1 0 0,1 1 0,0 0 0,0 1 0,0 0 0,1 0-1,0 2 1,19-8 0,-27 12-25,-1 0 0,0 0 1,0 1-1,1-1 0,-1 1 0,0-1 0,1 1 0,-1 0 0,0 1 0,1-1 0,-1 0 1,0 1-1,1 0 0,-1 0 0,0 0 0,0 0 0,0 0 0,0 1 0,0-1 0,0 1 1,0 0-1,0 0 0,-1 0 0,1 0 0,-1 0 0,1 1 0,-1-1 0,0 1 0,0-1 1,0 1-1,0 0 0,0 0 0,-1 0 0,1 0 0,-1 0 0,2 6 0,0 4-24,0 1-1,0-1 1,-1 1 0,-1 0-1,0-1 1,-1 1-1,-2 26 1,0-24-312,-10 75-242,-2-34-4685</inkml:trace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4:46.06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27 5 3576,'4'-4'8550,"-6"13"-4767,-10 31-3886,0-1 702,-101 399 1256,68-290-2533,4-17-2659,41-128 2973,-3-35-800,1-15 1790,2 45-479,0-2-24,1-2-61,-1 0 0,1-1 0,0 1 1,1-1-1,0 1 0,0 0 0,0 0 1,0 0-1,1 0 0,0 1 0,1-1 1,6-9-1,87-113 85,-63 81 3,2 1-1,42-42 1,-77 87-117,0-1 0,0 1-1,0 0 1,0 0 0,1 0 0,-1 0-1,0 0 1,1 0 0,-1 1 0,1-1 0,-1 0-1,1 1 1,-1-1 0,1 1 0,0-1-1,-1 1 1,1 0 0,0 0 0,-1 0-1,1 0 1,-1 0 0,1 0 0,2 0 0,-2 1-2,1 1 1,-1-1 0,0 0 0,1 0 0,-1 1 0,0 0-1,0-1 1,0 1 0,0 0 0,0 0 0,-1 0 0,1 0 0,1 3-1,5 7 37,-1 1 1,-1 1-1,0-1 0,4 15 0,-10-27-65,21 64 132,-12-32-406,2-1 0,25 55-1,-34-84 107,1 1 0,-1-1 0,1 1 0,-1-1 0,1 0 0,0 0 0,0 0 0,6 3 0,15 7-4329</inkml:trace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4:46.95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24 170 4160,'-16'-60'10830,"14"60"-10786,-1 1 1,1-1-1,0 1 1,-1 0-1,1 0 1,0 0-1,0 0 1,0 0-1,0 0 0,0 1 1,0-1-1,0 1 1,0-1-1,0 1 1,0 0-1,1 0 0,-1 0 1,1 0-1,-3 4 1,-23 47 366,21-40-347,0 0-3,1 0 0,0 0-1,1 0 1,0 1 0,-3 24 0,7-33-92,-1 1 0,1-1 0,0 1 0,0-1 0,1 1 0,0-1 0,0 1 0,0-1 0,0 0 1,1 1-1,0-1 0,0 0 0,0 0 0,1 0 0,0 0 0,0-1 0,4 6 0,-5-8 13,0-1 1,0 0-1,0 0 0,0 0 0,0 0 0,1 0 0,-1 0 1,0-1-1,0 1 0,1-1 0,-1 1 0,0-1 1,1 0-1,-1 0 0,0 0 0,1 0 0,3-1 0,-3 1-14,1-2 0,1-1 24,1 0 0,-1-1-1,0 1 1,0-1 0,0 0-1,-1 0 1,1-1-1,-1 1 1,0-1 0,0 0-1,0 0 1,-1-1 0,4-7-1,2-9 4,-1 1 0,9-38 1,1-3-7,-17 59 12,0 1 1,1-1 0,0 1-1,-1 0 1,1 0 0,0-1-1,0 1 1,0 0-1,0 1 1,0-1 0,0 0-1,1 0 1,-1 1-1,4-2 1,35-16 3,-37 18-4,23-9-15,39-7 0,-35 10-12,-29 6 22,1 1 8,12-3-8,-12 2 6,-2 1 10,1 0-1,-1 1 0,0-1 1,0 0-1,0 0 0,0 1 1,0-1-1,0 1 0,0-1 0,0 1 1,0-1-1,0 1 0,0 0 1,0-1-1,0 1 0,0 0 1,-1 0-1,1 0 0,0 0 0,-1 0 1,1 0-1,0 0 0,-1 0 1,1 0-1,-1 0 0,1 0 1,-1 0-1,0 0 0,0 0 1,1 0-1,-1 0 0,0 0 0,0 1 1,0-1-1,0 0 0,0 0 1,0 0-1,-1 2 0,0 7 54,0 1-1,0-1 0,-5 13 0,4-14-46,-5 22 43,2-12-48,1 1 1,0 0-1,1 0 0,2 0 1,0 32-1,1-50-24,0 0-1,0 1 1,1-1-1,-1 0 0,1 0 1,-1 1-1,1-1 1,0 0-1,0 0 1,-1 0-1,2 0 1,-1 0-1,0 0 1,0 0-1,1 0 0,-1-1 1,1 1-1,-1 0 1,1-1-1,0 1 1,-1-1-1,1 0 1,0 1-1,0-1 1,0 0-1,0 0 0,0 0 1,0 0-1,1-1 1,-1 1-1,0-1 1,0 1-1,0-1 1,1 0-1,-1 0 1,4 0-1,0 0-3,0-1-1,0 0 1,0-1 0,0 0 0,0 1-1,-1-2 1,1 1 0,-1-1-1,1 1 1,-1-2 0,0 1-1,9-8 1,-1-1 0,-1-1-1,-1-1 1,0 1-1,-1-2 1,11-19-1,37-82 2,-41 79 40,4-12 401,-20 47-354,0-5-8,-1 8-59,0-1 1,0 0 0,0 0-1,0 0 1,0 0-1,0 0 1,0 0 0,0 0-1,0 0 1,0 1 0,0-1-1,1 0 1,-1 0-1,0 0 1,0 0 0,0 0-1,0 0 1,0 0 0,0 0-1,0 0 1,0 0 0,0 0-1,0 0 1,1 0-1,-1 0 1,0 0 0,0 1-1,0-1 1,0 0 0,0 0-1,0 0 1,0 0-1,0 0 1,1 0 0,-1 0-1,0 0 1,0-1 0,0 1-1,0 0 1,0 0 0,0 0-1,0 0 1,0 0-1,1 0 1,-1 0 0,0 0-1,0 0 1,0 0 0,0 0-1,0 0 1,0 0 0,0 0-1,0 0 1,0 0-1,0-1 1,0 1 0,0 0-1,1 0 1,-1 0 0,0 0-1,7 15 21,0 1-1,8 29 1,-12-32-28,1 0-1,1 0 1,0 0 0,1 0-1,0-1 1,1 0 0,9 13 0,-9-17-44,0 0 0,0 0 0,1-1 1,0 0-1,0 0 0,0 0 0,10 4 1,-14-9 28,0 0 1,0 0 0,1-1-1,-1 0 1,0 0 0,0 0-1,1 0 1,-1-1 0,0 1 0,1-1-1,-1-1 1,1 1 0,-1 0-1,0-1 1,1 0 0,-1 0-1,0 0 1,0-1 0,0 1-1,5-3 1,2-2 17,0-1-1,0 0 0,-1 0 1,0-1-1,0 0 1,-1-1-1,0 0 0,0-1 1,-1 0-1,0 0 1,-1 0-1,0-1 0,-1 0 1,0-1-1,-1 1 1,0-1-1,-1 0 1,0-1-1,-1 1 0,0 0 1,-1-1-1,-1 0 1,0 0-1,0 1 0,-3-17 1,2 26-316,-5-24 943,-1 16-1848,-5 8-3634</inkml:trace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4:49.58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72 288 5208,'0'0'1953,"0"-16"1481,0 16-3339,0 0 1,0 0-1,0-1 1,0 1-1,0 0 1,0-1-1,0 1 1,0 0-1,0-1 1,0 1-1,0 0 1,0 0-1,0-1 1,0 1-1,0 0 1,0-1-1,0 1 1,0 0-1,0 0 1,-1-1-1,1 1 1,0 0-1,0 0 1,0-1-1,0 1 1,-1 0-1,1 0 1,0 0-1,0-1 1,0 1-1,-1 0 1,1 0-1,0 0 1,0 0-1,-1-1 1,1 1-1,0 0 1,0 0-1,-1 0 1,1 0-1,0 0 1,-1 0-1,1 0 1,0 0-1,0 0 1,-1 0-1,1 0 1,0 0-1,-1 0 1,1 0-1,0 0 1,0 0-1,-1 0 1,1 0-1,0 0 1,-1 1-1,1-1 0,-12 11 46,0 0 0,0 1 0,2 1 0,0-1-1,-13 21 1,-41 81 356,47-78-346,-14 48 0,12-31-70,19-52-80,-19 48-400,-13 57 0,31-104 315,6-8-402,8-11 461,-1 0-1,-1-1 1,17-37 0,24-71-52,-17 37 25,-6 16 15,-17 40 271,1 2 0,22-40 0,-35 71-229,0-1 0,1 1 0,-1 0 1,0-1-1,1 1 0,-1 0 1,0-1-1,1 1 0,-1 0 1,0-1-1,1 1 0,-1 0 0,1 0 1,-1 0-1,1-1 0,-1 1 1,0 0-1,1 0 0,-1 0 1,1 0-1,-1 0 0,1 0 0,-1 0 1,1 0-1,-1 0 0,1 0 1,-1 0-1,0 0 0,1 0 1,-1 0-1,1 0 0,-1 1 0,1-1 1,-1 0-1,0 0 0,1 0 1,-1 1-1,1-1 0,-1 0 1,0 1-1,1-1 0,-1 0 0,0 1 1,1-1-1,-1 0 0,0 1 1,0-1-1,1 1 0,-1-1 1,0 0-1,0 1 0,0 0 0,14 23 51,1 27 16,17 87 0,-31-130-69,5 24-9,17 76 7,-19-94-92,0 0 1,1-1-1,1 0 0,0 0 1,11 17-1,-16-29 78,0 0 0,1 1 0,-1-1 0,0 0 0,1 0 0,-1 0 0,1 0 0,-1 0 0,1-1 0,0 1 0,-1 0 0,1-1 0,0 1 0,0-1 0,-1 1 0,1-1 0,0 0 0,0 0 0,-1 0 0,1 0 0,0 0-1,0 0 1,0-1 0,-1 1 0,1 0 0,0-1 0,0 0 0,-1 1 0,1-1 0,-1 0 0,1 0 0,1-1 0,5-2-7,-1 0 0,0 0 0,-1-1 0,1 0 0,10-11 0,8-12-16,-2-1 1,-1-1-1,36-64 0,-25 28 73,25-71 0,-41 82 682,-17 53-379,-2 8-310,-16 48 59,-22 111 1,37-146-86,1 0 1,0 0 0,1 0-1,1 0 1,1 1-1,1-1 1,1-1 0,0 1-1,1 0 1,8 21 0,-10-36-10,0 1 1,0-1 0,0 1-1,0-1 1,1 0 0,0 0-1,-1 0 1,2 0 0,-1 0-1,0-1 1,1 1 0,-1-1-1,1 0 1,0 0 0,8 4-1,-8-5 1,1-1 1,-1 0-1,0 0 0,0 0 0,1-1 0,-1 0 0,0 0 1,1 0-1,-1 0 0,0-1 0,0 1 0,1-1 1,-1 0-1,0 0 0,0-1 0,0 1 0,0-1 0,5-3 1,4-2 1,0-1 1,0-1-1,0 0 0,-1-1 1,-1 0-1,0-1 1,0 0-1,-1-1 1,10-14-1,-3 0 10,-1 0 0,-1 0 0,19-48 0,-10 8 94,-24 64-95,1 3-7,0 0-1,-1-1 1,0 1-1,1 0 1,-1 0 0,1 0-1,-1 0 1,0-1-1,1 1 1,-1 0 0,0 0-1,0 0 1,0 0-1,0 0 1,0 0 0,0 0-1,0 0 1,0 0-1,0 0 1,0 0-1,-1 1 1,-2 45-17,0 7 4,3-35-36,1 0-1,1 1 0,1-1 0,1 0 1,1 0-1,0-1 0,1 1 1,17 33-1,-22-49 24,1-1-1,0 1 1,-1-1 0,1 1 0,0-1-1,0 0 1,0 0 0,1 0-1,-1 0 1,1 0 0,-1 0 0,1-1-1,-1 1 1,1-1 0,0 1 0,0-1-1,-1 0 1,1 0 0,5 0-1,-3 0 9,0-1-1,0 0 1,-1-1-1,1 1 1,0-1-1,-1 0 0,1 0 1,0 0-1,-1-1 1,1 0-1,6-3 1,-1 0 8,0-2 0,-1 1 0,1-1 0,-1 0 1,-1-1-1,1 0 0,-1 0 0,-1-1 1,11-15-1,1-12 76,-1-1 1,-2-1 0,-2 0 0,-2-1-1,-1 0 1,7-48 0,-16 78 224,-2 11-119,-3 23-71,-3 42-66,7-47-31,0 1 1,1-1-1,1 1 0,1-1 1,9 29-1,-11-43-6,0 1 1,1 0-1,0 0 1,0-1-1,0 1 1,1-1-1,0 0 1,1 0-1,-1-1 1,1 1-1,0-1 0,0 0 1,1 0-1,-1 0 1,1-1-1,0 0 1,0 0-1,13 5 1,-11-7-1,-1 0 1,0-1 0,0 0 0,1 0 0,-1 0 0,1-1-1,-1 0 1,0-1 0,1 0 0,-1 0 0,0 0-1,1-1 1,-1 0 0,0-1 0,0 1 0,0-1 0,-1-1-1,8-4 1,1-1 1,-1-2-1,0 0 1,0 0-1,-1-1 1,-1-1-1,18-23 1,-9 7 0,-1 0 1,-2-1-1,0-1 1,-3-1-1,0 0 1,-2-1-1,-2-1 1,14-66-1,-15 51-13,-5 30 21,-1 1 0,-1-1 0,-1 0 0,0-19 0,-8-13 65,5 38-65,1 10 6,-4 11-2,-4 10-9,0 0-1,1 1 0,-6 32 1,0 8-3,4 0 0,-4 97 0,13-150 2,0 25-4,1 0-1,1 0 1,12 60 0,-13-84-4,1 1 1,1-1 0,-1 1-1,1-1 1,1 0 0,-1 0-1,1 0 1,0-1 0,1 1-1,0-1 1,0 0 0,0 0-1,1-1 1,-1 1 0,1-1-1,1-1 1,-1 1 0,1-1 0,-1 0-1,1 0 1,11 3 0,-12-5 2,1 0 1,-1 0 0,1-1 0,0 0-1,0 0 1,0-1 0,0 0 0,0 0-1,-1 0 1,1-1 0,0 0 0,0-1-1,7-2 1,-4 1 0,0-2 0,0 1 0,0-2 0,-1 1 0,1-1 0,-1 0 0,11-12 0,1-2 2,-2-1 0,0-1 1,-1 0-1,-2-2 0,17-30 0,-10 9-6,-2-1 1,-2 0-1,22-85 0,-37 119 11,9-37 1,12-88 1,-22 95 67,-4 39-74,1 2 2,0-6-3,-2 10 4,-82 358 14,70-269-208,-2 13-1169,0-37-3912,14-56 2069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4:05.70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390 4012,'0'0'5340,"11"-2"-4556,105-23 537,117-40 1,-30 6-478,-48 18-371,557-129 1138,-572 142-1671,-137 28-189</inkml:trace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4:49.91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93 3368,'12'-8'789,"1"0"-1,0 1 0,0 0 1,0 1-1,23-8 1,-3 4-225,42-7 0,8 2 209,-81 15-655,21 3 404,-18 1-415,-1 0 0,0 0-1,0 0 1,-1 1 0,1-1 0,-1 1-1,0 0 1,-1-1 0,1 2 0,-1-1-1,0 0 1,0 0 0,0 1-1,-1-1 1,0 1 0,1 10 0,1 4 33,-2 1 0,-1 0 0,-3 28 0,-6 19-2347</inkml:trace>
</inkml:ink>
</file>

<file path=ppt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4:50.25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3940,'0'0'3865</inkml:trace>
</inkml:ink>
</file>

<file path=ppt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4:50.59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58 194 4336,'-4'-5'11245,"-28"81"-10334,-37 133 0,33-93-569,2 7-116,-2 9-37,-10 23-612,45-153 354,1-5-409,0 0 469,1 1-1,-1-1 1,1 0 0,0 0 0,-1 1 0,1-1-1,0 0 1,3-3 0,0-5-9,132-609-389,-130 590 397,7-107-31,-11 94 26,12-65 0,-13 107 13,-1 0 1,1-1-1,-1 1 1,1 0 0,-1 0-1,1 0 1,0 0-1,-1 0 1,1 0-1,0 0 1,0 0-1,0 0 1,0 0-1,0 0 1,0 1-1,0-1 1,0 0-1,0 1 1,0-1 0,0 1-1,1-1 1,-1 1-1,0-1 1,0 1-1,0 0 1,1 0-1,-1 0 1,0-1-1,3 2 1,-1-1 7,2 1-5,3 1 0,0 1-1,-1 1 0,1-1 1,0 1-1,-1 1 0,0-1 1,0 1-1,0 1 0,-1-1 1,0 1-1,8 10 0,13 16 1,-17-18-3,-10-13 3,9 31 5,-7-27-193,-1 1 295,-11 11-9534</inkml:trace>
</inkml:ink>
</file>

<file path=ppt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4:51.01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93 1 4948,'0'0'4071,"-6"3"-3094,-8 5-563,0 1-1,0 1 1,1 0-1,1 1 1,-1 1-1,2-1 1,0 2-1,0 0 1,-14 24-1,5-7-31,2 2 1,2 0-1,-20 56 1,26-55-167,1-1 1,2 2-1,-4 46 1,1 105 321,9-146-451,-1 101 160,-5 88 94,6-213-323,-1 1 0,-1-1 0,0 0 0,-1-1 1,-1 1-1,-12 26 0,12-31-103,0-1 0,0 0 0,-1 0 0,-1 0 0,0 0 0,0-1 0,0 0 0,-1-1 0,0 1 0,-11 6 0,16-12-66,0 0 0,-1-1 1,1 1-1,0-1 0,-1 0 0,1 0 0,-1 0 0,-5 0 0,7-1-356,0 0 0,-1 0 0,1 0 0,0 0 0,0 0 0,-1-1 0,1 1 0,0-1 0,-4-1 0,-14-7-2700</inkml:trace>
</inkml:ink>
</file>

<file path=ppt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4:52.08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237 4512,'10'-13'3677,"-2"9"-3282,0 0 0,1 1 1,0 0-1,0 0 0,0 1 1,0 0-1,11 0 0,71-2 396,-9 1-220,-25-1-209,-22 1-56,35-6 0,-60 8-256,-1-2 0,1 1 1,-1-1-1,0-1 1,0 0-1,0 0 0,0-1 1,9-7-1,-10 6-29,0 0-1,-1-1 1,0 1-1,0-2 1,-1 1 0,0-1-1,0 0 1,0 0-1,-1-1 1,4-11 0,3-24 619,-13 42-308,-5 5-302,-2 3-16,0-1 1,1 1-1,0 1 1,0 0-1,0 0 1,1 0-1,0 0 1,0 1 0,-8 16-1,5-8-8,2 1 0,0 1 0,0-1 0,2 1 0,0 0 0,2 0 0,0 0 0,0 1 1,2-1-1,0 1 0,2-1 0,0 1 0,4 21 0,-4-33-6,1 1 1,0-1-1,1 1 1,0-1-1,0 0 1,1 0-1,4 7 0,-7-12 1,1 0-1,-1 0 0,1 0 1,0 0-1,-1 0 1,1 0-1,0-1 0,0 1 1,0-1-1,0 1 0,1-1 1,-1 0-1,0 0 0,1 0 1,-1 0-1,0 0 0,1-1 1,-1 1-1,1-1 0,-1 1 1,1-1-1,-1 0 0,1 0 1,-1 0-1,1 0 0,-1-1 1,4 0-1,0-1 1,0 0 0,0 0 1,0-1-1,-1 0 0,1 0 0,-1 0 0,1 0 0,7-9 0,39-40 16,-25 23-13,-17 16-4,0 1 0,-1-2-1,-1 1 1,13-28 0,8-13 16,-17 35 37,0 2 1,2-1-1,0 1 0,0 1 1,19-15-1,-30 30-40,0 0 0,1 0 0,-1 0 0,0 1 0,1-1-1,-1 1 1,0 0 0,0 0 0,1 0 0,-1 0 0,0 1 0,1-1 0,-1 1-1,0 0 1,4 1 0,0 1-5,-1 0 1,0 0-1,0 1 0,0 0 1,-1 0-1,1 0 0,-1 1 1,0 0-1,0-1 0,-1 2 0,1-1 1,-1 1-1,0-1 0,-1 1 1,1 0-1,-1 0 0,3 8 1,-1 0-8,0-1 1,-1 1-1,0 0 1,-1 0-1,-1 1 1,1 27-1,-3-28-135,-1 0-1,-1 0 1,-1 0-1,0 0 1,0 0-1,-2 0 1,-9 21-1,14-34 114,0 0 0,-1 0 0,1 0-1,0 0 1,-1 0 0,1 0 0,-1 0 0,1-1-1,-1 1 1,1 0 0,-1 0 0,0 0 0,1-1 0,-1 1-1,0 0 1,0 0 0,0-1 0,0 1 0,1-1-1,-1 1 1,0-1 0,0 1 0,0-1 0,-2 1 0,3-2 4,-1 1 0,0-1 0,0 0 0,1 1 0,-1-1 0,0 0 0,1 1 0,-1-1 0,1 0 0,-1 0 0,1 0 0,-1 0 0,1 1 0,-1-1 0,1 0 0,0 0 0,0 0 0,-1 0 0,1-2 0,-4-46-138,7 28 128,2-1 0,1 1 0,1 0-1,1 1 1,0 0 0,1 0 0,2 1 0,15-23 0,-17 29 52,0 2 0,0-1 0,1 1 0,0 1-1,1 0 1,1 0 0,-1 1 0,2 0 0,-1 1 0,1 1 0,0 0 0,26-9 0,-35 14-2,0 1-1,1-1 1,-1 1 0,1 1-1,-1-1 1,1 1-1,0-1 1,-1 1 0,1 1-1,-1-1 1,1 1 0,0-1-1,-1 1 1,1 1 0,-1-1-1,0 1 1,9 3-1,-9-1-1,1-1-1,0 1 1,-1 0-1,0 0 0,0 0 1,0 0-1,-1 1 1,1 0-1,-1 0 0,0 0 1,0 0-1,3 8 1,-1 1-58,-1 0 1,0 0-1,-1 0 1,-1 0-1,0 0 1,-1 1-1,0-1 1,-1 1-1,-1-1 1,-3 21-1,-30 71-2002,29-96 1749,5-10 273,0 0 0,0 1 0,0-1 0,0 0 0,0 0 1,0 0-1,-1 0 0,1 0 0,0 0 0,0 0 0,0 0 0,0 0 1,0 0-1,-1 0 0,1 0 0,0 0 0,0 0 0,0 0 1,0 0-1,0 0 0,-1 0 0,1 0 0,0 0 0,0 0 1,0 0-1,0 0 0,0 0 0,-1 0 0,1 0 0,0 0 1,0 0-1,0 0 0,0 0 0,0-1 0,0 1 0,-1 0 1,1 0-1,0 0 0,0 0 0,0 0 0,0 0 0,0-1 1,0 1-1,0 0 0,0 0 0,0 0 0,0 0 0,0 0 1,0-1-1,-1 1 0,1 0 0,0 0 0,0 0 0,0 0 1,0 0-1,0-1 0,1 1 0,-4-9 7,1-1 1,1 0-1,0 0 1,0 0-1,1 1 0,1-1 1,-1 0-1,1 0 1,1 0-1,0 1 0,4-12 1,1-4 17,1 0 0,17-32 0,-21 50-366,0-1 1,1 1 0,-1-1 0,2 1-1,-1 1 1,1-1 0,0 1 0,1 0-1,-1 0 1,15-9 0,-8 7-1651</inkml:trace>
</inkml:ink>
</file>

<file path=ppt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4:52.61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62 18 4260,'3'-10'2869,"-4"2"3413,-4 13-5172,-13 20-468,-19 36-458,16-13-314,1 0 0,3 0 0,2 2-1,-15 87 1,30-134-15,1 3-33,0-1 171,1-7-601,6-28 614,6-44 0,-11 49 90,1 0 1,2 0 0,0 1 0,18-41 0,-19 59-87,0 0-1,0 0 1,1 0 0,0 1-1,0 0 1,1 0 0,-1 1-1,1 0 1,0 0 0,0 1-1,9-4 1,2-2 13,3 0-3,41-13-1,9-5 86,-69 27-39,8-3 25,-9 3-58,-1 0 1,1-1-1,-1 1 1,1 0-1,0-1 0,-1 1 1,1 0-1,0-1 1,-1 1-1,1 0 1,0 0-1,-1 0 1,1 0-1,0 0 1,-1 0-1,1 0 0,0 0 1,-1 0-1,1 0 1,0 0-1,-1 0 1,1 0-1,0 1 1,-1-1-1,1 0 1,0 0-1,-1 1 0,1-1 1,-1 1-1,1-1 1,0 0-1,-1 1 1,1-1-1,-1 1 1,1-1-1,-1 1 1,0-1-1,1 1 0,-1 0 1,0-1-1,1 1 1,-1 0-1,0-1 1,1 1-1,-1 0 1,0-1-1,0 1 0,0 0 1,0-1-1,0 1 1,0 0-1,0-1 1,0 2-1,-1 40 121,-2 1 0,-1-1 1,-3 0-1,-1 0 0,-16 44 0,4-7-1600,20-75 1273,-1 0-443,-7 12-7077</inkml:trace>
</inkml:ink>
</file>

<file path=ppt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4:52.94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4644,'0'0'4521</inkml:trace>
</inkml:ink>
</file>

<file path=ppt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4:53.32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95 49 5489,'23'-29'5480,"-22"26"-4553,3-2 4002,-18 22-4846,0 2 0,2-1 0,0 2 0,1 0 0,1 0-1,0 1 1,2 0 0,1 1 0,0-1 0,2 2 0,0-1 0,-2 42 0,7-57-102,0 0 0,0-1 0,1 1 0,0 0 1,0-1-1,0 1 0,1-1 0,0 1 0,1-1 0,-1 0 0,1 0 0,6 9 0,-7-12 13,0-1 1,1 1-1,-1-1 0,1 0 0,0 0 0,-1 0 0,1 0 0,0-1 0,0 1 0,0-1 0,1 0 0,-1 0 0,0 0 1,0 0-1,1 0 0,-1-1 0,0 1 0,1-1 0,-1 0 0,0 0 0,1 0 0,-1-1 0,0 1 0,1-1 0,-1 1 1,6-3-1,3-2 4,1 1 0,-1-2 0,1 0 0,-2 0 0,1-1 0,-1 0 1,0-1-1,0-1 0,-1 0 0,0 0 0,-1-1 0,0 0 1,0 0-1,-1-1 0,-1 0 0,0-1 0,10-21 0,7-12-11,6-19-1,-23 46 11,5-15 78,12-56 1,-24 86-51,2-3 2,-2 1-23,0 9 67,-3 31-60,2 1-1,2-1 0,8 61 0,-2-26-11,-6-46 9,-1 1 0,-1-1 0,-1 1 0,-2-1 0,-11 48 0,11-60-27,-1-1 0,0 0 1,0 1-1,-1-1 0,-1-1 0,0 0 0,0 0 0,-1 0 0,0 0 0,0-2 0,-18 16 0,15-16-872,0-1-1,0 1 1,0-2-1,-1 0 1,0 0-1,-19 6 0,8-4-2607</inkml:trace>
</inkml:ink>
</file>

<file path=ppt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4:54.44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47 67 3336,'-4'-40'10960,"2"39"-10491,2 1-452,0 0-1,0-1 1,0 1 0,0 0 0,0 0 0,0 0-1,0 0 1,0 0 0,0-1 0,0 1 0,0 0-1,0 0 1,0 0 0,0 0 0,0 0-1,0 0 1,0 0 0,0-1 0,0 1 0,-1 0-1,1 0 1,0 0 0,0 0 0,0 0 0,0 0-1,0 0 1,0 0 0,0 0 0,0 0-1,-1 0 1,1 0 0,0 0 0,0 0 0,0 0-1,0 0 1,0 0 0,-1 0 0,1 0 0,0 0-1,0 0 1,0 0 0,0 0 0,0 0 0,0 0-1,-1 0 1,1 0 0,0 0 0,0 0-1,0 0 1,0 0 0,0 0 0,0 0 0,-1 0-1,-10 16 124,-1 1 0,2-1-1,0 2 1,1-1-1,1 2 1,-8 27 0,3-14-40,2-4 35,1 2 0,-8 40-1,15-57-110,1 1-1,1 0 1,0 0-1,1 0 1,0 0 0,1 0-1,4 20 1,-5-32-34,1 1 1,-1-1 0,1 1 0,0-1 0,-1 1 0,1-1-1,1 1 1,-1-1 0,0 0 0,0 0 0,1 1-1,-1-1 1,1 0 0,0 0 0,-1-1 0,1 1 0,0 0-1,0-1 1,0 1 0,1-1 0,-1 1 0,0-1 0,0 0-1,1 0 1,-1 0 0,1 0 0,-1-1 0,1 1 0,-1-1-1,1 1 1,-1-1 0,1 0 0,0 0 0,-1 0-1,1 0 1,-1 0 0,1-1 0,-1 1 0,1-1 0,4-1-1,4-2-1,-1 0 0,1-1-1,-1 0 1,0 0 0,0-1-1,-1 0 1,0-1 0,9-8 0,-2-1 5,-1 0 0,0-1 0,-1-1 0,-1-1 0,-1 1 0,-1-2 0,15-33 0,9-20 816,-35 71-732,3-5 77,2 12 18,3 13-97,3 22-45,-10-32-38,1 0 0,0-1 1,1 1-1,-1-1 1,7 12-1,9 12-113,-10-17-72,0 0-1,1-1 0,17 22 1,-22-32 140,0 1 1,-1-1-1,1 0 1,1 0-1,-1 0 1,0 0-1,1-1 1,-1 1-1,1-1 1,-1-1-1,1 1 1,0-1-1,0 1 1,0-1-1,10 0 1,-6-1 17,1 0 0,-1-1 0,0 0 0,0 0 0,0-1 1,0 0-1,0-1 0,0 0 0,-1 0 0,1-1 0,-1 0 0,0-1 1,0 0-1,0 0 0,-1-1 0,10-8 0,0-3 2,-1 0 1,-1-1-1,-1 0 1,-1-1-1,16-29 0,-20 27 27,0 0 0,-1-1 0,-2 0 0,0 0 0,4-35 0,2-4-19,-8 31-18,-3 23-5863</inkml:trace>
</inkml:ink>
</file>

<file path=ppt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9-24T17:24:55.25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75 152 4540,'-3'-3'617,"1"0"-1,-1 0 0,0 0 0,0 0 0,0 1 0,0-1 0,-1 1 1,1 0-1,-1 0 0,0 0 0,-5-2 0,6 3-395,0 1-1,-1-1 1,1 0-1,-1 1 1,1 0 0,-1 0-1,1 0 1,0 0-1,-1 1 1,1-1 0,-6 3-1,1 0-112,1 0 0,-1 1 0,0 0 0,1 0 0,0 1 0,0 0-1,0 1 1,1-1 0,-12 14 0,6-6 14,1 1 0,0 0 0,1 1 0,1 0 0,0 1 0,-12 30-1,17-35-128,1 0 0,0 1 0,0-1 0,1 1 0,0-1 0,1 1 0,1 0 0,0 0 0,0-1 0,1 1 0,3 15 1,-3-25-6,0 0 1,-1-1 0,1 1 0,0 0-1,-1-1 1,1 1 0,0-1 0,0 0 0,1 1-1,-1-1 1,0 0 0,0 1 0,1-1 0,-1 0-1,0 0 1,1 0 0,-1 0 0,1 0 0,-1 0-1,1-1 1,0 1 0,-1-1 0,1 1 0,0-1-1,2 1 1,-2-1-13,2-2 1,4-2 14,-1 0 1,0-1-1,0 0 1,-1 0-1,1 0 1,-1-1-1,0 0 0,7-11 1,39-61 16,-32 45 36,-2 0 159,-16 27-183,0 1 1,1 0 0,-1 0-1,1 0 1,0 1 0,1-1-1,-1 0 1,1 1 0,0 0-1,0 0 1,0 0 0,0 1-1,1-1 1,-1 1 0,8-4 0,-5 4-14,1 1 1,0-1 0,0 1-1,0 0 1,0 1 0,0 0-1,0 0 1,0 1 0,1 0 0,-1 0-1,0 1 1,0 0 0,0 1-1,0 0 1,0 0 0,0 0 0,-1 1-1,1 0 1,-1 1 0,1 0-1,-1 0 1,0 0 0,-1 1 0,1 0-1,-1 0 1,0 1 0,0 0-1,-1 0 1,1 0 0,-2 1-1,6 7 1,-8-9-24,0 0 0,-1 0 0,1 0 0,-1 0 0,0 0 0,0 1 0,0-1 0,-1 0 0,0 1 0,0-1 0,0 1 0,-1-1 0,-2 9 0,3-12-5,-3 5 1,1-5 4,1-7-92,2-8 107,1 1 1,0-1-1,1 1 1,0 0-1,1 0 1,0 0-1,1 1 1,9-16-1,5-6-233,37-52 0,-49 77-103,1 0 0,-1 1 0,1 0 0,0 1 0,0-1 1,1 2-1,0-1 0,0 1 0,1 0 0,12-4 0,10-2-1029,58-13 0,-83 22 2035,0-1 0,0 0 0,0 0 0,9-5 0,-14 6-363,0 1 280,13-7 1607,-15 7-2135,0 1-1,1-1 0,-1 1 1,0 0-1,1 0 0,-1-1 0,0 1 1,1 0-1,-1 0 0,0-1 1,1 1-1,-1 0 0,1 0 1,-1 0-1,0 0 0,1-1 1,-1 1-1,1 0 0,-1 0 1,1 0-1,-1 0 0,0 0 1,1 0-1,-1 0 0,1 0 0,-1 0 1,1 1-1,-1-1 0,0 0 1,1 0-1,-1 0 0,1 0 1,-1 0-1,0 1 0,1-1 1,0 1-1,-6 33 101,-1 0 1,-1 0-1,-22 60 0,10-33-104,-33 76-430,14-42-2295,31-80-1873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1143225" y="685800"/>
            <a:ext cx="457222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marR="0" lvl="0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●"/>
              <a:defRPr sz="11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914400" marR="0" lvl="1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○"/>
              <a:defRPr sz="11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371600" marR="0" lvl="2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■"/>
              <a:defRPr sz="11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828800" marR="0" lvl="3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●"/>
              <a:defRPr sz="11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286000" marR="0" lvl="4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○"/>
              <a:defRPr sz="11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743200" marR="0" lvl="5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■"/>
              <a:defRPr sz="11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3200400" marR="0" lvl="6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●"/>
              <a:defRPr sz="11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657600" marR="0" lvl="7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○"/>
              <a:defRPr sz="11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4114800" marR="0" lvl="8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■"/>
              <a:defRPr sz="11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Google Shape;81;p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  <p:sp>
        <p:nvSpPr>
          <p:cNvPr id="82" name="Google Shape;82;p1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" name="Google Shape;306;p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  <p:sp>
        <p:nvSpPr>
          <p:cNvPr id="307" name="Google Shape;307;p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" name="Google Shape;337;p1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  <p:sp>
        <p:nvSpPr>
          <p:cNvPr id="338" name="Google Shape;338;p11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" name="Google Shape;368;p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  <p:sp>
        <p:nvSpPr>
          <p:cNvPr id="369" name="Google Shape;369;p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" name="Google Shape;399;p1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  <p:sp>
        <p:nvSpPr>
          <p:cNvPr id="400" name="Google Shape;400;p13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" name="Google Shape;430;p1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  <p:sp>
        <p:nvSpPr>
          <p:cNvPr id="431" name="Google Shape;431;p14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3" name="Google Shape;463;p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  <p:sp>
        <p:nvSpPr>
          <p:cNvPr id="464" name="Google Shape;464;p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7" name="Google Shape;477;p1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  <p:sp>
        <p:nvSpPr>
          <p:cNvPr id="478" name="Google Shape;478;p16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4" name="Google Shape;504;p1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  <p:sp>
        <p:nvSpPr>
          <p:cNvPr id="505" name="Google Shape;505;p17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1" name="Google Shape;521;p1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  <p:sp>
        <p:nvSpPr>
          <p:cNvPr id="522" name="Google Shape;522;p18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3" name="Google Shape;543;p2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  <p:sp>
        <p:nvSpPr>
          <p:cNvPr id="544" name="Google Shape;544;p2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Google Shape;89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  <p:sp>
        <p:nvSpPr>
          <p:cNvPr id="90" name="Google Shape;90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8" name="Google Shape;568;p2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  <p:sp>
        <p:nvSpPr>
          <p:cNvPr id="569" name="Google Shape;569;p21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4" name="Google Shape;594;gf27ce6d9f6_0_2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  <p:sp>
        <p:nvSpPr>
          <p:cNvPr id="595" name="Google Shape;595;gf27ce6d9f6_0_27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" name="Google Shape;620;gf27ce6d9f6_0_5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  <p:sp>
        <p:nvSpPr>
          <p:cNvPr id="621" name="Google Shape;621;gf27ce6d9f6_0_56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6" name="Google Shape;646;p2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  <p:sp>
        <p:nvSpPr>
          <p:cNvPr id="647" name="Google Shape;647;p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6" name="Google Shape;646;p2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  <p:sp>
        <p:nvSpPr>
          <p:cNvPr id="647" name="Google Shape;647;p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</p:spTree>
    <p:extLst>
      <p:ext uri="{BB962C8B-B14F-4D97-AF65-F5344CB8AC3E}">
        <p14:creationId xmlns:p14="http://schemas.microsoft.com/office/powerpoint/2010/main" val="313270589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6" name="Google Shape;876;p2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  <p:sp>
        <p:nvSpPr>
          <p:cNvPr id="877" name="Google Shape;877;p28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" name="Google Shape;901;p2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  <p:sp>
        <p:nvSpPr>
          <p:cNvPr id="902" name="Google Shape;902;p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7" name="Google Shape;917;p3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  <p:sp>
        <p:nvSpPr>
          <p:cNvPr id="918" name="Google Shape;918;p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7" name="Google Shape;917;p3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  <p:sp>
        <p:nvSpPr>
          <p:cNvPr id="918" name="Google Shape;918;p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</p:spTree>
    <p:extLst>
      <p:ext uri="{BB962C8B-B14F-4D97-AF65-F5344CB8AC3E}">
        <p14:creationId xmlns:p14="http://schemas.microsoft.com/office/powerpoint/2010/main" val="109425544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7" name="Google Shape;917;p3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  <p:sp>
        <p:nvSpPr>
          <p:cNvPr id="918" name="Google Shape;918;p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</p:spTree>
    <p:extLst>
      <p:ext uri="{BB962C8B-B14F-4D97-AF65-F5344CB8AC3E}">
        <p14:creationId xmlns:p14="http://schemas.microsoft.com/office/powerpoint/2010/main" val="244170527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Google Shape;99;gf2a8230bc6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  <p:sp>
        <p:nvSpPr>
          <p:cNvPr id="100" name="Google Shape;100;gf2a8230bc6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7" name="Google Shape;917;p3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  <p:sp>
        <p:nvSpPr>
          <p:cNvPr id="918" name="Google Shape;918;p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</p:spTree>
    <p:extLst>
      <p:ext uri="{BB962C8B-B14F-4D97-AF65-F5344CB8AC3E}">
        <p14:creationId xmlns:p14="http://schemas.microsoft.com/office/powerpoint/2010/main" val="361828125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8" name="Google Shape;1098;p3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  <p:sp>
        <p:nvSpPr>
          <p:cNvPr id="1099" name="Google Shape;1099;p34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1" name="Google Shape;1181;p3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  <p:sp>
        <p:nvSpPr>
          <p:cNvPr id="1182" name="Google Shape;1182;p35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0" name="Google Shape;1190;gf27ce6d9f6_1_29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  <p:sp>
        <p:nvSpPr>
          <p:cNvPr id="1191" name="Google Shape;1191;gf27ce6d9f6_1_29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1" name="Google Shape;1201;gf27ce6d9f6_1_30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  <p:sp>
        <p:nvSpPr>
          <p:cNvPr id="1202" name="Google Shape;1202;gf27ce6d9f6_1_306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1" name="Google Shape;1211;gf27ce6d9f6_1_31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  <p:sp>
        <p:nvSpPr>
          <p:cNvPr id="1212" name="Google Shape;1212;gf27ce6d9f6_1_318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1" name="Google Shape;1211;gf27ce6d9f6_1_31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  <p:sp>
        <p:nvSpPr>
          <p:cNvPr id="1212" name="Google Shape;1212;gf27ce6d9f6_1_318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</p:spTree>
    <p:extLst>
      <p:ext uri="{BB962C8B-B14F-4D97-AF65-F5344CB8AC3E}">
        <p14:creationId xmlns:p14="http://schemas.microsoft.com/office/powerpoint/2010/main" val="1585436912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1" name="Google Shape;1211;gf27ce6d9f6_1_31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  <p:sp>
        <p:nvSpPr>
          <p:cNvPr id="1212" name="Google Shape;1212;gf27ce6d9f6_1_318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</p:spTree>
    <p:extLst>
      <p:ext uri="{BB962C8B-B14F-4D97-AF65-F5344CB8AC3E}">
        <p14:creationId xmlns:p14="http://schemas.microsoft.com/office/powerpoint/2010/main" val="2901399384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1" name="Google Shape;1211;gf27ce6d9f6_1_31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  <p:sp>
        <p:nvSpPr>
          <p:cNvPr id="1212" name="Google Shape;1212;gf27ce6d9f6_1_318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</p:spTree>
    <p:extLst>
      <p:ext uri="{BB962C8B-B14F-4D97-AF65-F5344CB8AC3E}">
        <p14:creationId xmlns:p14="http://schemas.microsoft.com/office/powerpoint/2010/main" val="2928494593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1" name="Google Shape;1211;gf27ce6d9f6_1_31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  <p:sp>
        <p:nvSpPr>
          <p:cNvPr id="1212" name="Google Shape;1212;gf27ce6d9f6_1_318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</p:spTree>
    <p:extLst>
      <p:ext uri="{BB962C8B-B14F-4D97-AF65-F5344CB8AC3E}">
        <p14:creationId xmlns:p14="http://schemas.microsoft.com/office/powerpoint/2010/main" val="349709983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Google Shape;99;gf2a8230bc6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  <p:sp>
        <p:nvSpPr>
          <p:cNvPr id="100" name="Google Shape;100;gf2a8230bc6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</p:spTree>
    <p:extLst>
      <p:ext uri="{BB962C8B-B14F-4D97-AF65-F5344CB8AC3E}">
        <p14:creationId xmlns:p14="http://schemas.microsoft.com/office/powerpoint/2010/main" val="2160895138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1" name="Google Shape;1211;gf27ce6d9f6_1_31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  <p:sp>
        <p:nvSpPr>
          <p:cNvPr id="1212" name="Google Shape;1212;gf27ce6d9f6_1_318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</p:spTree>
    <p:extLst>
      <p:ext uri="{BB962C8B-B14F-4D97-AF65-F5344CB8AC3E}">
        <p14:creationId xmlns:p14="http://schemas.microsoft.com/office/powerpoint/2010/main" val="550682659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1" name="Google Shape;1211;gf27ce6d9f6_1_31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  <p:sp>
        <p:nvSpPr>
          <p:cNvPr id="1212" name="Google Shape;1212;gf27ce6d9f6_1_318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</p:spTree>
    <p:extLst>
      <p:ext uri="{BB962C8B-B14F-4D97-AF65-F5344CB8AC3E}">
        <p14:creationId xmlns:p14="http://schemas.microsoft.com/office/powerpoint/2010/main" val="326761974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Google Shape;99;gf2a8230bc6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  <p:sp>
        <p:nvSpPr>
          <p:cNvPr id="100" name="Google Shape;100;gf2a8230bc6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</p:spTree>
    <p:extLst>
      <p:ext uri="{BB962C8B-B14F-4D97-AF65-F5344CB8AC3E}">
        <p14:creationId xmlns:p14="http://schemas.microsoft.com/office/powerpoint/2010/main" val="83250335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Google Shape;99;gf2a8230bc6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  <p:sp>
        <p:nvSpPr>
          <p:cNvPr id="100" name="Google Shape;100;gf2a8230bc6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</p:spTree>
    <p:extLst>
      <p:ext uri="{BB962C8B-B14F-4D97-AF65-F5344CB8AC3E}">
        <p14:creationId xmlns:p14="http://schemas.microsoft.com/office/powerpoint/2010/main" val="206533680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" name="Google Shape;114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  <p:sp>
        <p:nvSpPr>
          <p:cNvPr id="115" name="Google Shape;115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" name="Google Shape;209;p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  <p:sp>
        <p:nvSpPr>
          <p:cNvPr id="210" name="Google Shape;210;p7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" name="Google Shape;275;p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  <p:sp>
        <p:nvSpPr>
          <p:cNvPr id="276" name="Google Shape;276;p9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Google Shape;12;p2"/>
          <p:cNvSpPr txBox="1"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Calibri"/>
              <a:buNone/>
              <a:defRPr sz="6000"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3" name="Google Shape;13;p2"/>
          <p:cNvSpPr txBox="1"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/>
            </a:lvl1pPr>
            <a:lvl2pPr lvl="1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/>
            </a:lvl2pPr>
            <a:lvl3pPr lvl="2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/>
            </a:lvl3pPr>
            <a:lvl4pPr lvl="3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4pPr>
            <a:lvl5pPr lvl="4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5pPr>
            <a:lvl6pPr lvl="5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6pPr>
            <a:lvl7pPr lvl="6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7pPr>
            <a:lvl8pPr lvl="7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8pPr>
            <a:lvl9pPr lvl="8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4" name="Google Shape;14;p2"/>
          <p:cNvSpPr txBox="1">
            <a:spLocks noGrp="1"/>
          </p:cNvSpPr>
          <p:nvPr>
            <p:ph type="dt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5" name="Google Shape;15;p2"/>
          <p:cNvSpPr txBox="1">
            <a:spLocks noGrp="1"/>
          </p:cNvSpPr>
          <p:nvPr>
            <p:ph type="ft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6" name="Google Shape;16;p2"/>
          <p:cNvSpPr txBox="1">
            <a:spLocks noGrp="1"/>
          </p:cNvSpPr>
          <p:nvPr>
            <p:ph type="sldNum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Vertical Title and Text" type="vertTitleAndTx">
  <p:cSld name="VERTICAL_TITLE_AND_VERTICAL_TEXT"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Google Shape;75;p12"/>
          <p:cNvSpPr txBox="1">
            <a:spLocks noGrp="1"/>
          </p:cNvSpPr>
          <p:nvPr>
            <p:ph type="title"/>
          </p:nvPr>
        </p:nvSpPr>
        <p:spPr>
          <a:xfrm rot="5400000">
            <a:off x="4623593" y="2285206"/>
            <a:ext cx="5811838" cy="19716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6" name="Google Shape;76;p12"/>
          <p:cNvSpPr txBox="1">
            <a:spLocks noGrp="1"/>
          </p:cNvSpPr>
          <p:nvPr>
            <p:ph type="body" idx="1"/>
          </p:nvPr>
        </p:nvSpPr>
        <p:spPr>
          <a:xfrm rot="5400000">
            <a:off x="623093" y="370681"/>
            <a:ext cx="5811838" cy="58007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77" name="Google Shape;77;p12"/>
          <p:cNvSpPr txBox="1">
            <a:spLocks noGrp="1"/>
          </p:cNvSpPr>
          <p:nvPr>
            <p:ph type="dt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8" name="Google Shape;78;p12"/>
          <p:cNvSpPr txBox="1">
            <a:spLocks noGrp="1"/>
          </p:cNvSpPr>
          <p:nvPr>
            <p:ph type="ft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9" name="Google Shape;79;p12"/>
          <p:cNvSpPr txBox="1">
            <a:spLocks noGrp="1"/>
          </p:cNvSpPr>
          <p:nvPr>
            <p:ph type="sldNum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Kuntal Roy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ISER Bho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09618B-FB50-4645-A3F4-2D5195A92B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17537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813"/>
            <a:ext cx="9144000" cy="91158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799"/>
            <a:ext cx="8839200" cy="533400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496721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Kuntal Roy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505754"/>
            <a:ext cx="2895600" cy="365125"/>
          </a:xfrm>
        </p:spPr>
        <p:txBody>
          <a:bodyPr/>
          <a:lstStyle/>
          <a:p>
            <a:r>
              <a:rPr lang="en-US" dirty="0"/>
              <a:t>IISER Bho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23279" y="6533216"/>
            <a:ext cx="2133600" cy="365125"/>
          </a:xfrm>
        </p:spPr>
        <p:txBody>
          <a:bodyPr/>
          <a:lstStyle/>
          <a:p>
            <a:fld id="{9209618B-FB50-4645-A3F4-2D5195A92B00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795945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Kuntal Roy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ISER Bho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09618B-FB50-4645-A3F4-2D5195A92B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291302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Kuntal Roy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ISER Bhopa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09618B-FB50-4645-A3F4-2D5195A92B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900571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Kuntal Roy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ISER Bhopal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09618B-FB50-4645-A3F4-2D5195A92B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256681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Kuntal Roy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ISER Bhopa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9209618B-FB50-4645-A3F4-2D5195A92B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796507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Kuntal Roy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ISER Bhopa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09618B-FB50-4645-A3F4-2D5195A92B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17845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Kuntal Roy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ISER Bhopa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09618B-FB50-4645-A3F4-2D5195A92B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093798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Kuntal Roy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ISER Bhopa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09618B-FB50-4645-A3F4-2D5195A92B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10759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Google Shape;24;p4"/>
          <p:cNvSpPr txBox="1"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Calibri"/>
              <a:buNone/>
              <a:defRPr sz="6000"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5" name="Google Shape;25;p4"/>
          <p:cNvSpPr txBox="1"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>
                <a:solidFill>
                  <a:schemeClr val="dk1"/>
                </a:solidFill>
              </a:defRPr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2000"/>
              <a:buNone/>
              <a:defRPr sz="2000">
                <a:solidFill>
                  <a:srgbClr val="888888"/>
                </a:solidFill>
              </a:defRPr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 sz="1800">
                <a:solidFill>
                  <a:srgbClr val="888888"/>
                </a:solidFill>
              </a:defRPr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26" name="Google Shape;26;p4"/>
          <p:cNvSpPr txBox="1">
            <a:spLocks noGrp="1"/>
          </p:cNvSpPr>
          <p:nvPr>
            <p:ph type="dt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7" name="Google Shape;27;p4"/>
          <p:cNvSpPr txBox="1">
            <a:spLocks noGrp="1"/>
          </p:cNvSpPr>
          <p:nvPr>
            <p:ph type="ft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8" name="Google Shape;28;p4"/>
          <p:cNvSpPr txBox="1">
            <a:spLocks noGrp="1"/>
          </p:cNvSpPr>
          <p:nvPr>
            <p:ph type="sldNum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Kuntal Roy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ISER Bho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09618B-FB50-4645-A3F4-2D5195A92B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239339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Kuntal Roy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ISER Bho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09618B-FB50-4645-A3F4-2D5195A92B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82277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wo Content" type="twoObj">
  <p:cSld name="TWO_OBJECTS">
    <p:spTree>
      <p:nvGrpSpPr>
        <p:cNvPr id="1" name="Shape 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Google Shape;30;p5"/>
          <p:cNvSpPr txBox="1"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1" name="Google Shape;31;p5"/>
          <p:cNvSpPr txBox="1">
            <a:spLocks noGrp="1"/>
          </p:cNvSpPr>
          <p:nvPr>
            <p:ph type="body" idx="1"/>
          </p:nvPr>
        </p:nvSpPr>
        <p:spPr>
          <a:xfrm>
            <a:off x="628650" y="1825625"/>
            <a:ext cx="38862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32" name="Google Shape;32;p5"/>
          <p:cNvSpPr txBox="1">
            <a:spLocks noGrp="1"/>
          </p:cNvSpPr>
          <p:nvPr>
            <p:ph type="body" idx="2"/>
          </p:nvPr>
        </p:nvSpPr>
        <p:spPr>
          <a:xfrm>
            <a:off x="4629150" y="1825625"/>
            <a:ext cx="38862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33" name="Google Shape;33;p5"/>
          <p:cNvSpPr txBox="1">
            <a:spLocks noGrp="1"/>
          </p:cNvSpPr>
          <p:nvPr>
            <p:ph type="dt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4" name="Google Shape;34;p5"/>
          <p:cNvSpPr txBox="1">
            <a:spLocks noGrp="1"/>
          </p:cNvSpPr>
          <p:nvPr>
            <p:ph type="ft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5" name="Google Shape;35;p5"/>
          <p:cNvSpPr txBox="1">
            <a:spLocks noGrp="1"/>
          </p:cNvSpPr>
          <p:nvPr>
            <p:ph type="sldNum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mparison" type="twoTxTwoObj">
  <p:cSld name="TWO_OBJECTS_WITH_TEXT">
    <p:spTree>
      <p:nvGrpSpPr>
        <p:cNvPr id="1" name="Shape 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Google Shape;37;p6"/>
          <p:cNvSpPr txBox="1"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8" name="Google Shape;38;p6"/>
          <p:cNvSpPr txBox="1"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39" name="Google Shape;39;p6"/>
          <p:cNvSpPr txBox="1">
            <a:spLocks noGrp="1"/>
          </p:cNvSpPr>
          <p:nvPr>
            <p:ph type="body" idx="2"/>
          </p:nvPr>
        </p:nvSpPr>
        <p:spPr>
          <a:xfrm>
            <a:off x="629842" y="2505075"/>
            <a:ext cx="3868340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40" name="Google Shape;40;p6"/>
          <p:cNvSpPr txBox="1">
            <a:spLocks noGrp="1"/>
          </p:cNvSpPr>
          <p:nvPr>
            <p:ph type="body" idx="3"/>
          </p:nvPr>
        </p:nvSpPr>
        <p:spPr>
          <a:xfrm>
            <a:off x="4629150" y="1681163"/>
            <a:ext cx="3887391" cy="8239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41" name="Google Shape;41;p6"/>
          <p:cNvSpPr txBox="1">
            <a:spLocks noGrp="1"/>
          </p:cNvSpPr>
          <p:nvPr>
            <p:ph type="body" idx="4"/>
          </p:nvPr>
        </p:nvSpPr>
        <p:spPr>
          <a:xfrm>
            <a:off x="4629150" y="2505075"/>
            <a:ext cx="3887391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42" name="Google Shape;42;p6"/>
          <p:cNvSpPr txBox="1">
            <a:spLocks noGrp="1"/>
          </p:cNvSpPr>
          <p:nvPr>
            <p:ph type="dt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3" name="Google Shape;43;p6"/>
          <p:cNvSpPr txBox="1">
            <a:spLocks noGrp="1"/>
          </p:cNvSpPr>
          <p:nvPr>
            <p:ph type="ft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4" name="Google Shape;44;p6"/>
          <p:cNvSpPr txBox="1">
            <a:spLocks noGrp="1"/>
          </p:cNvSpPr>
          <p:nvPr>
            <p:ph type="sldNum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Google Shape;46;p7"/>
          <p:cNvSpPr txBox="1"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7" name="Google Shape;47;p7"/>
          <p:cNvSpPr txBox="1">
            <a:spLocks noGrp="1"/>
          </p:cNvSpPr>
          <p:nvPr>
            <p:ph type="dt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8" name="Google Shape;48;p7"/>
          <p:cNvSpPr txBox="1">
            <a:spLocks noGrp="1"/>
          </p:cNvSpPr>
          <p:nvPr>
            <p:ph type="ft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9" name="Google Shape;49;p7"/>
          <p:cNvSpPr txBox="1">
            <a:spLocks noGrp="1"/>
          </p:cNvSpPr>
          <p:nvPr>
            <p:ph type="sldNum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p8"/>
          <p:cNvSpPr txBox="1">
            <a:spLocks noGrp="1"/>
          </p:cNvSpPr>
          <p:nvPr>
            <p:ph type="dt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2" name="Google Shape;52;p8"/>
          <p:cNvSpPr txBox="1">
            <a:spLocks noGrp="1"/>
          </p:cNvSpPr>
          <p:nvPr>
            <p:ph type="ft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3" name="Google Shape;53;p8"/>
          <p:cNvSpPr txBox="1">
            <a:spLocks noGrp="1"/>
          </p:cNvSpPr>
          <p:nvPr>
            <p:ph type="sldNum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ntent with Caption" type="objTx">
  <p:cSld name="OBJECT_WITH_CAPTION_TEXT">
    <p:spTree>
      <p:nvGrpSpPr>
        <p:cNvPr id="1" name="Shape 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Google Shape;55;p9"/>
          <p:cNvSpPr txBox="1"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libri"/>
              <a:buNone/>
              <a:defRPr sz="3200"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6" name="Google Shape;56;p9"/>
          <p:cNvSpPr txBox="1">
            <a:spLocks noGrp="1"/>
          </p:cNvSpPr>
          <p:nvPr>
            <p:ph type="body" idx="1"/>
          </p:nvPr>
        </p:nvSpPr>
        <p:spPr>
          <a:xfrm>
            <a:off x="3887391" y="987426"/>
            <a:ext cx="4629150" cy="48736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4318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200"/>
              <a:buChar char="•"/>
              <a:defRPr sz="3200"/>
            </a:lvl1pPr>
            <a:lvl2pPr marL="914400" lvl="1" indent="-4064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800"/>
              <a:buChar char="•"/>
              <a:defRPr sz="2800"/>
            </a:lvl2pPr>
            <a:lvl3pPr marL="1371600" lvl="2" indent="-3810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Char char="•"/>
              <a:defRPr sz="2400"/>
            </a:lvl3pPr>
            <a:lvl4pPr marL="1828800" lvl="3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4pPr>
            <a:lvl5pPr marL="2286000" lvl="4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5pPr>
            <a:lvl6pPr marL="2743200" lvl="5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6pPr>
            <a:lvl7pPr marL="3200400" lvl="6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7pPr>
            <a:lvl8pPr marL="3657600" lvl="7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8pPr>
            <a:lvl9pPr marL="4114800" lvl="8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9pPr>
          </a:lstStyle>
          <a:p>
            <a:endParaRPr/>
          </a:p>
        </p:txBody>
      </p:sp>
      <p:sp>
        <p:nvSpPr>
          <p:cNvPr id="57" name="Google Shape;57;p9"/>
          <p:cNvSpPr txBox="1">
            <a:spLocks noGrp="1"/>
          </p:cNvSpPr>
          <p:nvPr>
            <p:ph type="body" idx="2"/>
          </p:nvPr>
        </p:nvSpPr>
        <p:spPr>
          <a:xfrm>
            <a:off x="629841" y="2057400"/>
            <a:ext cx="2949178" cy="3811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9pPr>
          </a:lstStyle>
          <a:p>
            <a:endParaRPr/>
          </a:p>
        </p:txBody>
      </p:sp>
      <p:sp>
        <p:nvSpPr>
          <p:cNvPr id="58" name="Google Shape;58;p9"/>
          <p:cNvSpPr txBox="1">
            <a:spLocks noGrp="1"/>
          </p:cNvSpPr>
          <p:nvPr>
            <p:ph type="dt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9" name="Google Shape;59;p9"/>
          <p:cNvSpPr txBox="1">
            <a:spLocks noGrp="1"/>
          </p:cNvSpPr>
          <p:nvPr>
            <p:ph type="ft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0" name="Google Shape;60;p9"/>
          <p:cNvSpPr txBox="1">
            <a:spLocks noGrp="1"/>
          </p:cNvSpPr>
          <p:nvPr>
            <p:ph type="sldNum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Picture with Caption" type="picTx">
  <p:cSld name="PICTURE_WITH_CAPTION_TEXT"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p10"/>
          <p:cNvSpPr txBox="1"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libri"/>
              <a:buNone/>
              <a:defRPr sz="3200"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3" name="Google Shape;63;p10"/>
          <p:cNvSpPr>
            <a:spLocks noGrp="1"/>
          </p:cNvSpPr>
          <p:nvPr>
            <p:ph type="pic" idx="2"/>
          </p:nvPr>
        </p:nvSpPr>
        <p:spPr>
          <a:xfrm>
            <a:off x="3887391" y="987426"/>
            <a:ext cx="4629150" cy="4873625"/>
          </a:xfrm>
          <a:prstGeom prst="rect">
            <a:avLst/>
          </a:prstGeom>
          <a:noFill/>
          <a:ln>
            <a:noFill/>
          </a:ln>
        </p:spPr>
      </p:sp>
      <p:sp>
        <p:nvSpPr>
          <p:cNvPr id="64" name="Google Shape;64;p10"/>
          <p:cNvSpPr txBox="1">
            <a:spLocks noGrp="1"/>
          </p:cNvSpPr>
          <p:nvPr>
            <p:ph type="body" idx="1"/>
          </p:nvPr>
        </p:nvSpPr>
        <p:spPr>
          <a:xfrm>
            <a:off x="629841" y="2057400"/>
            <a:ext cx="2949178" cy="3811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9pPr>
          </a:lstStyle>
          <a:p>
            <a:endParaRPr/>
          </a:p>
        </p:txBody>
      </p:sp>
      <p:sp>
        <p:nvSpPr>
          <p:cNvPr id="65" name="Google Shape;65;p10"/>
          <p:cNvSpPr txBox="1">
            <a:spLocks noGrp="1"/>
          </p:cNvSpPr>
          <p:nvPr>
            <p:ph type="dt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6" name="Google Shape;66;p10"/>
          <p:cNvSpPr txBox="1">
            <a:spLocks noGrp="1"/>
          </p:cNvSpPr>
          <p:nvPr>
            <p:ph type="ft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7" name="Google Shape;67;p10"/>
          <p:cNvSpPr txBox="1">
            <a:spLocks noGrp="1"/>
          </p:cNvSpPr>
          <p:nvPr>
            <p:ph type="sldNum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Vertical Text" type="vertTx">
  <p:cSld name="VERTICAL_TEXT">
    <p:spTree>
      <p:nvGrpSpPr>
        <p:cNvPr id="1" name="Shape 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Google Shape;69;p11"/>
          <p:cNvSpPr txBox="1"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0" name="Google Shape;70;p11"/>
          <p:cNvSpPr txBox="1">
            <a:spLocks noGrp="1"/>
          </p:cNvSpPr>
          <p:nvPr>
            <p:ph type="body" idx="1"/>
          </p:nvPr>
        </p:nvSpPr>
        <p:spPr>
          <a:xfrm rot="5400000">
            <a:off x="2396331" y="57944"/>
            <a:ext cx="4351338" cy="7886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71" name="Google Shape;71;p11"/>
          <p:cNvSpPr txBox="1">
            <a:spLocks noGrp="1"/>
          </p:cNvSpPr>
          <p:nvPr>
            <p:ph type="dt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2" name="Google Shape;72;p11"/>
          <p:cNvSpPr txBox="1">
            <a:spLocks noGrp="1"/>
          </p:cNvSpPr>
          <p:nvPr>
            <p:ph type="ft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3" name="Google Shape;73;p11"/>
          <p:cNvSpPr txBox="1">
            <a:spLocks noGrp="1"/>
          </p:cNvSpPr>
          <p:nvPr>
            <p:ph type="sldNum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13.xml"/><Relationship Id="rId7" Type="http://schemas.openxmlformats.org/officeDocument/2006/relationships/slideLayout" Target="../slideLayouts/slideLayout17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2.xml"/><Relationship Id="rId1" Type="http://schemas.openxmlformats.org/officeDocument/2006/relationships/slideLayout" Target="../slideLayouts/slideLayout11.xml"/><Relationship Id="rId6" Type="http://schemas.openxmlformats.org/officeDocument/2006/relationships/slideLayout" Target="../slideLayouts/slideLayout16.xml"/><Relationship Id="rId11" Type="http://schemas.openxmlformats.org/officeDocument/2006/relationships/slideLayout" Target="../slideLayouts/slideLayout21.xml"/><Relationship Id="rId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20.xml"/><Relationship Id="rId4" Type="http://schemas.openxmlformats.org/officeDocument/2006/relationships/slideLayout" Target="../slideLayouts/slideLayout14.xml"/><Relationship Id="rId9" Type="http://schemas.openxmlformats.org/officeDocument/2006/relationships/slideLayout" Target="../slideLayouts/slideLayout1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marR="0"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400"/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marR="0" lvl="0" indent="-4064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Char char="•"/>
              <a:defRPr sz="2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3810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355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" name="Google Shape;8;p1"/>
          <p:cNvSpPr txBox="1">
            <a:spLocks noGrp="1"/>
          </p:cNvSpPr>
          <p:nvPr>
            <p:ph type="dt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9" name="Google Shape;9;p1"/>
          <p:cNvSpPr txBox="1">
            <a:spLocks noGrp="1"/>
          </p:cNvSpPr>
          <p:nvPr>
            <p:ph type="ft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0" name="Google Shape;10;p1"/>
          <p:cNvSpPr txBox="1">
            <a:spLocks noGrp="1"/>
          </p:cNvSpPr>
          <p:nvPr>
            <p:ph type="sldNum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Kuntal Roy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IISER Bho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209618B-FB50-4645-A3F4-2D5195A92B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7129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khritish17@iiserb.ac.in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hyperlink" Target="mailto:kuntal@iiserb.ac.in" TargetMode="Externa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.jp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6.jpg"/><Relationship Id="rId7" Type="http://schemas.openxmlformats.org/officeDocument/2006/relationships/image" Target="../media/image1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.png"/><Relationship Id="rId5" Type="http://schemas.openxmlformats.org/officeDocument/2006/relationships/image" Target="../media/image10.jpg"/><Relationship Id="rId4" Type="http://schemas.openxmlformats.org/officeDocument/2006/relationships/image" Target="../media/image9.jp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0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1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png"/><Relationship Id="rId5" Type="http://schemas.openxmlformats.org/officeDocument/2006/relationships/customXml" Target="../ink/ink2.xml"/><Relationship Id="rId4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9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13" Type="http://schemas.openxmlformats.org/officeDocument/2006/relationships/image" Target="../media/image30.png"/><Relationship Id="rId3" Type="http://schemas.openxmlformats.org/officeDocument/2006/relationships/image" Target="../media/image20.png"/><Relationship Id="rId7" Type="http://schemas.openxmlformats.org/officeDocument/2006/relationships/image" Target="../media/image24.png"/><Relationship Id="rId12" Type="http://schemas.openxmlformats.org/officeDocument/2006/relationships/image" Target="../media/image29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3.png"/><Relationship Id="rId11" Type="http://schemas.openxmlformats.org/officeDocument/2006/relationships/image" Target="../media/image28.png"/><Relationship Id="rId5" Type="http://schemas.openxmlformats.org/officeDocument/2006/relationships/image" Target="../media/image22.png"/><Relationship Id="rId10" Type="http://schemas.openxmlformats.org/officeDocument/2006/relationships/image" Target="../media/image27.png"/><Relationship Id="rId4" Type="http://schemas.openxmlformats.org/officeDocument/2006/relationships/image" Target="../media/image21.png"/><Relationship Id="rId9" Type="http://schemas.openxmlformats.org/officeDocument/2006/relationships/image" Target="../media/image26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6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8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customXml" Target="../ink/ink3.xml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0.png"/><Relationship Id="rId5" Type="http://schemas.openxmlformats.org/officeDocument/2006/relationships/customXml" Target="../ink/ink4.xml"/><Relationship Id="rId4" Type="http://schemas.openxmlformats.org/officeDocument/2006/relationships/image" Target="../media/image39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18" Type="http://schemas.openxmlformats.org/officeDocument/2006/relationships/image" Target="../media/image1910.png"/><Relationship Id="rId26" Type="http://schemas.openxmlformats.org/officeDocument/2006/relationships/image" Target="../media/image50.png"/><Relationship Id="rId3" Type="http://schemas.openxmlformats.org/officeDocument/2006/relationships/customXml" Target="../ink/ink5.xml"/><Relationship Id="rId21" Type="http://schemas.openxmlformats.org/officeDocument/2006/relationships/image" Target="../media/image45.png"/><Relationship Id="rId17" Type="http://schemas.openxmlformats.org/officeDocument/2006/relationships/image" Target="../media/image1810.png"/><Relationship Id="rId25" Type="http://schemas.openxmlformats.org/officeDocument/2006/relationships/image" Target="../media/image49.png"/><Relationship Id="rId2" Type="http://schemas.openxmlformats.org/officeDocument/2006/relationships/notesSlide" Target="../notesSlides/notesSlide38.xml"/><Relationship Id="rId16" Type="http://schemas.openxmlformats.org/officeDocument/2006/relationships/image" Target="../media/image1710.png"/><Relationship Id="rId20" Type="http://schemas.openxmlformats.org/officeDocument/2006/relationships/image" Target="../media/image44.svg"/><Relationship Id="rId29" Type="http://schemas.openxmlformats.org/officeDocument/2006/relationships/image" Target="../media/image53.png"/><Relationship Id="rId1" Type="http://schemas.openxmlformats.org/officeDocument/2006/relationships/slideLayout" Target="../slideLayouts/slideLayout1.xml"/><Relationship Id="rId11" Type="http://schemas.openxmlformats.org/officeDocument/2006/relationships/image" Target="../media/image1211.png"/><Relationship Id="rId24" Type="http://schemas.openxmlformats.org/officeDocument/2006/relationships/image" Target="../media/image48.png"/><Relationship Id="rId23" Type="http://schemas.openxmlformats.org/officeDocument/2006/relationships/image" Target="../media/image47.png"/><Relationship Id="rId28" Type="http://schemas.openxmlformats.org/officeDocument/2006/relationships/image" Target="../media/image52.png"/><Relationship Id="rId10" Type="http://schemas.openxmlformats.org/officeDocument/2006/relationships/image" Target="../media/image1110.png"/><Relationship Id="rId19" Type="http://schemas.openxmlformats.org/officeDocument/2006/relationships/image" Target="../media/image43.png"/><Relationship Id="rId31" Type="http://schemas.openxmlformats.org/officeDocument/2006/relationships/image" Target="../media/image55.png"/><Relationship Id="rId4" Type="http://schemas.openxmlformats.org/officeDocument/2006/relationships/image" Target="../media/image42.png"/><Relationship Id="rId22" Type="http://schemas.openxmlformats.org/officeDocument/2006/relationships/image" Target="../media/image46.svg"/><Relationship Id="rId27" Type="http://schemas.openxmlformats.org/officeDocument/2006/relationships/image" Target="../media/image51.png"/><Relationship Id="rId30" Type="http://schemas.openxmlformats.org/officeDocument/2006/relationships/image" Target="../media/image5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jpg"/></Relationships>
</file>

<file path=ppt/slides/_rels/slide40.xml.rels><?xml version="1.0" encoding="UTF-8" standalone="yes"?>
<Relationships xmlns="http://schemas.openxmlformats.org/package/2006/relationships"><Relationship Id="rId13" Type="http://schemas.openxmlformats.org/officeDocument/2006/relationships/customXml" Target="../ink/ink11.xml"/><Relationship Id="rId18" Type="http://schemas.openxmlformats.org/officeDocument/2006/relationships/image" Target="../media/image64.png"/><Relationship Id="rId26" Type="http://schemas.openxmlformats.org/officeDocument/2006/relationships/image" Target="../media/image68.png"/><Relationship Id="rId39" Type="http://schemas.openxmlformats.org/officeDocument/2006/relationships/customXml" Target="../ink/ink24.xml"/><Relationship Id="rId21" Type="http://schemas.openxmlformats.org/officeDocument/2006/relationships/customXml" Target="../ink/ink15.xml"/><Relationship Id="rId34" Type="http://schemas.openxmlformats.org/officeDocument/2006/relationships/image" Target="../media/image72.png"/><Relationship Id="rId42" Type="http://schemas.openxmlformats.org/officeDocument/2006/relationships/image" Target="../media/image76.png"/><Relationship Id="rId47" Type="http://schemas.openxmlformats.org/officeDocument/2006/relationships/customXml" Target="../ink/ink28.xml"/><Relationship Id="rId50" Type="http://schemas.openxmlformats.org/officeDocument/2006/relationships/image" Target="../media/image80.png"/><Relationship Id="rId55" Type="http://schemas.openxmlformats.org/officeDocument/2006/relationships/customXml" Target="../ink/ink32.xml"/><Relationship Id="rId63" Type="http://schemas.openxmlformats.org/officeDocument/2006/relationships/customXml" Target="../ink/ink36.xml"/><Relationship Id="rId68" Type="http://schemas.openxmlformats.org/officeDocument/2006/relationships/image" Target="../media/image88.png"/><Relationship Id="rId7" Type="http://schemas.openxmlformats.org/officeDocument/2006/relationships/customXml" Target="../ink/ink8.xml"/><Relationship Id="rId71" Type="http://schemas.openxmlformats.org/officeDocument/2006/relationships/image" Target="../media/image89.png"/><Relationship Id="rId2" Type="http://schemas.openxmlformats.org/officeDocument/2006/relationships/notesSlide" Target="../notesSlides/notesSlide39.xml"/><Relationship Id="rId16" Type="http://schemas.openxmlformats.org/officeDocument/2006/relationships/image" Target="../media/image62.png"/><Relationship Id="rId29" Type="http://schemas.openxmlformats.org/officeDocument/2006/relationships/customXml" Target="../ink/ink19.xml"/><Relationship Id="rId11" Type="http://schemas.openxmlformats.org/officeDocument/2006/relationships/customXml" Target="../ink/ink10.xml"/><Relationship Id="rId24" Type="http://schemas.openxmlformats.org/officeDocument/2006/relationships/image" Target="../media/image67.png"/><Relationship Id="rId32" Type="http://schemas.openxmlformats.org/officeDocument/2006/relationships/image" Target="../media/image71.png"/><Relationship Id="rId37" Type="http://schemas.openxmlformats.org/officeDocument/2006/relationships/customXml" Target="../ink/ink23.xml"/><Relationship Id="rId40" Type="http://schemas.openxmlformats.org/officeDocument/2006/relationships/image" Target="../media/image75.png"/><Relationship Id="rId45" Type="http://schemas.openxmlformats.org/officeDocument/2006/relationships/customXml" Target="../ink/ink27.xml"/><Relationship Id="rId53" Type="http://schemas.openxmlformats.org/officeDocument/2006/relationships/customXml" Target="../ink/ink31.xml"/><Relationship Id="rId58" Type="http://schemas.openxmlformats.org/officeDocument/2006/relationships/image" Target="../media/image84.png"/><Relationship Id="rId66" Type="http://schemas.openxmlformats.org/officeDocument/2006/relationships/image" Target="../media/image87.png"/><Relationship Id="rId5" Type="http://schemas.openxmlformats.org/officeDocument/2006/relationships/customXml" Target="../ink/ink7.xml"/><Relationship Id="rId15" Type="http://schemas.openxmlformats.org/officeDocument/2006/relationships/customXml" Target="../ink/ink12.xml"/><Relationship Id="rId23" Type="http://schemas.openxmlformats.org/officeDocument/2006/relationships/customXml" Target="../ink/ink16.xml"/><Relationship Id="rId28" Type="http://schemas.openxmlformats.org/officeDocument/2006/relationships/image" Target="../media/image69.png"/><Relationship Id="rId36" Type="http://schemas.openxmlformats.org/officeDocument/2006/relationships/image" Target="../media/image73.png"/><Relationship Id="rId49" Type="http://schemas.openxmlformats.org/officeDocument/2006/relationships/customXml" Target="../ink/ink29.xml"/><Relationship Id="rId57" Type="http://schemas.openxmlformats.org/officeDocument/2006/relationships/customXml" Target="../ink/ink33.xml"/><Relationship Id="rId61" Type="http://schemas.openxmlformats.org/officeDocument/2006/relationships/customXml" Target="../ink/ink35.xml"/><Relationship Id="rId10" Type="http://schemas.openxmlformats.org/officeDocument/2006/relationships/image" Target="../media/image59.png"/><Relationship Id="rId19" Type="http://schemas.openxmlformats.org/officeDocument/2006/relationships/customXml" Target="../ink/ink14.xml"/><Relationship Id="rId31" Type="http://schemas.openxmlformats.org/officeDocument/2006/relationships/customXml" Target="../ink/ink20.xml"/><Relationship Id="rId44" Type="http://schemas.openxmlformats.org/officeDocument/2006/relationships/image" Target="../media/image77.png"/><Relationship Id="rId52" Type="http://schemas.openxmlformats.org/officeDocument/2006/relationships/image" Target="../media/image81.png"/><Relationship Id="rId60" Type="http://schemas.openxmlformats.org/officeDocument/2006/relationships/image" Target="../media/image3.png"/><Relationship Id="rId65" Type="http://schemas.openxmlformats.org/officeDocument/2006/relationships/customXml" Target="../ink/ink37.xml"/><Relationship Id="rId73" Type="http://schemas.openxmlformats.org/officeDocument/2006/relationships/image" Target="../media/image90.png"/><Relationship Id="rId4" Type="http://schemas.openxmlformats.org/officeDocument/2006/relationships/image" Target="../media/image56.png"/><Relationship Id="rId9" Type="http://schemas.openxmlformats.org/officeDocument/2006/relationships/customXml" Target="../ink/ink9.xml"/><Relationship Id="rId14" Type="http://schemas.openxmlformats.org/officeDocument/2006/relationships/image" Target="../media/image61.png"/><Relationship Id="rId22" Type="http://schemas.openxmlformats.org/officeDocument/2006/relationships/image" Target="../media/image66.png"/><Relationship Id="rId27" Type="http://schemas.openxmlformats.org/officeDocument/2006/relationships/customXml" Target="../ink/ink18.xml"/><Relationship Id="rId30" Type="http://schemas.openxmlformats.org/officeDocument/2006/relationships/image" Target="../media/image70.png"/><Relationship Id="rId35" Type="http://schemas.openxmlformats.org/officeDocument/2006/relationships/customXml" Target="../ink/ink22.xml"/><Relationship Id="rId43" Type="http://schemas.openxmlformats.org/officeDocument/2006/relationships/customXml" Target="../ink/ink26.xml"/><Relationship Id="rId48" Type="http://schemas.openxmlformats.org/officeDocument/2006/relationships/image" Target="../media/image79.png"/><Relationship Id="rId56" Type="http://schemas.openxmlformats.org/officeDocument/2006/relationships/image" Target="../media/image83.png"/><Relationship Id="rId64" Type="http://schemas.openxmlformats.org/officeDocument/2006/relationships/image" Target="../media/image86.png"/><Relationship Id="rId69" Type="http://schemas.openxmlformats.org/officeDocument/2006/relationships/customXml" Target="../ink/ink39.xml"/><Relationship Id="rId8" Type="http://schemas.openxmlformats.org/officeDocument/2006/relationships/image" Target="../media/image58.png"/><Relationship Id="rId51" Type="http://schemas.openxmlformats.org/officeDocument/2006/relationships/customXml" Target="../ink/ink30.xml"/><Relationship Id="rId72" Type="http://schemas.openxmlformats.org/officeDocument/2006/relationships/customXml" Target="../ink/ink41.xml"/><Relationship Id="rId3" Type="http://schemas.openxmlformats.org/officeDocument/2006/relationships/customXml" Target="../ink/ink6.xml"/><Relationship Id="rId12" Type="http://schemas.openxmlformats.org/officeDocument/2006/relationships/image" Target="../media/image60.png"/><Relationship Id="rId17" Type="http://schemas.openxmlformats.org/officeDocument/2006/relationships/customXml" Target="../ink/ink13.xml"/><Relationship Id="rId25" Type="http://schemas.openxmlformats.org/officeDocument/2006/relationships/customXml" Target="../ink/ink17.xml"/><Relationship Id="rId33" Type="http://schemas.openxmlformats.org/officeDocument/2006/relationships/customXml" Target="../ink/ink21.xml"/><Relationship Id="rId38" Type="http://schemas.openxmlformats.org/officeDocument/2006/relationships/image" Target="../media/image74.png"/><Relationship Id="rId46" Type="http://schemas.openxmlformats.org/officeDocument/2006/relationships/image" Target="../media/image78.png"/><Relationship Id="rId59" Type="http://schemas.openxmlformats.org/officeDocument/2006/relationships/customXml" Target="../ink/ink34.xml"/><Relationship Id="rId67" Type="http://schemas.openxmlformats.org/officeDocument/2006/relationships/customXml" Target="../ink/ink38.xml"/><Relationship Id="rId20" Type="http://schemas.openxmlformats.org/officeDocument/2006/relationships/image" Target="../media/image65.png"/><Relationship Id="rId41" Type="http://schemas.openxmlformats.org/officeDocument/2006/relationships/customXml" Target="../ink/ink25.xml"/><Relationship Id="rId54" Type="http://schemas.openxmlformats.org/officeDocument/2006/relationships/image" Target="../media/image82.png"/><Relationship Id="rId62" Type="http://schemas.openxmlformats.org/officeDocument/2006/relationships/image" Target="../media/image85.png"/><Relationship Id="rId70" Type="http://schemas.openxmlformats.org/officeDocument/2006/relationships/customXml" Target="../ink/ink4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7.png"/></Relationships>
</file>

<file path=ppt/slides/_rels/slide41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02.png"/><Relationship Id="rId117" Type="http://schemas.openxmlformats.org/officeDocument/2006/relationships/image" Target="../media/image146.png"/><Relationship Id="rId21" Type="http://schemas.openxmlformats.org/officeDocument/2006/relationships/customXml" Target="../ink/ink51.xml"/><Relationship Id="rId42" Type="http://schemas.openxmlformats.org/officeDocument/2006/relationships/image" Target="../media/image110.png"/><Relationship Id="rId47" Type="http://schemas.openxmlformats.org/officeDocument/2006/relationships/customXml" Target="../ink/ink64.xml"/><Relationship Id="rId63" Type="http://schemas.openxmlformats.org/officeDocument/2006/relationships/customXml" Target="../ink/ink72.xml"/><Relationship Id="rId68" Type="http://schemas.openxmlformats.org/officeDocument/2006/relationships/image" Target="../media/image123.png"/><Relationship Id="rId84" Type="http://schemas.openxmlformats.org/officeDocument/2006/relationships/image" Target="../media/image131.png"/><Relationship Id="rId89" Type="http://schemas.openxmlformats.org/officeDocument/2006/relationships/customXml" Target="../ink/ink85.xml"/><Relationship Id="rId112" Type="http://schemas.openxmlformats.org/officeDocument/2006/relationships/customXml" Target="../ink/ink97.xml"/><Relationship Id="rId16" Type="http://schemas.openxmlformats.org/officeDocument/2006/relationships/image" Target="../media/image97.png"/><Relationship Id="rId107" Type="http://schemas.openxmlformats.org/officeDocument/2006/relationships/customXml" Target="../ink/ink94.xml"/><Relationship Id="rId11" Type="http://schemas.openxmlformats.org/officeDocument/2006/relationships/customXml" Target="../ink/ink46.xml"/><Relationship Id="rId32" Type="http://schemas.openxmlformats.org/officeDocument/2006/relationships/image" Target="../media/image105.png"/><Relationship Id="rId37" Type="http://schemas.openxmlformats.org/officeDocument/2006/relationships/customXml" Target="../ink/ink59.xml"/><Relationship Id="rId53" Type="http://schemas.openxmlformats.org/officeDocument/2006/relationships/customXml" Target="../ink/ink67.xml"/><Relationship Id="rId58" Type="http://schemas.openxmlformats.org/officeDocument/2006/relationships/image" Target="../media/image118.png"/><Relationship Id="rId74" Type="http://schemas.openxmlformats.org/officeDocument/2006/relationships/image" Target="../media/image126.png"/><Relationship Id="rId79" Type="http://schemas.openxmlformats.org/officeDocument/2006/relationships/customXml" Target="../ink/ink80.xml"/><Relationship Id="rId102" Type="http://schemas.openxmlformats.org/officeDocument/2006/relationships/image" Target="../media/image3.png"/><Relationship Id="rId5" Type="http://schemas.openxmlformats.org/officeDocument/2006/relationships/customXml" Target="../ink/ink43.xml"/><Relationship Id="rId61" Type="http://schemas.openxmlformats.org/officeDocument/2006/relationships/customXml" Target="../ink/ink71.xml"/><Relationship Id="rId82" Type="http://schemas.openxmlformats.org/officeDocument/2006/relationships/image" Target="../media/image130.png"/><Relationship Id="rId90" Type="http://schemas.openxmlformats.org/officeDocument/2006/relationships/image" Target="../media/image134.png"/><Relationship Id="rId95" Type="http://schemas.openxmlformats.org/officeDocument/2006/relationships/customXml" Target="../ink/ink88.xml"/><Relationship Id="rId19" Type="http://schemas.openxmlformats.org/officeDocument/2006/relationships/customXml" Target="../ink/ink50.xml"/><Relationship Id="rId14" Type="http://schemas.openxmlformats.org/officeDocument/2006/relationships/image" Target="../media/image96.png"/><Relationship Id="rId22" Type="http://schemas.openxmlformats.org/officeDocument/2006/relationships/image" Target="../media/image100.png"/><Relationship Id="rId27" Type="http://schemas.openxmlformats.org/officeDocument/2006/relationships/customXml" Target="../ink/ink54.xml"/><Relationship Id="rId30" Type="http://schemas.openxmlformats.org/officeDocument/2006/relationships/image" Target="../media/image104.png"/><Relationship Id="rId35" Type="http://schemas.openxmlformats.org/officeDocument/2006/relationships/customXml" Target="../ink/ink58.xml"/><Relationship Id="rId43" Type="http://schemas.openxmlformats.org/officeDocument/2006/relationships/customXml" Target="../ink/ink62.xml"/><Relationship Id="rId48" Type="http://schemas.openxmlformats.org/officeDocument/2006/relationships/image" Target="../media/image113.png"/><Relationship Id="rId56" Type="http://schemas.openxmlformats.org/officeDocument/2006/relationships/image" Target="../media/image117.png"/><Relationship Id="rId64" Type="http://schemas.openxmlformats.org/officeDocument/2006/relationships/image" Target="../media/image121.png"/><Relationship Id="rId69" Type="http://schemas.openxmlformats.org/officeDocument/2006/relationships/customXml" Target="../ink/ink75.xml"/><Relationship Id="rId77" Type="http://schemas.openxmlformats.org/officeDocument/2006/relationships/customXml" Target="../ink/ink79.xml"/><Relationship Id="rId100" Type="http://schemas.openxmlformats.org/officeDocument/2006/relationships/image" Target="../media/image139.png"/><Relationship Id="rId105" Type="http://schemas.openxmlformats.org/officeDocument/2006/relationships/customXml" Target="../ink/ink93.xml"/><Relationship Id="rId113" Type="http://schemas.openxmlformats.org/officeDocument/2006/relationships/image" Target="../media/image144.png"/><Relationship Id="rId118" Type="http://schemas.openxmlformats.org/officeDocument/2006/relationships/customXml" Target="../ink/ink100.xml"/><Relationship Id="rId8" Type="http://schemas.openxmlformats.org/officeDocument/2006/relationships/image" Target="../media/image93.png"/><Relationship Id="rId51" Type="http://schemas.openxmlformats.org/officeDocument/2006/relationships/customXml" Target="../ink/ink66.xml"/><Relationship Id="rId72" Type="http://schemas.openxmlformats.org/officeDocument/2006/relationships/image" Target="../media/image125.png"/><Relationship Id="rId80" Type="http://schemas.openxmlformats.org/officeDocument/2006/relationships/image" Target="../media/image129.png"/><Relationship Id="rId85" Type="http://schemas.openxmlformats.org/officeDocument/2006/relationships/customXml" Target="../ink/ink83.xml"/><Relationship Id="rId93" Type="http://schemas.openxmlformats.org/officeDocument/2006/relationships/customXml" Target="../ink/ink87.xml"/><Relationship Id="rId98" Type="http://schemas.openxmlformats.org/officeDocument/2006/relationships/image" Target="../media/image138.png"/><Relationship Id="rId121" Type="http://schemas.openxmlformats.org/officeDocument/2006/relationships/image" Target="../media/image148.png"/><Relationship Id="rId3" Type="http://schemas.openxmlformats.org/officeDocument/2006/relationships/customXml" Target="../ink/ink42.xml"/><Relationship Id="rId12" Type="http://schemas.openxmlformats.org/officeDocument/2006/relationships/image" Target="../media/image95.png"/><Relationship Id="rId17" Type="http://schemas.openxmlformats.org/officeDocument/2006/relationships/customXml" Target="../ink/ink49.xml"/><Relationship Id="rId25" Type="http://schemas.openxmlformats.org/officeDocument/2006/relationships/customXml" Target="../ink/ink53.xml"/><Relationship Id="rId33" Type="http://schemas.openxmlformats.org/officeDocument/2006/relationships/customXml" Target="../ink/ink57.xml"/><Relationship Id="rId38" Type="http://schemas.openxmlformats.org/officeDocument/2006/relationships/image" Target="../media/image108.png"/><Relationship Id="rId46" Type="http://schemas.openxmlformats.org/officeDocument/2006/relationships/image" Target="../media/image112.png"/><Relationship Id="rId59" Type="http://schemas.openxmlformats.org/officeDocument/2006/relationships/customXml" Target="../ink/ink70.xml"/><Relationship Id="rId67" Type="http://schemas.openxmlformats.org/officeDocument/2006/relationships/customXml" Target="../ink/ink74.xml"/><Relationship Id="rId103" Type="http://schemas.openxmlformats.org/officeDocument/2006/relationships/customXml" Target="../ink/ink92.xml"/><Relationship Id="rId108" Type="http://schemas.openxmlformats.org/officeDocument/2006/relationships/image" Target="../media/image142.png"/><Relationship Id="rId116" Type="http://schemas.openxmlformats.org/officeDocument/2006/relationships/customXml" Target="../ink/ink99.xml"/><Relationship Id="rId20" Type="http://schemas.openxmlformats.org/officeDocument/2006/relationships/image" Target="../media/image99.png"/><Relationship Id="rId41" Type="http://schemas.openxmlformats.org/officeDocument/2006/relationships/customXml" Target="../ink/ink61.xml"/><Relationship Id="rId54" Type="http://schemas.openxmlformats.org/officeDocument/2006/relationships/image" Target="../media/image116.png"/><Relationship Id="rId62" Type="http://schemas.openxmlformats.org/officeDocument/2006/relationships/image" Target="../media/image120.png"/><Relationship Id="rId70" Type="http://schemas.openxmlformats.org/officeDocument/2006/relationships/image" Target="../media/image124.png"/><Relationship Id="rId75" Type="http://schemas.openxmlformats.org/officeDocument/2006/relationships/customXml" Target="../ink/ink78.xml"/><Relationship Id="rId83" Type="http://schemas.openxmlformats.org/officeDocument/2006/relationships/customXml" Target="../ink/ink82.xml"/><Relationship Id="rId88" Type="http://schemas.openxmlformats.org/officeDocument/2006/relationships/image" Target="../media/image133.png"/><Relationship Id="rId91" Type="http://schemas.openxmlformats.org/officeDocument/2006/relationships/customXml" Target="../ink/ink86.xml"/><Relationship Id="rId96" Type="http://schemas.openxmlformats.org/officeDocument/2006/relationships/image" Target="../media/image137.png"/><Relationship Id="rId111" Type="http://schemas.openxmlformats.org/officeDocument/2006/relationships/customXml" Target="../ink/ink9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2.png"/><Relationship Id="rId15" Type="http://schemas.openxmlformats.org/officeDocument/2006/relationships/customXml" Target="../ink/ink48.xml"/><Relationship Id="rId23" Type="http://schemas.openxmlformats.org/officeDocument/2006/relationships/customXml" Target="../ink/ink52.xml"/><Relationship Id="rId28" Type="http://schemas.openxmlformats.org/officeDocument/2006/relationships/image" Target="../media/image103.png"/><Relationship Id="rId36" Type="http://schemas.openxmlformats.org/officeDocument/2006/relationships/image" Target="../media/image107.png"/><Relationship Id="rId49" Type="http://schemas.openxmlformats.org/officeDocument/2006/relationships/customXml" Target="../ink/ink65.xml"/><Relationship Id="rId57" Type="http://schemas.openxmlformats.org/officeDocument/2006/relationships/customXml" Target="../ink/ink69.xml"/><Relationship Id="rId106" Type="http://schemas.openxmlformats.org/officeDocument/2006/relationships/image" Target="../media/image141.png"/><Relationship Id="rId114" Type="http://schemas.openxmlformats.org/officeDocument/2006/relationships/customXml" Target="../ink/ink98.xml"/><Relationship Id="rId119" Type="http://schemas.openxmlformats.org/officeDocument/2006/relationships/image" Target="../media/image147.png"/><Relationship Id="rId10" Type="http://schemas.openxmlformats.org/officeDocument/2006/relationships/image" Target="../media/image94.png"/><Relationship Id="rId31" Type="http://schemas.openxmlformats.org/officeDocument/2006/relationships/customXml" Target="../ink/ink56.xml"/><Relationship Id="rId44" Type="http://schemas.openxmlformats.org/officeDocument/2006/relationships/image" Target="../media/image111.png"/><Relationship Id="rId52" Type="http://schemas.openxmlformats.org/officeDocument/2006/relationships/image" Target="../media/image115.png"/><Relationship Id="rId60" Type="http://schemas.openxmlformats.org/officeDocument/2006/relationships/image" Target="../media/image119.png"/><Relationship Id="rId65" Type="http://schemas.openxmlformats.org/officeDocument/2006/relationships/customXml" Target="../ink/ink73.xml"/><Relationship Id="rId73" Type="http://schemas.openxmlformats.org/officeDocument/2006/relationships/customXml" Target="../ink/ink77.xml"/><Relationship Id="rId78" Type="http://schemas.openxmlformats.org/officeDocument/2006/relationships/image" Target="../media/image128.png"/><Relationship Id="rId81" Type="http://schemas.openxmlformats.org/officeDocument/2006/relationships/customXml" Target="../ink/ink81.xml"/><Relationship Id="rId86" Type="http://schemas.openxmlformats.org/officeDocument/2006/relationships/image" Target="../media/image132.png"/><Relationship Id="rId94" Type="http://schemas.openxmlformats.org/officeDocument/2006/relationships/image" Target="../media/image136.png"/><Relationship Id="rId99" Type="http://schemas.openxmlformats.org/officeDocument/2006/relationships/customXml" Target="../ink/ink90.xml"/><Relationship Id="rId101" Type="http://schemas.openxmlformats.org/officeDocument/2006/relationships/customXml" Target="../ink/ink91.xml"/><Relationship Id="rId4" Type="http://schemas.openxmlformats.org/officeDocument/2006/relationships/image" Target="../media/image91.png"/><Relationship Id="rId9" Type="http://schemas.openxmlformats.org/officeDocument/2006/relationships/customXml" Target="../ink/ink45.xml"/><Relationship Id="rId13" Type="http://schemas.openxmlformats.org/officeDocument/2006/relationships/customXml" Target="../ink/ink47.xml"/><Relationship Id="rId18" Type="http://schemas.openxmlformats.org/officeDocument/2006/relationships/image" Target="../media/image98.png"/><Relationship Id="rId39" Type="http://schemas.openxmlformats.org/officeDocument/2006/relationships/customXml" Target="../ink/ink60.xml"/><Relationship Id="rId109" Type="http://schemas.openxmlformats.org/officeDocument/2006/relationships/customXml" Target="../ink/ink95.xml"/><Relationship Id="rId34" Type="http://schemas.openxmlformats.org/officeDocument/2006/relationships/image" Target="../media/image106.png"/><Relationship Id="rId50" Type="http://schemas.openxmlformats.org/officeDocument/2006/relationships/image" Target="../media/image114.png"/><Relationship Id="rId55" Type="http://schemas.openxmlformats.org/officeDocument/2006/relationships/customXml" Target="../ink/ink68.xml"/><Relationship Id="rId76" Type="http://schemas.openxmlformats.org/officeDocument/2006/relationships/image" Target="../media/image127.png"/><Relationship Id="rId97" Type="http://schemas.openxmlformats.org/officeDocument/2006/relationships/customXml" Target="../ink/ink89.xml"/><Relationship Id="rId104" Type="http://schemas.openxmlformats.org/officeDocument/2006/relationships/image" Target="../media/image140.png"/><Relationship Id="rId120" Type="http://schemas.openxmlformats.org/officeDocument/2006/relationships/customXml" Target="../ink/ink101.xml"/><Relationship Id="rId7" Type="http://schemas.openxmlformats.org/officeDocument/2006/relationships/customXml" Target="../ink/ink44.xml"/><Relationship Id="rId71" Type="http://schemas.openxmlformats.org/officeDocument/2006/relationships/customXml" Target="../ink/ink76.xml"/><Relationship Id="rId92" Type="http://schemas.openxmlformats.org/officeDocument/2006/relationships/image" Target="../media/image135.png"/><Relationship Id="rId2" Type="http://schemas.openxmlformats.org/officeDocument/2006/relationships/notesSlide" Target="../notesSlides/notesSlide40.xml"/><Relationship Id="rId29" Type="http://schemas.openxmlformats.org/officeDocument/2006/relationships/customXml" Target="../ink/ink55.xml"/><Relationship Id="rId24" Type="http://schemas.openxmlformats.org/officeDocument/2006/relationships/image" Target="../media/image101.png"/><Relationship Id="rId40" Type="http://schemas.openxmlformats.org/officeDocument/2006/relationships/image" Target="../media/image109.png"/><Relationship Id="rId45" Type="http://schemas.openxmlformats.org/officeDocument/2006/relationships/customXml" Target="../ink/ink63.xml"/><Relationship Id="rId66" Type="http://schemas.openxmlformats.org/officeDocument/2006/relationships/image" Target="../media/image122.png"/><Relationship Id="rId87" Type="http://schemas.openxmlformats.org/officeDocument/2006/relationships/customXml" Target="../ink/ink84.xml"/><Relationship Id="rId110" Type="http://schemas.openxmlformats.org/officeDocument/2006/relationships/image" Target="../media/image143.png"/><Relationship Id="rId115" Type="http://schemas.openxmlformats.org/officeDocument/2006/relationships/image" Target="../media/image145.png"/></Relationships>
</file>

<file path=ppt/slides/_rels/slide42.xml.rels><?xml version="1.0" encoding="UTF-8" standalone="yes"?>
<Relationships xmlns="http://schemas.openxmlformats.org/package/2006/relationships"><Relationship Id="rId117" Type="http://schemas.openxmlformats.org/officeDocument/2006/relationships/customXml" Target="../ink/ink160.xml"/><Relationship Id="rId21" Type="http://schemas.openxmlformats.org/officeDocument/2006/relationships/customXml" Target="../ink/ink111.xml"/><Relationship Id="rId42" Type="http://schemas.openxmlformats.org/officeDocument/2006/relationships/image" Target="../media/image166.png"/><Relationship Id="rId63" Type="http://schemas.openxmlformats.org/officeDocument/2006/relationships/image" Target="../media/image176.png"/><Relationship Id="rId84" Type="http://schemas.openxmlformats.org/officeDocument/2006/relationships/customXml" Target="../ink/ink143.xml"/><Relationship Id="rId138" Type="http://schemas.openxmlformats.org/officeDocument/2006/relationships/image" Target="../media/image213.png"/><Relationship Id="rId159" Type="http://schemas.openxmlformats.org/officeDocument/2006/relationships/customXml" Target="../ink/ink181.xml"/><Relationship Id="rId170" Type="http://schemas.openxmlformats.org/officeDocument/2006/relationships/image" Target="../media/image229.png"/><Relationship Id="rId191" Type="http://schemas.openxmlformats.org/officeDocument/2006/relationships/customXml" Target="../ink/ink197.xml"/><Relationship Id="rId205" Type="http://schemas.openxmlformats.org/officeDocument/2006/relationships/customXml" Target="../ink/ink204.xml"/><Relationship Id="rId226" Type="http://schemas.openxmlformats.org/officeDocument/2006/relationships/image" Target="../media/image257.png"/><Relationship Id="rId247" Type="http://schemas.openxmlformats.org/officeDocument/2006/relationships/image" Target="../media/image267.png"/><Relationship Id="rId107" Type="http://schemas.openxmlformats.org/officeDocument/2006/relationships/customXml" Target="../ink/ink155.xml"/><Relationship Id="rId268" Type="http://schemas.openxmlformats.org/officeDocument/2006/relationships/image" Target="../media/image277.png"/><Relationship Id="rId289" Type="http://schemas.openxmlformats.org/officeDocument/2006/relationships/customXml" Target="../ink/ink247.xml"/><Relationship Id="rId11" Type="http://schemas.openxmlformats.org/officeDocument/2006/relationships/customXml" Target="../ink/ink106.xml"/><Relationship Id="rId32" Type="http://schemas.openxmlformats.org/officeDocument/2006/relationships/image" Target="../media/image161.png"/><Relationship Id="rId53" Type="http://schemas.openxmlformats.org/officeDocument/2006/relationships/image" Target="../media/image171.png"/><Relationship Id="rId74" Type="http://schemas.openxmlformats.org/officeDocument/2006/relationships/customXml" Target="../ink/ink138.xml"/><Relationship Id="rId128" Type="http://schemas.openxmlformats.org/officeDocument/2006/relationships/image" Target="../media/image208.png"/><Relationship Id="rId149" Type="http://schemas.openxmlformats.org/officeDocument/2006/relationships/customXml" Target="../ink/ink176.xml"/><Relationship Id="rId5" Type="http://schemas.openxmlformats.org/officeDocument/2006/relationships/customXml" Target="../ink/ink103.xml"/><Relationship Id="rId95" Type="http://schemas.openxmlformats.org/officeDocument/2006/relationships/customXml" Target="../ink/ink149.xml"/><Relationship Id="rId160" Type="http://schemas.openxmlformats.org/officeDocument/2006/relationships/image" Target="../media/image224.png"/><Relationship Id="rId181" Type="http://schemas.openxmlformats.org/officeDocument/2006/relationships/customXml" Target="../ink/ink192.xml"/><Relationship Id="rId216" Type="http://schemas.openxmlformats.org/officeDocument/2006/relationships/image" Target="../media/image252.png"/><Relationship Id="rId237" Type="http://schemas.openxmlformats.org/officeDocument/2006/relationships/image" Target="../media/image262.png"/><Relationship Id="rId258" Type="http://schemas.openxmlformats.org/officeDocument/2006/relationships/image" Target="../media/image272.png"/><Relationship Id="rId279" Type="http://schemas.openxmlformats.org/officeDocument/2006/relationships/customXml" Target="../ink/ink242.xml"/><Relationship Id="rId22" Type="http://schemas.openxmlformats.org/officeDocument/2006/relationships/image" Target="../media/image157.png"/><Relationship Id="rId43" Type="http://schemas.openxmlformats.org/officeDocument/2006/relationships/customXml" Target="../ink/ink122.xml"/><Relationship Id="rId64" Type="http://schemas.openxmlformats.org/officeDocument/2006/relationships/customXml" Target="../ink/ink133.xml"/><Relationship Id="rId118" Type="http://schemas.openxmlformats.org/officeDocument/2006/relationships/image" Target="../media/image203.png"/><Relationship Id="rId139" Type="http://schemas.openxmlformats.org/officeDocument/2006/relationships/customXml" Target="../ink/ink171.xml"/><Relationship Id="rId290" Type="http://schemas.openxmlformats.org/officeDocument/2006/relationships/image" Target="../media/image288.png"/><Relationship Id="rId85" Type="http://schemas.openxmlformats.org/officeDocument/2006/relationships/image" Target="../media/image187.png"/><Relationship Id="rId150" Type="http://schemas.openxmlformats.org/officeDocument/2006/relationships/image" Target="../media/image219.png"/><Relationship Id="rId171" Type="http://schemas.openxmlformats.org/officeDocument/2006/relationships/customXml" Target="../ink/ink187.xml"/><Relationship Id="rId192" Type="http://schemas.openxmlformats.org/officeDocument/2006/relationships/image" Target="../media/image240.png"/><Relationship Id="rId206" Type="http://schemas.openxmlformats.org/officeDocument/2006/relationships/image" Target="../media/image247.png"/><Relationship Id="rId227" Type="http://schemas.openxmlformats.org/officeDocument/2006/relationships/customXml" Target="../ink/ink215.xml"/><Relationship Id="rId248" Type="http://schemas.openxmlformats.org/officeDocument/2006/relationships/customXml" Target="../ink/ink226.xml"/><Relationship Id="rId269" Type="http://schemas.openxmlformats.org/officeDocument/2006/relationships/customXml" Target="../ink/ink237.xml"/><Relationship Id="rId12" Type="http://schemas.openxmlformats.org/officeDocument/2006/relationships/image" Target="../media/image152.png"/><Relationship Id="rId33" Type="http://schemas.openxmlformats.org/officeDocument/2006/relationships/customXml" Target="../ink/ink117.xml"/><Relationship Id="rId108" Type="http://schemas.openxmlformats.org/officeDocument/2006/relationships/image" Target="../media/image198.png"/><Relationship Id="rId129" Type="http://schemas.openxmlformats.org/officeDocument/2006/relationships/customXml" Target="../ink/ink166.xml"/><Relationship Id="rId280" Type="http://schemas.openxmlformats.org/officeDocument/2006/relationships/image" Target="../media/image283.png"/><Relationship Id="rId54" Type="http://schemas.openxmlformats.org/officeDocument/2006/relationships/customXml" Target="../ink/ink128.xml"/><Relationship Id="rId75" Type="http://schemas.openxmlformats.org/officeDocument/2006/relationships/image" Target="../media/image182.png"/><Relationship Id="rId96" Type="http://schemas.openxmlformats.org/officeDocument/2006/relationships/image" Target="../media/image192.png"/><Relationship Id="rId140" Type="http://schemas.openxmlformats.org/officeDocument/2006/relationships/image" Target="../media/image214.png"/><Relationship Id="rId161" Type="http://schemas.openxmlformats.org/officeDocument/2006/relationships/customXml" Target="../ink/ink182.xml"/><Relationship Id="rId182" Type="http://schemas.openxmlformats.org/officeDocument/2006/relationships/image" Target="../media/image235.png"/><Relationship Id="rId217" Type="http://schemas.openxmlformats.org/officeDocument/2006/relationships/customXml" Target="../ink/ink210.xml"/><Relationship Id="rId6" Type="http://schemas.openxmlformats.org/officeDocument/2006/relationships/image" Target="../media/image149.png"/><Relationship Id="rId238" Type="http://schemas.openxmlformats.org/officeDocument/2006/relationships/customXml" Target="../ink/ink221.xml"/><Relationship Id="rId259" Type="http://schemas.openxmlformats.org/officeDocument/2006/relationships/customXml" Target="../ink/ink232.xml"/><Relationship Id="rId23" Type="http://schemas.openxmlformats.org/officeDocument/2006/relationships/customXml" Target="../ink/ink112.xml"/><Relationship Id="rId119" Type="http://schemas.openxmlformats.org/officeDocument/2006/relationships/customXml" Target="../ink/ink161.xml"/><Relationship Id="rId270" Type="http://schemas.openxmlformats.org/officeDocument/2006/relationships/image" Target="../media/image278.png"/><Relationship Id="rId291" Type="http://schemas.openxmlformats.org/officeDocument/2006/relationships/customXml" Target="../ink/ink248.xml"/><Relationship Id="rId44" Type="http://schemas.openxmlformats.org/officeDocument/2006/relationships/image" Target="../media/image167.png"/><Relationship Id="rId65" Type="http://schemas.openxmlformats.org/officeDocument/2006/relationships/image" Target="../media/image177.png"/><Relationship Id="rId86" Type="http://schemas.openxmlformats.org/officeDocument/2006/relationships/customXml" Target="../ink/ink144.xml"/><Relationship Id="rId130" Type="http://schemas.openxmlformats.org/officeDocument/2006/relationships/image" Target="../media/image209.png"/><Relationship Id="rId151" Type="http://schemas.openxmlformats.org/officeDocument/2006/relationships/customXml" Target="../ink/ink177.xml"/><Relationship Id="rId172" Type="http://schemas.openxmlformats.org/officeDocument/2006/relationships/image" Target="../media/image230.png"/><Relationship Id="rId193" Type="http://schemas.openxmlformats.org/officeDocument/2006/relationships/customXml" Target="../ink/ink198.xml"/><Relationship Id="rId207" Type="http://schemas.openxmlformats.org/officeDocument/2006/relationships/customXml" Target="../ink/ink205.xml"/><Relationship Id="rId228" Type="http://schemas.openxmlformats.org/officeDocument/2006/relationships/image" Target="../media/image258.png"/><Relationship Id="rId249" Type="http://schemas.openxmlformats.org/officeDocument/2006/relationships/image" Target="../media/image268.png"/><Relationship Id="rId13" Type="http://schemas.openxmlformats.org/officeDocument/2006/relationships/customXml" Target="../ink/ink107.xml"/><Relationship Id="rId109" Type="http://schemas.openxmlformats.org/officeDocument/2006/relationships/customXml" Target="../ink/ink156.xml"/><Relationship Id="rId260" Type="http://schemas.openxmlformats.org/officeDocument/2006/relationships/image" Target="../media/image273.png"/><Relationship Id="rId281" Type="http://schemas.openxmlformats.org/officeDocument/2006/relationships/customXml" Target="../ink/ink243.xml"/><Relationship Id="rId34" Type="http://schemas.openxmlformats.org/officeDocument/2006/relationships/image" Target="../media/image162.png"/><Relationship Id="rId50" Type="http://schemas.openxmlformats.org/officeDocument/2006/relationships/customXml" Target="../ink/ink126.xml"/><Relationship Id="rId55" Type="http://schemas.openxmlformats.org/officeDocument/2006/relationships/image" Target="../media/image172.png"/><Relationship Id="rId76" Type="http://schemas.openxmlformats.org/officeDocument/2006/relationships/customXml" Target="../ink/ink139.xml"/><Relationship Id="rId97" Type="http://schemas.openxmlformats.org/officeDocument/2006/relationships/customXml" Target="../ink/ink150.xml"/><Relationship Id="rId104" Type="http://schemas.openxmlformats.org/officeDocument/2006/relationships/image" Target="../media/image196.png"/><Relationship Id="rId120" Type="http://schemas.openxmlformats.org/officeDocument/2006/relationships/image" Target="../media/image204.png"/><Relationship Id="rId125" Type="http://schemas.openxmlformats.org/officeDocument/2006/relationships/customXml" Target="../ink/ink164.xml"/><Relationship Id="rId141" Type="http://schemas.openxmlformats.org/officeDocument/2006/relationships/customXml" Target="../ink/ink172.xml"/><Relationship Id="rId146" Type="http://schemas.openxmlformats.org/officeDocument/2006/relationships/image" Target="../media/image217.png"/><Relationship Id="rId167" Type="http://schemas.openxmlformats.org/officeDocument/2006/relationships/customXml" Target="../ink/ink185.xml"/><Relationship Id="rId188" Type="http://schemas.openxmlformats.org/officeDocument/2006/relationships/image" Target="../media/image238.png"/><Relationship Id="rId7" Type="http://schemas.openxmlformats.org/officeDocument/2006/relationships/customXml" Target="../ink/ink104.xml"/><Relationship Id="rId71" Type="http://schemas.openxmlformats.org/officeDocument/2006/relationships/image" Target="../media/image180.png"/><Relationship Id="rId92" Type="http://schemas.openxmlformats.org/officeDocument/2006/relationships/image" Target="../media/image190.png"/><Relationship Id="rId162" Type="http://schemas.openxmlformats.org/officeDocument/2006/relationships/image" Target="../media/image225.png"/><Relationship Id="rId183" Type="http://schemas.openxmlformats.org/officeDocument/2006/relationships/customXml" Target="../ink/ink193.xml"/><Relationship Id="rId213" Type="http://schemas.openxmlformats.org/officeDocument/2006/relationships/customXml" Target="../ink/ink208.xml"/><Relationship Id="rId218" Type="http://schemas.openxmlformats.org/officeDocument/2006/relationships/image" Target="../media/image253.png"/><Relationship Id="rId234" Type="http://schemas.openxmlformats.org/officeDocument/2006/relationships/customXml" Target="../ink/ink219.xml"/><Relationship Id="rId239" Type="http://schemas.openxmlformats.org/officeDocument/2006/relationships/image" Target="../media/image263.png"/><Relationship Id="rId2" Type="http://schemas.openxmlformats.org/officeDocument/2006/relationships/notesSlide" Target="../notesSlides/notesSlide41.xml"/><Relationship Id="rId29" Type="http://schemas.openxmlformats.org/officeDocument/2006/relationships/customXml" Target="../ink/ink115.xml"/><Relationship Id="rId250" Type="http://schemas.openxmlformats.org/officeDocument/2006/relationships/customXml" Target="../ink/ink227.xml"/><Relationship Id="rId255" Type="http://schemas.openxmlformats.org/officeDocument/2006/relationships/image" Target="../media/image271.png"/><Relationship Id="rId271" Type="http://schemas.openxmlformats.org/officeDocument/2006/relationships/customXml" Target="../ink/ink238.xml"/><Relationship Id="rId276" Type="http://schemas.openxmlformats.org/officeDocument/2006/relationships/image" Target="../media/image281.png"/><Relationship Id="rId292" Type="http://schemas.openxmlformats.org/officeDocument/2006/relationships/image" Target="../media/image289.png"/><Relationship Id="rId24" Type="http://schemas.openxmlformats.org/officeDocument/2006/relationships/image" Target="../media/image158.png"/><Relationship Id="rId40" Type="http://schemas.openxmlformats.org/officeDocument/2006/relationships/image" Target="../media/image165.png"/><Relationship Id="rId45" Type="http://schemas.openxmlformats.org/officeDocument/2006/relationships/customXml" Target="../ink/ink123.xml"/><Relationship Id="rId66" Type="http://schemas.openxmlformats.org/officeDocument/2006/relationships/customXml" Target="../ink/ink134.xml"/><Relationship Id="rId87" Type="http://schemas.openxmlformats.org/officeDocument/2006/relationships/customXml" Target="../ink/ink145.xml"/><Relationship Id="rId110" Type="http://schemas.openxmlformats.org/officeDocument/2006/relationships/image" Target="../media/image199.png"/><Relationship Id="rId115" Type="http://schemas.openxmlformats.org/officeDocument/2006/relationships/customXml" Target="../ink/ink159.xml"/><Relationship Id="rId131" Type="http://schemas.openxmlformats.org/officeDocument/2006/relationships/customXml" Target="../ink/ink167.xml"/><Relationship Id="rId136" Type="http://schemas.openxmlformats.org/officeDocument/2006/relationships/image" Target="../media/image212.png"/><Relationship Id="rId157" Type="http://schemas.openxmlformats.org/officeDocument/2006/relationships/customXml" Target="../ink/ink180.xml"/><Relationship Id="rId178" Type="http://schemas.openxmlformats.org/officeDocument/2006/relationships/image" Target="../media/image233.png"/><Relationship Id="rId61" Type="http://schemas.openxmlformats.org/officeDocument/2006/relationships/image" Target="../media/image175.png"/><Relationship Id="rId82" Type="http://schemas.openxmlformats.org/officeDocument/2006/relationships/customXml" Target="../ink/ink142.xml"/><Relationship Id="rId152" Type="http://schemas.openxmlformats.org/officeDocument/2006/relationships/image" Target="../media/image220.png"/><Relationship Id="rId173" Type="http://schemas.openxmlformats.org/officeDocument/2006/relationships/customXml" Target="../ink/ink188.xml"/><Relationship Id="rId194" Type="http://schemas.openxmlformats.org/officeDocument/2006/relationships/image" Target="../media/image241.png"/><Relationship Id="rId199" Type="http://schemas.openxmlformats.org/officeDocument/2006/relationships/customXml" Target="../ink/ink201.xml"/><Relationship Id="rId203" Type="http://schemas.openxmlformats.org/officeDocument/2006/relationships/customXml" Target="../ink/ink203.xml"/><Relationship Id="rId208" Type="http://schemas.openxmlformats.org/officeDocument/2006/relationships/image" Target="../media/image248.png"/><Relationship Id="rId229" Type="http://schemas.openxmlformats.org/officeDocument/2006/relationships/customXml" Target="../ink/ink216.xml"/><Relationship Id="rId19" Type="http://schemas.openxmlformats.org/officeDocument/2006/relationships/customXml" Target="../ink/ink110.xml"/><Relationship Id="rId224" Type="http://schemas.openxmlformats.org/officeDocument/2006/relationships/image" Target="../media/image256.png"/><Relationship Id="rId240" Type="http://schemas.openxmlformats.org/officeDocument/2006/relationships/customXml" Target="../ink/ink222.xml"/><Relationship Id="rId245" Type="http://schemas.openxmlformats.org/officeDocument/2006/relationships/image" Target="../media/image266.png"/><Relationship Id="rId261" Type="http://schemas.openxmlformats.org/officeDocument/2006/relationships/customXml" Target="../ink/ink233.xml"/><Relationship Id="rId266" Type="http://schemas.openxmlformats.org/officeDocument/2006/relationships/image" Target="../media/image276.png"/><Relationship Id="rId287" Type="http://schemas.openxmlformats.org/officeDocument/2006/relationships/customXml" Target="../ink/ink246.xml"/><Relationship Id="rId14" Type="http://schemas.openxmlformats.org/officeDocument/2006/relationships/image" Target="../media/image153.png"/><Relationship Id="rId30" Type="http://schemas.openxmlformats.org/officeDocument/2006/relationships/image" Target="../media/image160.png"/><Relationship Id="rId35" Type="http://schemas.openxmlformats.org/officeDocument/2006/relationships/customXml" Target="../ink/ink118.xml"/><Relationship Id="rId56" Type="http://schemas.openxmlformats.org/officeDocument/2006/relationships/customXml" Target="../ink/ink129.xml"/><Relationship Id="rId77" Type="http://schemas.openxmlformats.org/officeDocument/2006/relationships/image" Target="../media/image183.png"/><Relationship Id="rId100" Type="http://schemas.openxmlformats.org/officeDocument/2006/relationships/image" Target="../media/image194.png"/><Relationship Id="rId105" Type="http://schemas.openxmlformats.org/officeDocument/2006/relationships/customXml" Target="../ink/ink154.xml"/><Relationship Id="rId126" Type="http://schemas.openxmlformats.org/officeDocument/2006/relationships/image" Target="../media/image207.png"/><Relationship Id="rId147" Type="http://schemas.openxmlformats.org/officeDocument/2006/relationships/customXml" Target="../ink/ink175.xml"/><Relationship Id="rId168" Type="http://schemas.openxmlformats.org/officeDocument/2006/relationships/image" Target="../media/image228.png"/><Relationship Id="rId282" Type="http://schemas.openxmlformats.org/officeDocument/2006/relationships/image" Target="../media/image284.png"/><Relationship Id="rId8" Type="http://schemas.openxmlformats.org/officeDocument/2006/relationships/image" Target="../media/image150.png"/><Relationship Id="rId51" Type="http://schemas.openxmlformats.org/officeDocument/2006/relationships/image" Target="../media/image170.png"/><Relationship Id="rId72" Type="http://schemas.openxmlformats.org/officeDocument/2006/relationships/customXml" Target="../ink/ink137.xml"/><Relationship Id="rId93" Type="http://schemas.openxmlformats.org/officeDocument/2006/relationships/customXml" Target="../ink/ink148.xml"/><Relationship Id="rId98" Type="http://schemas.openxmlformats.org/officeDocument/2006/relationships/image" Target="../media/image193.png"/><Relationship Id="rId121" Type="http://schemas.openxmlformats.org/officeDocument/2006/relationships/customXml" Target="../ink/ink162.xml"/><Relationship Id="rId142" Type="http://schemas.openxmlformats.org/officeDocument/2006/relationships/image" Target="../media/image215.png"/><Relationship Id="rId163" Type="http://schemas.openxmlformats.org/officeDocument/2006/relationships/customXml" Target="../ink/ink183.xml"/><Relationship Id="rId184" Type="http://schemas.openxmlformats.org/officeDocument/2006/relationships/image" Target="../media/image236.png"/><Relationship Id="rId189" Type="http://schemas.openxmlformats.org/officeDocument/2006/relationships/customXml" Target="../ink/ink196.xml"/><Relationship Id="rId219" Type="http://schemas.openxmlformats.org/officeDocument/2006/relationships/customXml" Target="../ink/ink211.xml"/><Relationship Id="rId3" Type="http://schemas.openxmlformats.org/officeDocument/2006/relationships/customXml" Target="../ink/ink102.xml"/><Relationship Id="rId214" Type="http://schemas.openxmlformats.org/officeDocument/2006/relationships/image" Target="../media/image251.png"/><Relationship Id="rId230" Type="http://schemas.openxmlformats.org/officeDocument/2006/relationships/image" Target="../media/image259.png"/><Relationship Id="rId235" Type="http://schemas.openxmlformats.org/officeDocument/2006/relationships/image" Target="../media/image261.png"/><Relationship Id="rId251" Type="http://schemas.openxmlformats.org/officeDocument/2006/relationships/image" Target="../media/image269.png"/><Relationship Id="rId256" Type="http://schemas.openxmlformats.org/officeDocument/2006/relationships/customXml" Target="../ink/ink230.xml"/><Relationship Id="rId277" Type="http://schemas.openxmlformats.org/officeDocument/2006/relationships/customXml" Target="../ink/ink241.xml"/><Relationship Id="rId25" Type="http://schemas.openxmlformats.org/officeDocument/2006/relationships/customXml" Target="../ink/ink113.xml"/><Relationship Id="rId46" Type="http://schemas.openxmlformats.org/officeDocument/2006/relationships/image" Target="../media/image168.png"/><Relationship Id="rId67" Type="http://schemas.openxmlformats.org/officeDocument/2006/relationships/image" Target="../media/image178.png"/><Relationship Id="rId116" Type="http://schemas.openxmlformats.org/officeDocument/2006/relationships/image" Target="../media/image202.png"/><Relationship Id="rId137" Type="http://schemas.openxmlformats.org/officeDocument/2006/relationships/customXml" Target="../ink/ink170.xml"/><Relationship Id="rId158" Type="http://schemas.openxmlformats.org/officeDocument/2006/relationships/image" Target="../media/image223.png"/><Relationship Id="rId272" Type="http://schemas.openxmlformats.org/officeDocument/2006/relationships/image" Target="../media/image279.png"/><Relationship Id="rId293" Type="http://schemas.openxmlformats.org/officeDocument/2006/relationships/customXml" Target="../ink/ink249.xml"/><Relationship Id="rId20" Type="http://schemas.openxmlformats.org/officeDocument/2006/relationships/image" Target="../media/image156.png"/><Relationship Id="rId41" Type="http://schemas.openxmlformats.org/officeDocument/2006/relationships/customXml" Target="../ink/ink121.xml"/><Relationship Id="rId62" Type="http://schemas.openxmlformats.org/officeDocument/2006/relationships/customXml" Target="../ink/ink132.xml"/><Relationship Id="rId83" Type="http://schemas.openxmlformats.org/officeDocument/2006/relationships/image" Target="../media/image186.png"/><Relationship Id="rId88" Type="http://schemas.openxmlformats.org/officeDocument/2006/relationships/image" Target="../media/image188.png"/><Relationship Id="rId111" Type="http://schemas.openxmlformats.org/officeDocument/2006/relationships/customXml" Target="../ink/ink157.xml"/><Relationship Id="rId132" Type="http://schemas.openxmlformats.org/officeDocument/2006/relationships/image" Target="../media/image210.png"/><Relationship Id="rId153" Type="http://schemas.openxmlformats.org/officeDocument/2006/relationships/customXml" Target="../ink/ink178.xml"/><Relationship Id="rId174" Type="http://schemas.openxmlformats.org/officeDocument/2006/relationships/image" Target="../media/image231.png"/><Relationship Id="rId179" Type="http://schemas.openxmlformats.org/officeDocument/2006/relationships/customXml" Target="../ink/ink191.xml"/><Relationship Id="rId195" Type="http://schemas.openxmlformats.org/officeDocument/2006/relationships/customXml" Target="../ink/ink199.xml"/><Relationship Id="rId209" Type="http://schemas.openxmlformats.org/officeDocument/2006/relationships/customXml" Target="../ink/ink206.xml"/><Relationship Id="rId190" Type="http://schemas.openxmlformats.org/officeDocument/2006/relationships/image" Target="../media/image239.png"/><Relationship Id="rId204" Type="http://schemas.openxmlformats.org/officeDocument/2006/relationships/image" Target="../media/image246.png"/><Relationship Id="rId220" Type="http://schemas.openxmlformats.org/officeDocument/2006/relationships/image" Target="../media/image254.png"/><Relationship Id="rId225" Type="http://schemas.openxmlformats.org/officeDocument/2006/relationships/customXml" Target="../ink/ink214.xml"/><Relationship Id="rId241" Type="http://schemas.openxmlformats.org/officeDocument/2006/relationships/image" Target="../media/image264.png"/><Relationship Id="rId246" Type="http://schemas.openxmlformats.org/officeDocument/2006/relationships/customXml" Target="../ink/ink225.xml"/><Relationship Id="rId267" Type="http://schemas.openxmlformats.org/officeDocument/2006/relationships/customXml" Target="../ink/ink236.xml"/><Relationship Id="rId288" Type="http://schemas.openxmlformats.org/officeDocument/2006/relationships/image" Target="../media/image287.png"/><Relationship Id="rId15" Type="http://schemas.openxmlformats.org/officeDocument/2006/relationships/customXml" Target="../ink/ink108.xml"/><Relationship Id="rId36" Type="http://schemas.openxmlformats.org/officeDocument/2006/relationships/image" Target="../media/image163.png"/><Relationship Id="rId57" Type="http://schemas.openxmlformats.org/officeDocument/2006/relationships/image" Target="../media/image173.png"/><Relationship Id="rId106" Type="http://schemas.openxmlformats.org/officeDocument/2006/relationships/image" Target="../media/image197.png"/><Relationship Id="rId127" Type="http://schemas.openxmlformats.org/officeDocument/2006/relationships/customXml" Target="../ink/ink165.xml"/><Relationship Id="rId262" Type="http://schemas.openxmlformats.org/officeDocument/2006/relationships/image" Target="../media/image274.png"/><Relationship Id="rId283" Type="http://schemas.openxmlformats.org/officeDocument/2006/relationships/customXml" Target="../ink/ink244.xml"/><Relationship Id="rId10" Type="http://schemas.openxmlformats.org/officeDocument/2006/relationships/image" Target="../media/image151.png"/><Relationship Id="rId31" Type="http://schemas.openxmlformats.org/officeDocument/2006/relationships/customXml" Target="../ink/ink116.xml"/><Relationship Id="rId52" Type="http://schemas.openxmlformats.org/officeDocument/2006/relationships/customXml" Target="../ink/ink127.xml"/><Relationship Id="rId73" Type="http://schemas.openxmlformats.org/officeDocument/2006/relationships/image" Target="../media/image181.png"/><Relationship Id="rId78" Type="http://schemas.openxmlformats.org/officeDocument/2006/relationships/customXml" Target="../ink/ink140.xml"/><Relationship Id="rId94" Type="http://schemas.openxmlformats.org/officeDocument/2006/relationships/image" Target="../media/image191.png"/><Relationship Id="rId99" Type="http://schemas.openxmlformats.org/officeDocument/2006/relationships/customXml" Target="../ink/ink151.xml"/><Relationship Id="rId101" Type="http://schemas.openxmlformats.org/officeDocument/2006/relationships/customXml" Target="../ink/ink152.xml"/><Relationship Id="rId122" Type="http://schemas.openxmlformats.org/officeDocument/2006/relationships/image" Target="../media/image205.png"/><Relationship Id="rId143" Type="http://schemas.openxmlformats.org/officeDocument/2006/relationships/customXml" Target="../ink/ink173.xml"/><Relationship Id="rId148" Type="http://schemas.openxmlformats.org/officeDocument/2006/relationships/image" Target="../media/image218.png"/><Relationship Id="rId164" Type="http://schemas.openxmlformats.org/officeDocument/2006/relationships/image" Target="../media/image226.png"/><Relationship Id="rId169" Type="http://schemas.openxmlformats.org/officeDocument/2006/relationships/customXml" Target="../ink/ink186.xml"/><Relationship Id="rId185" Type="http://schemas.openxmlformats.org/officeDocument/2006/relationships/customXml" Target="../ink/ink194.xml"/><Relationship Id="rId4" Type="http://schemas.openxmlformats.org/officeDocument/2006/relationships/image" Target="../media/image3.png"/><Relationship Id="rId9" Type="http://schemas.openxmlformats.org/officeDocument/2006/relationships/customXml" Target="../ink/ink105.xml"/><Relationship Id="rId180" Type="http://schemas.openxmlformats.org/officeDocument/2006/relationships/image" Target="../media/image234.png"/><Relationship Id="rId210" Type="http://schemas.openxmlformats.org/officeDocument/2006/relationships/image" Target="../media/image249.png"/><Relationship Id="rId215" Type="http://schemas.openxmlformats.org/officeDocument/2006/relationships/customXml" Target="../ink/ink209.xml"/><Relationship Id="rId236" Type="http://schemas.openxmlformats.org/officeDocument/2006/relationships/customXml" Target="../ink/ink220.xml"/><Relationship Id="rId257" Type="http://schemas.openxmlformats.org/officeDocument/2006/relationships/customXml" Target="../ink/ink231.xml"/><Relationship Id="rId278" Type="http://schemas.openxmlformats.org/officeDocument/2006/relationships/image" Target="../media/image282.png"/><Relationship Id="rId26" Type="http://schemas.openxmlformats.org/officeDocument/2006/relationships/image" Target="../media/image159.png"/><Relationship Id="rId231" Type="http://schemas.openxmlformats.org/officeDocument/2006/relationships/customXml" Target="../ink/ink217.xml"/><Relationship Id="rId252" Type="http://schemas.openxmlformats.org/officeDocument/2006/relationships/customXml" Target="../ink/ink228.xml"/><Relationship Id="rId273" Type="http://schemas.openxmlformats.org/officeDocument/2006/relationships/customXml" Target="../ink/ink239.xml"/><Relationship Id="rId294" Type="http://schemas.openxmlformats.org/officeDocument/2006/relationships/image" Target="../media/image290.png"/><Relationship Id="rId47" Type="http://schemas.openxmlformats.org/officeDocument/2006/relationships/customXml" Target="../ink/ink124.xml"/><Relationship Id="rId68" Type="http://schemas.openxmlformats.org/officeDocument/2006/relationships/customXml" Target="../ink/ink135.xml"/><Relationship Id="rId89" Type="http://schemas.openxmlformats.org/officeDocument/2006/relationships/customXml" Target="../ink/ink146.xml"/><Relationship Id="rId112" Type="http://schemas.openxmlformats.org/officeDocument/2006/relationships/image" Target="../media/image200.png"/><Relationship Id="rId133" Type="http://schemas.openxmlformats.org/officeDocument/2006/relationships/customXml" Target="../ink/ink168.xml"/><Relationship Id="rId154" Type="http://schemas.openxmlformats.org/officeDocument/2006/relationships/image" Target="../media/image221.png"/><Relationship Id="rId175" Type="http://schemas.openxmlformats.org/officeDocument/2006/relationships/customXml" Target="../ink/ink189.xml"/><Relationship Id="rId196" Type="http://schemas.openxmlformats.org/officeDocument/2006/relationships/image" Target="../media/image242.png"/><Relationship Id="rId200" Type="http://schemas.openxmlformats.org/officeDocument/2006/relationships/image" Target="../media/image244.png"/><Relationship Id="rId16" Type="http://schemas.openxmlformats.org/officeDocument/2006/relationships/image" Target="../media/image154.png"/><Relationship Id="rId221" Type="http://schemas.openxmlformats.org/officeDocument/2006/relationships/customXml" Target="../ink/ink212.xml"/><Relationship Id="rId242" Type="http://schemas.openxmlformats.org/officeDocument/2006/relationships/customXml" Target="../ink/ink223.xml"/><Relationship Id="rId263" Type="http://schemas.openxmlformats.org/officeDocument/2006/relationships/customXml" Target="../ink/ink234.xml"/><Relationship Id="rId284" Type="http://schemas.openxmlformats.org/officeDocument/2006/relationships/image" Target="../media/image285.png"/><Relationship Id="rId37" Type="http://schemas.openxmlformats.org/officeDocument/2006/relationships/customXml" Target="../ink/ink119.xml"/><Relationship Id="rId58" Type="http://schemas.openxmlformats.org/officeDocument/2006/relationships/customXml" Target="../ink/ink130.xml"/><Relationship Id="rId79" Type="http://schemas.openxmlformats.org/officeDocument/2006/relationships/image" Target="../media/image184.png"/><Relationship Id="rId102" Type="http://schemas.openxmlformats.org/officeDocument/2006/relationships/image" Target="../media/image195.png"/><Relationship Id="rId123" Type="http://schemas.openxmlformats.org/officeDocument/2006/relationships/customXml" Target="../ink/ink163.xml"/><Relationship Id="rId144" Type="http://schemas.openxmlformats.org/officeDocument/2006/relationships/image" Target="../media/image216.png"/><Relationship Id="rId90" Type="http://schemas.openxmlformats.org/officeDocument/2006/relationships/image" Target="../media/image189.png"/><Relationship Id="rId165" Type="http://schemas.openxmlformats.org/officeDocument/2006/relationships/customXml" Target="../ink/ink184.xml"/><Relationship Id="rId186" Type="http://schemas.openxmlformats.org/officeDocument/2006/relationships/image" Target="../media/image237.png"/><Relationship Id="rId211" Type="http://schemas.openxmlformats.org/officeDocument/2006/relationships/customXml" Target="../ink/ink207.xml"/><Relationship Id="rId232" Type="http://schemas.openxmlformats.org/officeDocument/2006/relationships/customXml" Target="../ink/ink218.xml"/><Relationship Id="rId253" Type="http://schemas.openxmlformats.org/officeDocument/2006/relationships/image" Target="../media/image270.png"/><Relationship Id="rId274" Type="http://schemas.openxmlformats.org/officeDocument/2006/relationships/image" Target="../media/image280.png"/><Relationship Id="rId27" Type="http://schemas.openxmlformats.org/officeDocument/2006/relationships/customXml" Target="../ink/ink114.xml"/><Relationship Id="rId48" Type="http://schemas.openxmlformats.org/officeDocument/2006/relationships/image" Target="../media/image169.png"/><Relationship Id="rId69" Type="http://schemas.openxmlformats.org/officeDocument/2006/relationships/image" Target="../media/image179.png"/><Relationship Id="rId113" Type="http://schemas.openxmlformats.org/officeDocument/2006/relationships/customXml" Target="../ink/ink158.xml"/><Relationship Id="rId134" Type="http://schemas.openxmlformats.org/officeDocument/2006/relationships/image" Target="../media/image211.png"/><Relationship Id="rId80" Type="http://schemas.openxmlformats.org/officeDocument/2006/relationships/customXml" Target="../ink/ink141.xml"/><Relationship Id="rId155" Type="http://schemas.openxmlformats.org/officeDocument/2006/relationships/customXml" Target="../ink/ink179.xml"/><Relationship Id="rId176" Type="http://schemas.openxmlformats.org/officeDocument/2006/relationships/image" Target="../media/image232.png"/><Relationship Id="rId197" Type="http://schemas.openxmlformats.org/officeDocument/2006/relationships/customXml" Target="../ink/ink200.xml"/><Relationship Id="rId201" Type="http://schemas.openxmlformats.org/officeDocument/2006/relationships/customXml" Target="../ink/ink202.xml"/><Relationship Id="rId222" Type="http://schemas.openxmlformats.org/officeDocument/2006/relationships/image" Target="../media/image255.png"/><Relationship Id="rId243" Type="http://schemas.openxmlformats.org/officeDocument/2006/relationships/image" Target="../media/image265.png"/><Relationship Id="rId264" Type="http://schemas.openxmlformats.org/officeDocument/2006/relationships/image" Target="../media/image275.png"/><Relationship Id="rId285" Type="http://schemas.openxmlformats.org/officeDocument/2006/relationships/customXml" Target="../ink/ink245.xml"/><Relationship Id="rId17" Type="http://schemas.openxmlformats.org/officeDocument/2006/relationships/customXml" Target="../ink/ink109.xml"/><Relationship Id="rId38" Type="http://schemas.openxmlformats.org/officeDocument/2006/relationships/image" Target="../media/image164.png"/><Relationship Id="rId59" Type="http://schemas.openxmlformats.org/officeDocument/2006/relationships/image" Target="../media/image174.png"/><Relationship Id="rId103" Type="http://schemas.openxmlformats.org/officeDocument/2006/relationships/customXml" Target="../ink/ink153.xml"/><Relationship Id="rId124" Type="http://schemas.openxmlformats.org/officeDocument/2006/relationships/image" Target="../media/image206.png"/><Relationship Id="rId70" Type="http://schemas.openxmlformats.org/officeDocument/2006/relationships/customXml" Target="../ink/ink136.xml"/><Relationship Id="rId91" Type="http://schemas.openxmlformats.org/officeDocument/2006/relationships/customXml" Target="../ink/ink147.xml"/><Relationship Id="rId145" Type="http://schemas.openxmlformats.org/officeDocument/2006/relationships/customXml" Target="../ink/ink174.xml"/><Relationship Id="rId166" Type="http://schemas.openxmlformats.org/officeDocument/2006/relationships/image" Target="../media/image227.png"/><Relationship Id="rId187" Type="http://schemas.openxmlformats.org/officeDocument/2006/relationships/customXml" Target="../ink/ink195.xml"/><Relationship Id="rId1" Type="http://schemas.openxmlformats.org/officeDocument/2006/relationships/slideLayout" Target="../slideLayouts/slideLayout1.xml"/><Relationship Id="rId212" Type="http://schemas.openxmlformats.org/officeDocument/2006/relationships/image" Target="../media/image250.png"/><Relationship Id="rId233" Type="http://schemas.openxmlformats.org/officeDocument/2006/relationships/image" Target="../media/image260.png"/><Relationship Id="rId254" Type="http://schemas.openxmlformats.org/officeDocument/2006/relationships/customXml" Target="../ink/ink229.xml"/><Relationship Id="rId28" Type="http://schemas.openxmlformats.org/officeDocument/2006/relationships/image" Target="../media/image39.png"/><Relationship Id="rId49" Type="http://schemas.openxmlformats.org/officeDocument/2006/relationships/customXml" Target="../ink/ink125.xml"/><Relationship Id="rId114" Type="http://schemas.openxmlformats.org/officeDocument/2006/relationships/image" Target="../media/image201.png"/><Relationship Id="rId275" Type="http://schemas.openxmlformats.org/officeDocument/2006/relationships/customXml" Target="../ink/ink240.xml"/><Relationship Id="rId60" Type="http://schemas.openxmlformats.org/officeDocument/2006/relationships/customXml" Target="../ink/ink131.xml"/><Relationship Id="rId81" Type="http://schemas.openxmlformats.org/officeDocument/2006/relationships/image" Target="../media/image185.png"/><Relationship Id="rId135" Type="http://schemas.openxmlformats.org/officeDocument/2006/relationships/customXml" Target="../ink/ink169.xml"/><Relationship Id="rId156" Type="http://schemas.openxmlformats.org/officeDocument/2006/relationships/image" Target="../media/image222.png"/><Relationship Id="rId177" Type="http://schemas.openxmlformats.org/officeDocument/2006/relationships/customXml" Target="../ink/ink190.xml"/><Relationship Id="rId198" Type="http://schemas.openxmlformats.org/officeDocument/2006/relationships/image" Target="../media/image243.png"/><Relationship Id="rId202" Type="http://schemas.openxmlformats.org/officeDocument/2006/relationships/image" Target="../media/image245.png"/><Relationship Id="rId223" Type="http://schemas.openxmlformats.org/officeDocument/2006/relationships/customXml" Target="../ink/ink213.xml"/><Relationship Id="rId244" Type="http://schemas.openxmlformats.org/officeDocument/2006/relationships/customXml" Target="../ink/ink224.xml"/><Relationship Id="rId18" Type="http://schemas.openxmlformats.org/officeDocument/2006/relationships/image" Target="../media/image155.png"/><Relationship Id="rId39" Type="http://schemas.openxmlformats.org/officeDocument/2006/relationships/customXml" Target="../ink/ink120.xml"/><Relationship Id="rId265" Type="http://schemas.openxmlformats.org/officeDocument/2006/relationships/customXml" Target="../ink/ink235.xml"/><Relationship Id="rId286" Type="http://schemas.openxmlformats.org/officeDocument/2006/relationships/image" Target="../media/image286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Google Shape;84;p13"/>
          <p:cNvSpPr txBox="1"/>
          <p:nvPr/>
        </p:nvSpPr>
        <p:spPr>
          <a:xfrm>
            <a:off x="67003" y="254219"/>
            <a:ext cx="9000138" cy="6463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3600"/>
              <a:buFont typeface="Arial"/>
              <a:buNone/>
            </a:pPr>
            <a:r>
              <a:rPr lang="en-US" sz="3600" b="1" i="0" u="none" strike="noStrike" cap="none" dirty="0">
                <a:solidFill>
                  <a:schemeClr val="accent1"/>
                </a:solidFill>
                <a:latin typeface="Calibri"/>
                <a:ea typeface="Calibri"/>
                <a:cs typeface="Calibri"/>
                <a:sym typeface="Calibri"/>
              </a:rPr>
              <a:t>Energy-Efficient Neuromorphic Computing</a:t>
            </a:r>
            <a:endParaRPr sz="3600" b="1" i="0" u="none" strike="noStrike" cap="none" dirty="0">
              <a:solidFill>
                <a:schemeClr val="accen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5" name="Google Shape;85;p13"/>
          <p:cNvSpPr txBox="1"/>
          <p:nvPr/>
        </p:nvSpPr>
        <p:spPr>
          <a:xfrm>
            <a:off x="71930" y="899619"/>
            <a:ext cx="8990284" cy="5847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3200"/>
              <a:buFont typeface="Arial"/>
              <a:buNone/>
            </a:pPr>
            <a:r>
              <a:rPr lang="en-US" sz="3200" b="1" i="0" u="none" strike="noStrike" cap="none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MS Project: Midterm Presentation</a:t>
            </a:r>
            <a:endParaRPr sz="3200" b="1" i="0" u="none" strike="noStrike" cap="none" dirty="0">
              <a:solidFill>
                <a:srgbClr val="C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6" name="Google Shape;86;p13"/>
          <p:cNvSpPr txBox="1"/>
          <p:nvPr/>
        </p:nvSpPr>
        <p:spPr>
          <a:xfrm>
            <a:off x="67004" y="2165788"/>
            <a:ext cx="9000139" cy="249299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600"/>
              <a:buFont typeface="Arial"/>
              <a:buNone/>
            </a:pPr>
            <a:r>
              <a:rPr lang="en-US" sz="2600" b="0" i="0" u="none" strike="noStrike" cap="none" dirty="0" err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Khritish</a:t>
            </a:r>
            <a:r>
              <a:rPr lang="en-US" sz="2600" b="0" i="0" u="none" strike="noStrike" cap="none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 Kumar Behera</a:t>
            </a:r>
            <a:endParaRPr sz="2600" b="0" i="0" u="none" strike="noStrike" cap="none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600"/>
              <a:buFont typeface="Arial"/>
              <a:buNone/>
            </a:pPr>
            <a:r>
              <a:rPr lang="en-US" sz="2600" b="0" i="0" u="none" strike="noStrike" cap="none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Roll: 17125, Email: </a:t>
            </a:r>
            <a:r>
              <a:rPr lang="en-US" sz="2600" b="0" i="0" u="sng" strike="noStrike" cap="none" dirty="0">
                <a:solidFill>
                  <a:schemeClr val="hlink"/>
                </a:solidFill>
                <a:latin typeface="Calibri"/>
                <a:ea typeface="Calibri"/>
                <a:cs typeface="Calibri"/>
                <a:sym typeface="Calibri"/>
                <a:hlinkClick r:id="rId3"/>
              </a:rPr>
              <a:t>khritish17@iiserb.ac.in</a:t>
            </a:r>
            <a:endParaRPr sz="2600" b="0" i="0" u="none" strike="noStrike" cap="none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600"/>
              <a:buFont typeface="Arial"/>
              <a:buNone/>
            </a:pPr>
            <a:r>
              <a:rPr lang="en-US" sz="2600" b="0" i="0" u="none" strike="noStrike" cap="none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Electrical Engineering and Computer Science [EECS] Dept.</a:t>
            </a:r>
            <a:endParaRPr sz="1400" b="0" i="0" u="none" strike="noStrike" cap="none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600"/>
              <a:buFont typeface="Arial"/>
              <a:buNone/>
            </a:pPr>
            <a:r>
              <a:rPr lang="en-US" sz="2600" b="0" i="0" u="none" strike="noStrike" cap="none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Indian Institute of Science Education and Research [IISER] Bhopal</a:t>
            </a:r>
            <a:endParaRPr sz="1400" b="0" i="0" u="none" strike="noStrike" cap="none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600"/>
              <a:buFont typeface="Arial"/>
              <a:buNone/>
            </a:pPr>
            <a:endParaRPr sz="2600" b="0" i="0" u="none" strike="noStrike" cap="none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600"/>
              <a:buFont typeface="Arial"/>
              <a:buNone/>
            </a:pPr>
            <a:r>
              <a:rPr lang="en-US" sz="2600" b="1" i="0" u="none" strike="noStrike" cap="none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Advisor:</a:t>
            </a:r>
            <a:r>
              <a:rPr lang="en-US" sz="2600" b="0" i="0" u="none" strike="noStrike" cap="none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 Dr. Kuntal Roy, Email: </a:t>
            </a:r>
            <a:r>
              <a:rPr lang="en-US" sz="2600" b="0" i="0" u="sng" strike="noStrike" cap="none" dirty="0">
                <a:solidFill>
                  <a:schemeClr val="hlink"/>
                </a:solidFill>
                <a:latin typeface="Calibri"/>
                <a:ea typeface="Calibri"/>
                <a:cs typeface="Calibri"/>
                <a:sym typeface="Calibri"/>
                <a:hlinkClick r:id="rId4"/>
              </a:rPr>
              <a:t>kuntal@iiserb.ac.in</a:t>
            </a:r>
            <a:endParaRPr sz="1400" b="0" i="0" u="none" strike="noStrike" cap="none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7" name="Google Shape;87;p13"/>
          <p:cNvSpPr txBox="1"/>
          <p:nvPr/>
        </p:nvSpPr>
        <p:spPr>
          <a:xfrm>
            <a:off x="62077" y="5451913"/>
            <a:ext cx="3689130" cy="10156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Arial"/>
              <a:buNone/>
            </a:pPr>
            <a:r>
              <a:rPr lang="en-US" sz="20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Team:</a:t>
            </a:r>
            <a:endParaRPr sz="2000" b="1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Arial"/>
              <a:buNone/>
            </a:pPr>
            <a:r>
              <a:rPr lang="en-US"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M Mohanlal Naik, PhD Student,</a:t>
            </a: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Arial"/>
              <a:buNone/>
            </a:pPr>
            <a:r>
              <a:rPr lang="en-US"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Priyesh Kumar, PhD Student</a:t>
            </a: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" name="Google Shape;278;p21"/>
          <p:cNvSpPr txBox="1"/>
          <p:nvPr/>
        </p:nvSpPr>
        <p:spPr>
          <a:xfrm>
            <a:off x="67003" y="254219"/>
            <a:ext cx="9000000" cy="646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3600"/>
              <a:buFont typeface="Arial"/>
              <a:buNone/>
            </a:pPr>
            <a:r>
              <a:rPr lang="en-US" sz="3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Artificial Neural Network: Perceptron</a:t>
            </a:r>
            <a:endParaRPr sz="18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79" name="Google Shape;279;p21"/>
          <p:cNvSpPr txBox="1">
            <a:spLocks noGrp="1"/>
          </p:cNvSpPr>
          <p:nvPr>
            <p:ph type="ftr" idx="11"/>
          </p:nvPr>
        </p:nvSpPr>
        <p:spPr>
          <a:xfrm>
            <a:off x="3413235" y="6356351"/>
            <a:ext cx="30861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rPr lang="en-US"/>
              <a:t>IISER Bhopal</a:t>
            </a:r>
            <a:endParaRPr/>
          </a:p>
        </p:txBody>
      </p:sp>
      <p:sp>
        <p:nvSpPr>
          <p:cNvPr id="280" name="Google Shape;280;p21"/>
          <p:cNvSpPr txBox="1">
            <a:spLocks noGrp="1"/>
          </p:cNvSpPr>
          <p:nvPr>
            <p:ph type="sldNum" idx="12"/>
          </p:nvPr>
        </p:nvSpPr>
        <p:spPr>
          <a:xfrm>
            <a:off x="6999890" y="6356351"/>
            <a:ext cx="20574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</a:pPr>
            <a:fld id="{00000000-1234-1234-1234-123412341234}" type="slidenum">
              <a:rPr lang="en-US"/>
              <a:t>10</a:t>
            </a:fld>
            <a:endParaRPr/>
          </a:p>
        </p:txBody>
      </p:sp>
      <p:sp>
        <p:nvSpPr>
          <p:cNvPr id="281" name="Google Shape;281;p21"/>
          <p:cNvSpPr txBox="1"/>
          <p:nvPr/>
        </p:nvSpPr>
        <p:spPr>
          <a:xfrm>
            <a:off x="67660" y="6360949"/>
            <a:ext cx="30861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en-US"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t>Khritish Kumar Behera</a:t>
            </a:r>
            <a:endParaRPr sz="1200" b="0" i="0" u="none" strike="noStrike" cap="none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82" name="Google Shape;282;p21"/>
          <p:cNvSpPr/>
          <p:nvPr/>
        </p:nvSpPr>
        <p:spPr>
          <a:xfrm>
            <a:off x="1442899" y="900725"/>
            <a:ext cx="2577600" cy="2492100"/>
          </a:xfrm>
          <a:prstGeom prst="ellipse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83" name="Google Shape;283;p21"/>
          <p:cNvSpPr/>
          <p:nvPr/>
        </p:nvSpPr>
        <p:spPr>
          <a:xfrm>
            <a:off x="380925" y="1077243"/>
            <a:ext cx="351000" cy="3744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</a:pPr>
            <a:r>
              <a:rPr lang="en-US" sz="10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X1</a:t>
            </a:r>
            <a:endParaRPr sz="10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84" name="Google Shape;284;p21"/>
          <p:cNvSpPr/>
          <p:nvPr/>
        </p:nvSpPr>
        <p:spPr>
          <a:xfrm>
            <a:off x="380925" y="1959746"/>
            <a:ext cx="351000" cy="3744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</a:pPr>
            <a:r>
              <a:rPr lang="en-US" sz="10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X2</a:t>
            </a:r>
            <a:endParaRPr sz="10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85" name="Google Shape;285;p21"/>
          <p:cNvSpPr/>
          <p:nvPr/>
        </p:nvSpPr>
        <p:spPr>
          <a:xfrm>
            <a:off x="380925" y="2842250"/>
            <a:ext cx="351000" cy="3744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</a:pPr>
            <a:r>
              <a:rPr lang="en-US" sz="10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X3</a:t>
            </a:r>
            <a:endParaRPr sz="10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286" name="Google Shape;286;p21"/>
          <p:cNvCxnSpPr>
            <a:stCxn id="283" idx="3"/>
            <a:endCxn id="282" idx="1"/>
          </p:cNvCxnSpPr>
          <p:nvPr/>
        </p:nvCxnSpPr>
        <p:spPr>
          <a:xfrm>
            <a:off x="731925" y="1264443"/>
            <a:ext cx="1088400" cy="12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287" name="Google Shape;287;p21"/>
          <p:cNvCxnSpPr>
            <a:stCxn id="285" idx="3"/>
            <a:endCxn id="282" idx="3"/>
          </p:cNvCxnSpPr>
          <p:nvPr/>
        </p:nvCxnSpPr>
        <p:spPr>
          <a:xfrm rot="10800000" flipH="1">
            <a:off x="731925" y="3027950"/>
            <a:ext cx="1088400" cy="15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288" name="Google Shape;288;p21"/>
          <p:cNvCxnSpPr>
            <a:stCxn id="284" idx="3"/>
            <a:endCxn id="282" idx="2"/>
          </p:cNvCxnSpPr>
          <p:nvPr/>
        </p:nvCxnSpPr>
        <p:spPr>
          <a:xfrm rot="10800000" flipH="1">
            <a:off x="731925" y="2146646"/>
            <a:ext cx="711000" cy="3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sp>
        <p:nvSpPr>
          <p:cNvPr id="289" name="Google Shape;289;p21"/>
          <p:cNvSpPr/>
          <p:nvPr/>
        </p:nvSpPr>
        <p:spPr>
          <a:xfrm>
            <a:off x="933478" y="1007417"/>
            <a:ext cx="307800" cy="2583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600"/>
              <a:buFont typeface="Arial"/>
              <a:buNone/>
            </a:pPr>
            <a:r>
              <a:rPr lang="en-US" sz="6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W1</a:t>
            </a:r>
            <a:endParaRPr sz="6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90" name="Google Shape;290;p21"/>
          <p:cNvSpPr/>
          <p:nvPr/>
        </p:nvSpPr>
        <p:spPr>
          <a:xfrm>
            <a:off x="933478" y="1889226"/>
            <a:ext cx="307800" cy="2583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600"/>
              <a:buFont typeface="Arial"/>
              <a:buNone/>
            </a:pPr>
            <a:r>
              <a:rPr lang="en-US" sz="6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W2</a:t>
            </a:r>
            <a:endParaRPr sz="6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91" name="Google Shape;291;p21"/>
          <p:cNvSpPr/>
          <p:nvPr/>
        </p:nvSpPr>
        <p:spPr>
          <a:xfrm>
            <a:off x="933478" y="2771035"/>
            <a:ext cx="307800" cy="2583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600"/>
              <a:buFont typeface="Arial"/>
              <a:buNone/>
            </a:pPr>
            <a:r>
              <a:rPr lang="en-US" sz="6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W3</a:t>
            </a:r>
            <a:endParaRPr sz="6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92" name="Google Shape;292;p21"/>
          <p:cNvSpPr/>
          <p:nvPr/>
        </p:nvSpPr>
        <p:spPr>
          <a:xfrm>
            <a:off x="2182284" y="1893655"/>
            <a:ext cx="473700" cy="495900"/>
          </a:xfrm>
          <a:prstGeom prst="rect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500"/>
              <a:buFont typeface="Arial"/>
              <a:buNone/>
            </a:pPr>
            <a:r>
              <a:rPr lang="en-US" sz="25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∑</a:t>
            </a:r>
            <a:endParaRPr sz="25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293" name="Google Shape;293;p21"/>
          <p:cNvCxnSpPr>
            <a:stCxn id="282" idx="1"/>
          </p:cNvCxnSpPr>
          <p:nvPr/>
        </p:nvCxnSpPr>
        <p:spPr>
          <a:xfrm>
            <a:off x="1820380" y="1265685"/>
            <a:ext cx="367800" cy="6297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294" name="Google Shape;294;p21"/>
          <p:cNvCxnSpPr>
            <a:stCxn id="282" idx="2"/>
            <a:endCxn id="292" idx="1"/>
          </p:cNvCxnSpPr>
          <p:nvPr/>
        </p:nvCxnSpPr>
        <p:spPr>
          <a:xfrm rot="10800000" flipH="1">
            <a:off x="1442899" y="2141675"/>
            <a:ext cx="739500" cy="51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295" name="Google Shape;295;p21"/>
          <p:cNvCxnSpPr>
            <a:stCxn id="282" idx="3"/>
          </p:cNvCxnSpPr>
          <p:nvPr/>
        </p:nvCxnSpPr>
        <p:spPr>
          <a:xfrm rot="10800000" flipH="1">
            <a:off x="1820380" y="2398165"/>
            <a:ext cx="361800" cy="6297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sp>
        <p:nvSpPr>
          <p:cNvPr id="296" name="Google Shape;296;p21"/>
          <p:cNvSpPr/>
          <p:nvPr/>
        </p:nvSpPr>
        <p:spPr>
          <a:xfrm>
            <a:off x="3140416" y="1893655"/>
            <a:ext cx="473700" cy="495900"/>
          </a:xfrm>
          <a:prstGeom prst="rect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500"/>
              <a:buFont typeface="Arial"/>
              <a:buNone/>
            </a:pPr>
            <a:r>
              <a:rPr lang="en-US" sz="25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σ</a:t>
            </a:r>
            <a:endParaRPr sz="25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297" name="Google Shape;297;p21"/>
          <p:cNvCxnSpPr>
            <a:stCxn id="292" idx="3"/>
            <a:endCxn id="296" idx="1"/>
          </p:cNvCxnSpPr>
          <p:nvPr/>
        </p:nvCxnSpPr>
        <p:spPr>
          <a:xfrm>
            <a:off x="2655984" y="2141605"/>
            <a:ext cx="484500" cy="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sp>
        <p:nvSpPr>
          <p:cNvPr id="298" name="Google Shape;298;p21"/>
          <p:cNvSpPr/>
          <p:nvPr/>
        </p:nvSpPr>
        <p:spPr>
          <a:xfrm>
            <a:off x="2265235" y="1264443"/>
            <a:ext cx="307800" cy="2583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900"/>
              <a:buFont typeface="Arial"/>
              <a:buNone/>
            </a:pPr>
            <a:r>
              <a:rPr lang="en-US" sz="19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b</a:t>
            </a:r>
            <a:endParaRPr sz="19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299" name="Google Shape;299;p21"/>
          <p:cNvCxnSpPr>
            <a:stCxn id="298" idx="2"/>
          </p:cNvCxnSpPr>
          <p:nvPr/>
        </p:nvCxnSpPr>
        <p:spPr>
          <a:xfrm>
            <a:off x="2419135" y="1522743"/>
            <a:ext cx="3900" cy="3528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sp>
        <p:nvSpPr>
          <p:cNvPr id="300" name="Google Shape;300;p21"/>
          <p:cNvSpPr/>
          <p:nvPr/>
        </p:nvSpPr>
        <p:spPr>
          <a:xfrm>
            <a:off x="4357917" y="1959746"/>
            <a:ext cx="351000" cy="3744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r>
              <a:rPr lang="en-US" sz="14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Y</a:t>
            </a:r>
            <a:endParaRPr sz="14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301" name="Google Shape;301;p21"/>
          <p:cNvCxnSpPr>
            <a:stCxn id="296" idx="3"/>
            <a:endCxn id="282" idx="6"/>
          </p:cNvCxnSpPr>
          <p:nvPr/>
        </p:nvCxnSpPr>
        <p:spPr>
          <a:xfrm>
            <a:off x="3614116" y="2141605"/>
            <a:ext cx="406500" cy="51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302" name="Google Shape;302;p21"/>
          <p:cNvCxnSpPr>
            <a:stCxn id="282" idx="6"/>
            <a:endCxn id="300" idx="1"/>
          </p:cNvCxnSpPr>
          <p:nvPr/>
        </p:nvCxnSpPr>
        <p:spPr>
          <a:xfrm>
            <a:off x="4020499" y="2146775"/>
            <a:ext cx="337500" cy="3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sp>
        <p:nvSpPr>
          <p:cNvPr id="303" name="Google Shape;303;p21"/>
          <p:cNvSpPr/>
          <p:nvPr/>
        </p:nvSpPr>
        <p:spPr>
          <a:xfrm>
            <a:off x="4835011" y="900725"/>
            <a:ext cx="4147139" cy="1444443"/>
          </a:xfrm>
          <a:prstGeom prst="roundRect">
            <a:avLst>
              <a:gd name="adj" fmla="val 16667"/>
            </a:avLst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457200" marR="0" lvl="0" indent="-3302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600"/>
              <a:buFont typeface="Calibri"/>
              <a:buChar char="●"/>
            </a:pPr>
            <a:r>
              <a:rPr lang="en-US" sz="1600" b="1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Calculates the weighted inputs</a:t>
            </a:r>
            <a:endParaRPr sz="1600" b="1" i="0" u="none" strike="noStrike" cap="none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457200" marR="0" lvl="0" indent="-3302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600"/>
              <a:buFont typeface="Calibri"/>
              <a:buChar char="●"/>
            </a:pPr>
            <a:r>
              <a:rPr lang="en-US" sz="1600" b="1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Summation of Weighted inputs</a:t>
            </a:r>
            <a:endParaRPr sz="1600" b="1" i="0" u="none" strike="noStrike" cap="none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457200" marR="0" lvl="0" indent="-3302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600"/>
              <a:buFont typeface="Calibri"/>
              <a:buChar char="●"/>
            </a:pPr>
            <a:r>
              <a:rPr lang="en-US" sz="1600" b="1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Adds the bias term</a:t>
            </a:r>
            <a:endParaRPr sz="1600" b="1" i="0" u="none" strike="noStrike" cap="none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457200" marR="0" lvl="0" indent="-3302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600"/>
              <a:buFont typeface="Calibri"/>
              <a:buChar char="●"/>
            </a:pPr>
            <a:r>
              <a:rPr lang="en-US" sz="1600" b="1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Applies the activation function</a:t>
            </a:r>
            <a:endParaRPr sz="1600" b="1" i="0" u="none" strike="noStrike" cap="none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04" name="Google Shape;304;p21"/>
          <p:cNvSpPr/>
          <p:nvPr/>
        </p:nvSpPr>
        <p:spPr>
          <a:xfrm>
            <a:off x="1915800" y="3972325"/>
            <a:ext cx="5312400" cy="741300"/>
          </a:xfrm>
          <a:prstGeom prst="roundRect">
            <a:avLst>
              <a:gd name="adj" fmla="val 16667"/>
            </a:avLst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700"/>
              <a:buFont typeface="Arial"/>
              <a:buNone/>
            </a:pPr>
            <a:endParaRPr sz="2700" b="1" i="0" u="none" strike="noStrike" cap="none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" name="Google Shape;309;p22"/>
          <p:cNvSpPr txBox="1"/>
          <p:nvPr/>
        </p:nvSpPr>
        <p:spPr>
          <a:xfrm>
            <a:off x="67003" y="254219"/>
            <a:ext cx="9000000" cy="646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3600"/>
              <a:buFont typeface="Arial"/>
              <a:buNone/>
            </a:pPr>
            <a:r>
              <a:rPr lang="en-US" sz="3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Artificial Neural Network: Perceptron</a:t>
            </a:r>
            <a:endParaRPr sz="18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10" name="Google Shape;310;p22"/>
          <p:cNvSpPr txBox="1">
            <a:spLocks noGrp="1"/>
          </p:cNvSpPr>
          <p:nvPr>
            <p:ph type="ftr" idx="11"/>
          </p:nvPr>
        </p:nvSpPr>
        <p:spPr>
          <a:xfrm>
            <a:off x="3413235" y="6356351"/>
            <a:ext cx="30861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rPr lang="en-US"/>
              <a:t>IISER Bhopal</a:t>
            </a:r>
            <a:endParaRPr/>
          </a:p>
        </p:txBody>
      </p:sp>
      <p:sp>
        <p:nvSpPr>
          <p:cNvPr id="311" name="Google Shape;311;p22"/>
          <p:cNvSpPr txBox="1">
            <a:spLocks noGrp="1"/>
          </p:cNvSpPr>
          <p:nvPr>
            <p:ph type="sldNum" idx="12"/>
          </p:nvPr>
        </p:nvSpPr>
        <p:spPr>
          <a:xfrm>
            <a:off x="6999890" y="6356351"/>
            <a:ext cx="20574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</a:pPr>
            <a:fld id="{00000000-1234-1234-1234-123412341234}" type="slidenum">
              <a:rPr lang="en-US"/>
              <a:t>11</a:t>
            </a:fld>
            <a:endParaRPr/>
          </a:p>
        </p:txBody>
      </p:sp>
      <p:sp>
        <p:nvSpPr>
          <p:cNvPr id="312" name="Google Shape;312;p22"/>
          <p:cNvSpPr txBox="1"/>
          <p:nvPr/>
        </p:nvSpPr>
        <p:spPr>
          <a:xfrm>
            <a:off x="67660" y="6360949"/>
            <a:ext cx="30861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en-US"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t>Khritish Kumar Behera</a:t>
            </a:r>
            <a:endParaRPr sz="1200" b="0" i="0" u="none" strike="noStrike" cap="none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13" name="Google Shape;313;p22"/>
          <p:cNvSpPr/>
          <p:nvPr/>
        </p:nvSpPr>
        <p:spPr>
          <a:xfrm>
            <a:off x="1442899" y="900725"/>
            <a:ext cx="2577600" cy="2492100"/>
          </a:xfrm>
          <a:prstGeom prst="ellipse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14" name="Google Shape;314;p22"/>
          <p:cNvSpPr/>
          <p:nvPr/>
        </p:nvSpPr>
        <p:spPr>
          <a:xfrm>
            <a:off x="380925" y="1077243"/>
            <a:ext cx="351000" cy="3744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rgbClr val="C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</a:pPr>
            <a:r>
              <a:rPr lang="en-US" sz="1000" b="1" i="0" u="none" strike="noStrike" cap="none">
                <a:solidFill>
                  <a:srgbClr val="C00000"/>
                </a:solidFill>
                <a:latin typeface="Arial"/>
                <a:ea typeface="Arial"/>
                <a:cs typeface="Arial"/>
                <a:sym typeface="Arial"/>
              </a:rPr>
              <a:t>X1</a:t>
            </a:r>
            <a:endParaRPr sz="1000" b="1" i="0" u="none" strike="noStrike" cap="none">
              <a:solidFill>
                <a:srgbClr val="C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15" name="Google Shape;315;p22"/>
          <p:cNvSpPr/>
          <p:nvPr/>
        </p:nvSpPr>
        <p:spPr>
          <a:xfrm>
            <a:off x="380925" y="1959746"/>
            <a:ext cx="351000" cy="374400"/>
          </a:xfrm>
          <a:prstGeom prst="rect">
            <a:avLst/>
          </a:prstGeom>
          <a:noFill/>
          <a:ln w="19050" cap="flat" cmpd="sng">
            <a:solidFill>
              <a:srgbClr val="C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</a:pPr>
            <a:r>
              <a:rPr lang="en-US" sz="1000" b="1" i="0" u="none" strike="noStrike" cap="none">
                <a:solidFill>
                  <a:srgbClr val="C00000"/>
                </a:solidFill>
                <a:latin typeface="Arial"/>
                <a:ea typeface="Arial"/>
                <a:cs typeface="Arial"/>
                <a:sym typeface="Arial"/>
              </a:rPr>
              <a:t>X2</a:t>
            </a:r>
            <a:endParaRPr sz="1000" b="1" i="0" u="none" strike="noStrike" cap="none">
              <a:solidFill>
                <a:srgbClr val="C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16" name="Google Shape;316;p22"/>
          <p:cNvSpPr/>
          <p:nvPr/>
        </p:nvSpPr>
        <p:spPr>
          <a:xfrm>
            <a:off x="380925" y="2842250"/>
            <a:ext cx="351000" cy="374400"/>
          </a:xfrm>
          <a:prstGeom prst="rect">
            <a:avLst/>
          </a:prstGeom>
          <a:noFill/>
          <a:ln w="19050" cap="flat" cmpd="sng">
            <a:solidFill>
              <a:srgbClr val="C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</a:pPr>
            <a:r>
              <a:rPr lang="en-US" sz="1000" b="1" i="0" u="none" strike="noStrike" cap="none">
                <a:solidFill>
                  <a:srgbClr val="C00000"/>
                </a:solidFill>
                <a:latin typeface="Arial"/>
                <a:ea typeface="Arial"/>
                <a:cs typeface="Arial"/>
                <a:sym typeface="Arial"/>
              </a:rPr>
              <a:t>X3</a:t>
            </a:r>
            <a:endParaRPr sz="1000" b="1" i="0" u="none" strike="noStrike" cap="none">
              <a:solidFill>
                <a:srgbClr val="C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317" name="Google Shape;317;p22"/>
          <p:cNvCxnSpPr>
            <a:stCxn id="314" idx="3"/>
            <a:endCxn id="313" idx="1"/>
          </p:cNvCxnSpPr>
          <p:nvPr/>
        </p:nvCxnSpPr>
        <p:spPr>
          <a:xfrm>
            <a:off x="731925" y="1264443"/>
            <a:ext cx="1088400" cy="12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318" name="Google Shape;318;p22"/>
          <p:cNvCxnSpPr>
            <a:stCxn id="316" idx="3"/>
            <a:endCxn id="313" idx="3"/>
          </p:cNvCxnSpPr>
          <p:nvPr/>
        </p:nvCxnSpPr>
        <p:spPr>
          <a:xfrm rot="10800000" flipH="1">
            <a:off x="731925" y="3027950"/>
            <a:ext cx="1088400" cy="15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319" name="Google Shape;319;p22"/>
          <p:cNvCxnSpPr>
            <a:stCxn id="315" idx="3"/>
            <a:endCxn id="313" idx="2"/>
          </p:cNvCxnSpPr>
          <p:nvPr/>
        </p:nvCxnSpPr>
        <p:spPr>
          <a:xfrm rot="10800000" flipH="1">
            <a:off x="731925" y="2146646"/>
            <a:ext cx="711000" cy="3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sp>
        <p:nvSpPr>
          <p:cNvPr id="320" name="Google Shape;320;p22"/>
          <p:cNvSpPr/>
          <p:nvPr/>
        </p:nvSpPr>
        <p:spPr>
          <a:xfrm>
            <a:off x="933478" y="1007417"/>
            <a:ext cx="307800" cy="258300"/>
          </a:xfrm>
          <a:prstGeom prst="rect">
            <a:avLst/>
          </a:prstGeom>
          <a:noFill/>
          <a:ln w="19050" cap="flat" cmpd="sng">
            <a:solidFill>
              <a:srgbClr val="C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600"/>
              <a:buFont typeface="Arial"/>
              <a:buNone/>
            </a:pPr>
            <a:r>
              <a:rPr lang="en-US" sz="600" b="1" i="0" u="none" strike="noStrike" cap="none">
                <a:solidFill>
                  <a:srgbClr val="C00000"/>
                </a:solidFill>
                <a:latin typeface="Arial"/>
                <a:ea typeface="Arial"/>
                <a:cs typeface="Arial"/>
                <a:sym typeface="Arial"/>
              </a:rPr>
              <a:t>W1</a:t>
            </a:r>
            <a:endParaRPr sz="600" b="1" i="0" u="none" strike="noStrike" cap="none">
              <a:solidFill>
                <a:srgbClr val="C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21" name="Google Shape;321;p22"/>
          <p:cNvSpPr/>
          <p:nvPr/>
        </p:nvSpPr>
        <p:spPr>
          <a:xfrm>
            <a:off x="933478" y="1889226"/>
            <a:ext cx="307800" cy="258300"/>
          </a:xfrm>
          <a:prstGeom prst="rect">
            <a:avLst/>
          </a:prstGeom>
          <a:noFill/>
          <a:ln w="19050" cap="flat" cmpd="sng">
            <a:solidFill>
              <a:srgbClr val="C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600"/>
              <a:buFont typeface="Arial"/>
              <a:buNone/>
            </a:pPr>
            <a:r>
              <a:rPr lang="en-US" sz="600" b="1" i="0" u="none" strike="noStrike" cap="none">
                <a:solidFill>
                  <a:srgbClr val="C00000"/>
                </a:solidFill>
                <a:latin typeface="Arial"/>
                <a:ea typeface="Arial"/>
                <a:cs typeface="Arial"/>
                <a:sym typeface="Arial"/>
              </a:rPr>
              <a:t>W2</a:t>
            </a:r>
            <a:endParaRPr sz="600" b="1" i="0" u="none" strike="noStrike" cap="none">
              <a:solidFill>
                <a:srgbClr val="C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22" name="Google Shape;322;p22"/>
          <p:cNvSpPr/>
          <p:nvPr/>
        </p:nvSpPr>
        <p:spPr>
          <a:xfrm>
            <a:off x="933478" y="2771035"/>
            <a:ext cx="307800" cy="258300"/>
          </a:xfrm>
          <a:prstGeom prst="rect">
            <a:avLst/>
          </a:prstGeom>
          <a:noFill/>
          <a:ln w="19050" cap="flat" cmpd="sng">
            <a:solidFill>
              <a:srgbClr val="C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600"/>
              <a:buFont typeface="Arial"/>
              <a:buNone/>
            </a:pPr>
            <a:r>
              <a:rPr lang="en-US" sz="600" b="1" i="0" u="none" strike="noStrike" cap="none">
                <a:solidFill>
                  <a:srgbClr val="C00000"/>
                </a:solidFill>
                <a:latin typeface="Arial"/>
                <a:ea typeface="Arial"/>
                <a:cs typeface="Arial"/>
                <a:sym typeface="Arial"/>
              </a:rPr>
              <a:t>W3</a:t>
            </a:r>
            <a:endParaRPr sz="600" b="1" i="0" u="none" strike="noStrike" cap="none">
              <a:solidFill>
                <a:srgbClr val="C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23" name="Google Shape;323;p22"/>
          <p:cNvSpPr/>
          <p:nvPr/>
        </p:nvSpPr>
        <p:spPr>
          <a:xfrm>
            <a:off x="2182284" y="1893655"/>
            <a:ext cx="473700" cy="495900"/>
          </a:xfrm>
          <a:prstGeom prst="rect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500"/>
              <a:buFont typeface="Arial"/>
              <a:buNone/>
            </a:pPr>
            <a:r>
              <a:rPr lang="en-US" sz="25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∑</a:t>
            </a:r>
            <a:endParaRPr sz="25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324" name="Google Shape;324;p22"/>
          <p:cNvCxnSpPr>
            <a:stCxn id="313" idx="1"/>
          </p:cNvCxnSpPr>
          <p:nvPr/>
        </p:nvCxnSpPr>
        <p:spPr>
          <a:xfrm>
            <a:off x="1820380" y="1265685"/>
            <a:ext cx="367800" cy="6297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325" name="Google Shape;325;p22"/>
          <p:cNvCxnSpPr>
            <a:stCxn id="313" idx="2"/>
            <a:endCxn id="323" idx="1"/>
          </p:cNvCxnSpPr>
          <p:nvPr/>
        </p:nvCxnSpPr>
        <p:spPr>
          <a:xfrm rot="10800000" flipH="1">
            <a:off x="1442899" y="2141675"/>
            <a:ext cx="739500" cy="51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326" name="Google Shape;326;p22"/>
          <p:cNvCxnSpPr>
            <a:stCxn id="313" idx="3"/>
          </p:cNvCxnSpPr>
          <p:nvPr/>
        </p:nvCxnSpPr>
        <p:spPr>
          <a:xfrm rot="10800000" flipH="1">
            <a:off x="1820380" y="2398165"/>
            <a:ext cx="361800" cy="6297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sp>
        <p:nvSpPr>
          <p:cNvPr id="327" name="Google Shape;327;p22"/>
          <p:cNvSpPr/>
          <p:nvPr/>
        </p:nvSpPr>
        <p:spPr>
          <a:xfrm>
            <a:off x="3140416" y="1893655"/>
            <a:ext cx="473700" cy="495900"/>
          </a:xfrm>
          <a:prstGeom prst="rect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500"/>
              <a:buFont typeface="Arial"/>
              <a:buNone/>
            </a:pPr>
            <a:r>
              <a:rPr lang="en-US" sz="25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σ</a:t>
            </a:r>
            <a:endParaRPr sz="25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328" name="Google Shape;328;p22"/>
          <p:cNvCxnSpPr>
            <a:stCxn id="323" idx="3"/>
            <a:endCxn id="327" idx="1"/>
          </p:cNvCxnSpPr>
          <p:nvPr/>
        </p:nvCxnSpPr>
        <p:spPr>
          <a:xfrm>
            <a:off x="2655984" y="2141605"/>
            <a:ext cx="484500" cy="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sp>
        <p:nvSpPr>
          <p:cNvPr id="329" name="Google Shape;329;p22"/>
          <p:cNvSpPr/>
          <p:nvPr/>
        </p:nvSpPr>
        <p:spPr>
          <a:xfrm>
            <a:off x="2265235" y="1274968"/>
            <a:ext cx="307800" cy="2583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900"/>
              <a:buFont typeface="Arial"/>
              <a:buNone/>
            </a:pPr>
            <a:r>
              <a:rPr lang="en-US" sz="19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b</a:t>
            </a:r>
            <a:endParaRPr sz="19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330" name="Google Shape;330;p22"/>
          <p:cNvCxnSpPr>
            <a:stCxn id="329" idx="2"/>
          </p:cNvCxnSpPr>
          <p:nvPr/>
        </p:nvCxnSpPr>
        <p:spPr>
          <a:xfrm>
            <a:off x="2419135" y="1533268"/>
            <a:ext cx="3900" cy="3528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sp>
        <p:nvSpPr>
          <p:cNvPr id="331" name="Google Shape;331;p22"/>
          <p:cNvSpPr/>
          <p:nvPr/>
        </p:nvSpPr>
        <p:spPr>
          <a:xfrm>
            <a:off x="4357917" y="1959746"/>
            <a:ext cx="351000" cy="3744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r>
              <a:rPr lang="en-US" sz="14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Y</a:t>
            </a:r>
            <a:endParaRPr sz="14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332" name="Google Shape;332;p22"/>
          <p:cNvCxnSpPr>
            <a:stCxn id="327" idx="3"/>
            <a:endCxn id="313" idx="6"/>
          </p:cNvCxnSpPr>
          <p:nvPr/>
        </p:nvCxnSpPr>
        <p:spPr>
          <a:xfrm>
            <a:off x="3614116" y="2141605"/>
            <a:ext cx="406500" cy="51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333" name="Google Shape;333;p22"/>
          <p:cNvCxnSpPr>
            <a:stCxn id="313" idx="6"/>
            <a:endCxn id="331" idx="1"/>
          </p:cNvCxnSpPr>
          <p:nvPr/>
        </p:nvCxnSpPr>
        <p:spPr>
          <a:xfrm>
            <a:off x="4020499" y="2146775"/>
            <a:ext cx="337500" cy="3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sp>
        <p:nvSpPr>
          <p:cNvPr id="334" name="Google Shape;334;p22"/>
          <p:cNvSpPr/>
          <p:nvPr/>
        </p:nvSpPr>
        <p:spPr>
          <a:xfrm>
            <a:off x="1915800" y="3972325"/>
            <a:ext cx="5312400" cy="741300"/>
          </a:xfrm>
          <a:prstGeom prst="roundRect">
            <a:avLst>
              <a:gd name="adj" fmla="val 16667"/>
            </a:avLst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700" b="1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X1.W1           X2.W2        X3.W3</a:t>
            </a:r>
            <a:endParaRPr sz="2700" b="1" i="0" u="none" strike="noStrike" cap="none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35" name="Google Shape;335;p22"/>
          <p:cNvSpPr/>
          <p:nvPr/>
        </p:nvSpPr>
        <p:spPr>
          <a:xfrm>
            <a:off x="4835011" y="900725"/>
            <a:ext cx="4147139" cy="1444443"/>
          </a:xfrm>
          <a:prstGeom prst="roundRect">
            <a:avLst>
              <a:gd name="adj" fmla="val 16667"/>
            </a:avLst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457200" marR="0" lvl="0" indent="-3302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600"/>
              <a:buFont typeface="Calibri"/>
              <a:buChar char="●"/>
            </a:pPr>
            <a:r>
              <a:rPr lang="en-US" sz="2000" b="1" i="0" u="none" strike="noStrike" cap="none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Calculates the weighted inputs</a:t>
            </a:r>
            <a:endParaRPr sz="2000" b="1" i="0" u="none" strike="noStrike" cap="none">
              <a:solidFill>
                <a:srgbClr val="C00000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457200" marR="0" lvl="0" indent="-3302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600"/>
              <a:buFont typeface="Calibri"/>
              <a:buChar char="●"/>
            </a:pPr>
            <a:r>
              <a:rPr lang="en-US" sz="1600" b="1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Summation of Weighted inputs</a:t>
            </a:r>
            <a:endParaRPr sz="1600" b="1" i="0" u="none" strike="noStrike" cap="none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457200" marR="0" lvl="0" indent="-3302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600"/>
              <a:buFont typeface="Calibri"/>
              <a:buChar char="●"/>
            </a:pPr>
            <a:r>
              <a:rPr lang="en-US" sz="1600" b="1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Adds the bias term</a:t>
            </a:r>
            <a:endParaRPr sz="1600" b="1" i="0" u="none" strike="noStrike" cap="none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457200" marR="0" lvl="0" indent="-3302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600"/>
              <a:buFont typeface="Calibri"/>
              <a:buChar char="●"/>
            </a:pPr>
            <a:r>
              <a:rPr lang="en-US" sz="1600" b="1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Applies the activation function</a:t>
            </a:r>
            <a:endParaRPr sz="1600" b="1" i="0" u="none" strike="noStrike" cap="none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" name="Google Shape;340;p23"/>
          <p:cNvSpPr txBox="1"/>
          <p:nvPr/>
        </p:nvSpPr>
        <p:spPr>
          <a:xfrm>
            <a:off x="67003" y="254219"/>
            <a:ext cx="9000000" cy="646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3600"/>
              <a:buFont typeface="Arial"/>
              <a:buNone/>
            </a:pPr>
            <a:r>
              <a:rPr lang="en-US" sz="3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Artificial Neural Network: Perceptron</a:t>
            </a:r>
            <a:endParaRPr sz="18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41" name="Google Shape;341;p23"/>
          <p:cNvSpPr txBox="1">
            <a:spLocks noGrp="1"/>
          </p:cNvSpPr>
          <p:nvPr>
            <p:ph type="ftr" idx="11"/>
          </p:nvPr>
        </p:nvSpPr>
        <p:spPr>
          <a:xfrm>
            <a:off x="3413235" y="6356351"/>
            <a:ext cx="30861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rPr lang="en-US"/>
              <a:t>IISER Bhopal</a:t>
            </a:r>
            <a:endParaRPr/>
          </a:p>
        </p:txBody>
      </p:sp>
      <p:sp>
        <p:nvSpPr>
          <p:cNvPr id="342" name="Google Shape;342;p23"/>
          <p:cNvSpPr txBox="1">
            <a:spLocks noGrp="1"/>
          </p:cNvSpPr>
          <p:nvPr>
            <p:ph type="sldNum" idx="12"/>
          </p:nvPr>
        </p:nvSpPr>
        <p:spPr>
          <a:xfrm>
            <a:off x="6999890" y="6356351"/>
            <a:ext cx="20574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</a:pPr>
            <a:fld id="{00000000-1234-1234-1234-123412341234}" type="slidenum">
              <a:rPr lang="en-US"/>
              <a:t>12</a:t>
            </a:fld>
            <a:endParaRPr/>
          </a:p>
        </p:txBody>
      </p:sp>
      <p:sp>
        <p:nvSpPr>
          <p:cNvPr id="343" name="Google Shape;343;p23"/>
          <p:cNvSpPr txBox="1"/>
          <p:nvPr/>
        </p:nvSpPr>
        <p:spPr>
          <a:xfrm>
            <a:off x="67660" y="6360949"/>
            <a:ext cx="30861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en-US"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t>Khritish Kumar Behera</a:t>
            </a:r>
            <a:endParaRPr sz="1200" b="0" i="0" u="none" strike="noStrike" cap="none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44" name="Google Shape;344;p23"/>
          <p:cNvSpPr/>
          <p:nvPr/>
        </p:nvSpPr>
        <p:spPr>
          <a:xfrm>
            <a:off x="1442899" y="900725"/>
            <a:ext cx="2577600" cy="2492100"/>
          </a:xfrm>
          <a:prstGeom prst="ellipse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45" name="Google Shape;345;p23"/>
          <p:cNvSpPr/>
          <p:nvPr/>
        </p:nvSpPr>
        <p:spPr>
          <a:xfrm>
            <a:off x="380925" y="1077243"/>
            <a:ext cx="351000" cy="3744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</a:pPr>
            <a:r>
              <a:rPr lang="en-US" sz="10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X1</a:t>
            </a:r>
            <a:endParaRPr sz="10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46" name="Google Shape;346;p23"/>
          <p:cNvSpPr/>
          <p:nvPr/>
        </p:nvSpPr>
        <p:spPr>
          <a:xfrm>
            <a:off x="380925" y="1959746"/>
            <a:ext cx="351000" cy="3744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</a:pPr>
            <a:r>
              <a:rPr lang="en-US" sz="10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X2</a:t>
            </a:r>
            <a:endParaRPr sz="10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47" name="Google Shape;347;p23"/>
          <p:cNvSpPr/>
          <p:nvPr/>
        </p:nvSpPr>
        <p:spPr>
          <a:xfrm>
            <a:off x="380925" y="2842250"/>
            <a:ext cx="351000" cy="3744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</a:pPr>
            <a:r>
              <a:rPr lang="en-US" sz="10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X3</a:t>
            </a:r>
            <a:endParaRPr sz="10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348" name="Google Shape;348;p23"/>
          <p:cNvCxnSpPr>
            <a:stCxn id="345" idx="3"/>
            <a:endCxn id="344" idx="1"/>
          </p:cNvCxnSpPr>
          <p:nvPr/>
        </p:nvCxnSpPr>
        <p:spPr>
          <a:xfrm>
            <a:off x="731925" y="1264443"/>
            <a:ext cx="1088400" cy="12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349" name="Google Shape;349;p23"/>
          <p:cNvCxnSpPr>
            <a:stCxn id="347" idx="3"/>
            <a:endCxn id="344" idx="3"/>
          </p:cNvCxnSpPr>
          <p:nvPr/>
        </p:nvCxnSpPr>
        <p:spPr>
          <a:xfrm rot="10800000" flipH="1">
            <a:off x="731925" y="3027950"/>
            <a:ext cx="1088400" cy="15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350" name="Google Shape;350;p23"/>
          <p:cNvCxnSpPr>
            <a:stCxn id="346" idx="3"/>
            <a:endCxn id="344" idx="2"/>
          </p:cNvCxnSpPr>
          <p:nvPr/>
        </p:nvCxnSpPr>
        <p:spPr>
          <a:xfrm rot="10800000" flipH="1">
            <a:off x="731925" y="2146646"/>
            <a:ext cx="711000" cy="3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sp>
        <p:nvSpPr>
          <p:cNvPr id="351" name="Google Shape;351;p23"/>
          <p:cNvSpPr/>
          <p:nvPr/>
        </p:nvSpPr>
        <p:spPr>
          <a:xfrm>
            <a:off x="933478" y="1007417"/>
            <a:ext cx="307800" cy="2583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600"/>
              <a:buFont typeface="Arial"/>
              <a:buNone/>
            </a:pPr>
            <a:r>
              <a:rPr lang="en-US" sz="6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W1</a:t>
            </a:r>
            <a:endParaRPr sz="6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52" name="Google Shape;352;p23"/>
          <p:cNvSpPr/>
          <p:nvPr/>
        </p:nvSpPr>
        <p:spPr>
          <a:xfrm>
            <a:off x="933478" y="1889226"/>
            <a:ext cx="307800" cy="2583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600"/>
              <a:buFont typeface="Arial"/>
              <a:buNone/>
            </a:pPr>
            <a:r>
              <a:rPr lang="en-US" sz="6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W2</a:t>
            </a:r>
            <a:endParaRPr sz="6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53" name="Google Shape;353;p23"/>
          <p:cNvSpPr/>
          <p:nvPr/>
        </p:nvSpPr>
        <p:spPr>
          <a:xfrm>
            <a:off x="933478" y="2771035"/>
            <a:ext cx="307800" cy="2583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600"/>
              <a:buFont typeface="Arial"/>
              <a:buNone/>
            </a:pPr>
            <a:r>
              <a:rPr lang="en-US" sz="6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W3</a:t>
            </a:r>
            <a:endParaRPr sz="6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54" name="Google Shape;354;p23"/>
          <p:cNvSpPr/>
          <p:nvPr/>
        </p:nvSpPr>
        <p:spPr>
          <a:xfrm>
            <a:off x="2182284" y="1893655"/>
            <a:ext cx="473700" cy="495900"/>
          </a:xfrm>
          <a:prstGeom prst="rect">
            <a:avLst/>
          </a:prstGeom>
          <a:noFill/>
          <a:ln w="28575" cap="flat" cmpd="sng">
            <a:solidFill>
              <a:srgbClr val="C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500"/>
              <a:buFont typeface="Arial"/>
              <a:buNone/>
            </a:pPr>
            <a:r>
              <a:rPr lang="en-US" sz="2500" b="1" i="0" u="none" strike="noStrike" cap="none">
                <a:solidFill>
                  <a:srgbClr val="C00000"/>
                </a:solidFill>
                <a:latin typeface="Arial"/>
                <a:ea typeface="Arial"/>
                <a:cs typeface="Arial"/>
                <a:sym typeface="Arial"/>
              </a:rPr>
              <a:t>∑</a:t>
            </a:r>
            <a:endParaRPr sz="2500" b="1" i="0" u="none" strike="noStrike" cap="none">
              <a:solidFill>
                <a:srgbClr val="C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355" name="Google Shape;355;p23"/>
          <p:cNvCxnSpPr>
            <a:stCxn id="344" idx="1"/>
          </p:cNvCxnSpPr>
          <p:nvPr/>
        </p:nvCxnSpPr>
        <p:spPr>
          <a:xfrm>
            <a:off x="1820380" y="1265685"/>
            <a:ext cx="367800" cy="6297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356" name="Google Shape;356;p23"/>
          <p:cNvCxnSpPr>
            <a:stCxn id="344" idx="2"/>
            <a:endCxn id="354" idx="1"/>
          </p:cNvCxnSpPr>
          <p:nvPr/>
        </p:nvCxnSpPr>
        <p:spPr>
          <a:xfrm rot="10800000" flipH="1">
            <a:off x="1442899" y="2141675"/>
            <a:ext cx="739500" cy="51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357" name="Google Shape;357;p23"/>
          <p:cNvCxnSpPr>
            <a:stCxn id="344" idx="3"/>
          </p:cNvCxnSpPr>
          <p:nvPr/>
        </p:nvCxnSpPr>
        <p:spPr>
          <a:xfrm rot="10800000" flipH="1">
            <a:off x="1820380" y="2398165"/>
            <a:ext cx="361800" cy="6297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sp>
        <p:nvSpPr>
          <p:cNvPr id="358" name="Google Shape;358;p23"/>
          <p:cNvSpPr/>
          <p:nvPr/>
        </p:nvSpPr>
        <p:spPr>
          <a:xfrm>
            <a:off x="3140416" y="1893655"/>
            <a:ext cx="473700" cy="495900"/>
          </a:xfrm>
          <a:prstGeom prst="rect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500"/>
              <a:buFont typeface="Arial"/>
              <a:buNone/>
            </a:pPr>
            <a:r>
              <a:rPr lang="en-US" sz="25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σ</a:t>
            </a:r>
            <a:endParaRPr sz="25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359" name="Google Shape;359;p23"/>
          <p:cNvCxnSpPr>
            <a:stCxn id="354" idx="3"/>
            <a:endCxn id="358" idx="1"/>
          </p:cNvCxnSpPr>
          <p:nvPr/>
        </p:nvCxnSpPr>
        <p:spPr>
          <a:xfrm>
            <a:off x="2655984" y="2141605"/>
            <a:ext cx="484500" cy="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sp>
        <p:nvSpPr>
          <p:cNvPr id="360" name="Google Shape;360;p23"/>
          <p:cNvSpPr/>
          <p:nvPr/>
        </p:nvSpPr>
        <p:spPr>
          <a:xfrm>
            <a:off x="2265235" y="1274968"/>
            <a:ext cx="307800" cy="2583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900"/>
              <a:buFont typeface="Arial"/>
              <a:buNone/>
            </a:pPr>
            <a:r>
              <a:rPr lang="en-US" sz="19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b</a:t>
            </a:r>
            <a:endParaRPr sz="19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361" name="Google Shape;361;p23"/>
          <p:cNvCxnSpPr>
            <a:stCxn id="360" idx="2"/>
          </p:cNvCxnSpPr>
          <p:nvPr/>
        </p:nvCxnSpPr>
        <p:spPr>
          <a:xfrm>
            <a:off x="2419135" y="1533268"/>
            <a:ext cx="3900" cy="3528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sp>
        <p:nvSpPr>
          <p:cNvPr id="362" name="Google Shape;362;p23"/>
          <p:cNvSpPr/>
          <p:nvPr/>
        </p:nvSpPr>
        <p:spPr>
          <a:xfrm>
            <a:off x="4357917" y="1959746"/>
            <a:ext cx="351000" cy="3744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r>
              <a:rPr lang="en-US" sz="14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Y</a:t>
            </a:r>
            <a:endParaRPr sz="14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363" name="Google Shape;363;p23"/>
          <p:cNvCxnSpPr>
            <a:stCxn id="358" idx="3"/>
            <a:endCxn id="344" idx="6"/>
          </p:cNvCxnSpPr>
          <p:nvPr/>
        </p:nvCxnSpPr>
        <p:spPr>
          <a:xfrm>
            <a:off x="3614116" y="2141605"/>
            <a:ext cx="406500" cy="51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364" name="Google Shape;364;p23"/>
          <p:cNvCxnSpPr>
            <a:stCxn id="344" idx="6"/>
            <a:endCxn id="362" idx="1"/>
          </p:cNvCxnSpPr>
          <p:nvPr/>
        </p:nvCxnSpPr>
        <p:spPr>
          <a:xfrm>
            <a:off x="4020499" y="2146775"/>
            <a:ext cx="337500" cy="3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sp>
        <p:nvSpPr>
          <p:cNvPr id="365" name="Google Shape;365;p23"/>
          <p:cNvSpPr/>
          <p:nvPr/>
        </p:nvSpPr>
        <p:spPr>
          <a:xfrm>
            <a:off x="1915800" y="3972325"/>
            <a:ext cx="5312400" cy="741300"/>
          </a:xfrm>
          <a:prstGeom prst="roundRect">
            <a:avLst>
              <a:gd name="adj" fmla="val 16667"/>
            </a:avLst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700"/>
              <a:buFont typeface="Arial"/>
              <a:buNone/>
            </a:pPr>
            <a:r>
              <a:rPr lang="en-US" sz="27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( X1.W1 + X2.W2 + X3.W3 )</a:t>
            </a:r>
            <a:endParaRPr sz="2700" b="1" i="0" u="none" strike="noStrike" cap="none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66" name="Google Shape;366;p23"/>
          <p:cNvSpPr/>
          <p:nvPr/>
        </p:nvSpPr>
        <p:spPr>
          <a:xfrm>
            <a:off x="4835011" y="900725"/>
            <a:ext cx="4147139" cy="1444443"/>
          </a:xfrm>
          <a:prstGeom prst="roundRect">
            <a:avLst>
              <a:gd name="adj" fmla="val 16667"/>
            </a:avLst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457200" marR="0" lvl="0" indent="-3302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600"/>
              <a:buFont typeface="Calibri"/>
              <a:buChar char="●"/>
            </a:pPr>
            <a:r>
              <a:rPr lang="en-US" sz="1600" b="1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Calculates the weighted inputs</a:t>
            </a:r>
            <a:endParaRPr sz="1600" b="1" i="0" u="none" strike="noStrike" cap="none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457200" marR="0" lvl="0" indent="-3302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600"/>
              <a:buFont typeface="Calibri"/>
              <a:buChar char="●"/>
            </a:pPr>
            <a:r>
              <a:rPr lang="en-US" sz="2000" b="1" i="0" u="none" strike="noStrike" cap="none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Summation of Weighted inputs</a:t>
            </a:r>
            <a:endParaRPr sz="2000" b="1" i="0" u="none" strike="noStrike" cap="none">
              <a:solidFill>
                <a:srgbClr val="C00000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457200" marR="0" lvl="0" indent="-3302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600"/>
              <a:buFont typeface="Calibri"/>
              <a:buChar char="●"/>
            </a:pPr>
            <a:r>
              <a:rPr lang="en-US" sz="1600" b="1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Adds the bias term</a:t>
            </a:r>
            <a:endParaRPr sz="1600" b="1" i="0" u="none" strike="noStrike" cap="none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457200" marR="0" lvl="0" indent="-3302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600"/>
              <a:buFont typeface="Calibri"/>
              <a:buChar char="●"/>
            </a:pPr>
            <a:r>
              <a:rPr lang="en-US" sz="1600" b="1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Applies the activation function</a:t>
            </a:r>
            <a:endParaRPr sz="1600" b="1" i="0" u="none" strike="noStrike" cap="none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1" name="Google Shape;371;p24"/>
          <p:cNvSpPr txBox="1"/>
          <p:nvPr/>
        </p:nvSpPr>
        <p:spPr>
          <a:xfrm>
            <a:off x="67003" y="254219"/>
            <a:ext cx="9000000" cy="646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3600"/>
              <a:buFont typeface="Arial"/>
              <a:buNone/>
            </a:pPr>
            <a:r>
              <a:rPr lang="en-US" sz="3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Artificial Neural Network: Perceptron</a:t>
            </a:r>
            <a:endParaRPr sz="18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72" name="Google Shape;372;p24"/>
          <p:cNvSpPr txBox="1">
            <a:spLocks noGrp="1"/>
          </p:cNvSpPr>
          <p:nvPr>
            <p:ph type="ftr" idx="11"/>
          </p:nvPr>
        </p:nvSpPr>
        <p:spPr>
          <a:xfrm>
            <a:off x="3413235" y="6356351"/>
            <a:ext cx="30861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rPr lang="en-US"/>
              <a:t>IISER Bhopal</a:t>
            </a:r>
            <a:endParaRPr/>
          </a:p>
        </p:txBody>
      </p:sp>
      <p:sp>
        <p:nvSpPr>
          <p:cNvPr id="373" name="Google Shape;373;p24"/>
          <p:cNvSpPr txBox="1">
            <a:spLocks noGrp="1"/>
          </p:cNvSpPr>
          <p:nvPr>
            <p:ph type="sldNum" idx="12"/>
          </p:nvPr>
        </p:nvSpPr>
        <p:spPr>
          <a:xfrm>
            <a:off x="6999890" y="6356351"/>
            <a:ext cx="20574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</a:pPr>
            <a:fld id="{00000000-1234-1234-1234-123412341234}" type="slidenum">
              <a:rPr lang="en-US"/>
              <a:t>13</a:t>
            </a:fld>
            <a:endParaRPr/>
          </a:p>
        </p:txBody>
      </p:sp>
      <p:sp>
        <p:nvSpPr>
          <p:cNvPr id="374" name="Google Shape;374;p24"/>
          <p:cNvSpPr txBox="1"/>
          <p:nvPr/>
        </p:nvSpPr>
        <p:spPr>
          <a:xfrm>
            <a:off x="67660" y="6360949"/>
            <a:ext cx="30861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en-US"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t>Khritish Kumar Behera</a:t>
            </a:r>
            <a:endParaRPr sz="1200" b="0" i="0" u="none" strike="noStrike" cap="none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75" name="Google Shape;375;p24"/>
          <p:cNvSpPr/>
          <p:nvPr/>
        </p:nvSpPr>
        <p:spPr>
          <a:xfrm>
            <a:off x="1442899" y="900725"/>
            <a:ext cx="2577600" cy="2492100"/>
          </a:xfrm>
          <a:prstGeom prst="ellipse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76" name="Google Shape;376;p24"/>
          <p:cNvSpPr/>
          <p:nvPr/>
        </p:nvSpPr>
        <p:spPr>
          <a:xfrm>
            <a:off x="380925" y="1077243"/>
            <a:ext cx="351000" cy="3744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</a:pPr>
            <a:r>
              <a:rPr lang="en-US" sz="10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X1</a:t>
            </a:r>
            <a:endParaRPr sz="10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77" name="Google Shape;377;p24"/>
          <p:cNvSpPr/>
          <p:nvPr/>
        </p:nvSpPr>
        <p:spPr>
          <a:xfrm>
            <a:off x="380925" y="1959746"/>
            <a:ext cx="351000" cy="3744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</a:pPr>
            <a:r>
              <a:rPr lang="en-US" sz="10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X2</a:t>
            </a:r>
            <a:endParaRPr sz="10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78" name="Google Shape;378;p24"/>
          <p:cNvSpPr/>
          <p:nvPr/>
        </p:nvSpPr>
        <p:spPr>
          <a:xfrm>
            <a:off x="380925" y="2842250"/>
            <a:ext cx="351000" cy="3744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</a:pPr>
            <a:r>
              <a:rPr lang="en-US" sz="10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X3</a:t>
            </a:r>
            <a:endParaRPr sz="10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379" name="Google Shape;379;p24"/>
          <p:cNvCxnSpPr>
            <a:stCxn id="376" idx="3"/>
            <a:endCxn id="375" idx="1"/>
          </p:cNvCxnSpPr>
          <p:nvPr/>
        </p:nvCxnSpPr>
        <p:spPr>
          <a:xfrm>
            <a:off x="731925" y="1264443"/>
            <a:ext cx="1088400" cy="12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380" name="Google Shape;380;p24"/>
          <p:cNvCxnSpPr>
            <a:stCxn id="378" idx="3"/>
            <a:endCxn id="375" idx="3"/>
          </p:cNvCxnSpPr>
          <p:nvPr/>
        </p:nvCxnSpPr>
        <p:spPr>
          <a:xfrm rot="10800000" flipH="1">
            <a:off x="731925" y="3027950"/>
            <a:ext cx="1088400" cy="15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381" name="Google Shape;381;p24"/>
          <p:cNvCxnSpPr>
            <a:stCxn id="377" idx="3"/>
            <a:endCxn id="375" idx="2"/>
          </p:cNvCxnSpPr>
          <p:nvPr/>
        </p:nvCxnSpPr>
        <p:spPr>
          <a:xfrm rot="10800000" flipH="1">
            <a:off x="731925" y="2146646"/>
            <a:ext cx="711000" cy="3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sp>
        <p:nvSpPr>
          <p:cNvPr id="382" name="Google Shape;382;p24"/>
          <p:cNvSpPr/>
          <p:nvPr/>
        </p:nvSpPr>
        <p:spPr>
          <a:xfrm>
            <a:off x="933478" y="1007417"/>
            <a:ext cx="307800" cy="2583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600"/>
              <a:buFont typeface="Arial"/>
              <a:buNone/>
            </a:pPr>
            <a:r>
              <a:rPr lang="en-US" sz="6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W1</a:t>
            </a:r>
            <a:endParaRPr sz="6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83" name="Google Shape;383;p24"/>
          <p:cNvSpPr/>
          <p:nvPr/>
        </p:nvSpPr>
        <p:spPr>
          <a:xfrm>
            <a:off x="933478" y="1889226"/>
            <a:ext cx="307800" cy="2583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600"/>
              <a:buFont typeface="Arial"/>
              <a:buNone/>
            </a:pPr>
            <a:r>
              <a:rPr lang="en-US" sz="6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W2</a:t>
            </a:r>
            <a:endParaRPr sz="6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84" name="Google Shape;384;p24"/>
          <p:cNvSpPr/>
          <p:nvPr/>
        </p:nvSpPr>
        <p:spPr>
          <a:xfrm>
            <a:off x="933478" y="2771035"/>
            <a:ext cx="307800" cy="2583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600"/>
              <a:buFont typeface="Arial"/>
              <a:buNone/>
            </a:pPr>
            <a:r>
              <a:rPr lang="en-US" sz="6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W3</a:t>
            </a:r>
            <a:endParaRPr sz="6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85" name="Google Shape;385;p24"/>
          <p:cNvSpPr/>
          <p:nvPr/>
        </p:nvSpPr>
        <p:spPr>
          <a:xfrm>
            <a:off x="2182284" y="1893655"/>
            <a:ext cx="473700" cy="495900"/>
          </a:xfrm>
          <a:prstGeom prst="rect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500"/>
              <a:buFont typeface="Arial"/>
              <a:buNone/>
            </a:pPr>
            <a:r>
              <a:rPr lang="en-US" sz="25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∑</a:t>
            </a:r>
            <a:endParaRPr sz="25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386" name="Google Shape;386;p24"/>
          <p:cNvCxnSpPr>
            <a:stCxn id="375" idx="1"/>
          </p:cNvCxnSpPr>
          <p:nvPr/>
        </p:nvCxnSpPr>
        <p:spPr>
          <a:xfrm>
            <a:off x="1820380" y="1265685"/>
            <a:ext cx="367800" cy="6297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387" name="Google Shape;387;p24"/>
          <p:cNvCxnSpPr>
            <a:stCxn id="375" idx="2"/>
            <a:endCxn id="385" idx="1"/>
          </p:cNvCxnSpPr>
          <p:nvPr/>
        </p:nvCxnSpPr>
        <p:spPr>
          <a:xfrm rot="10800000" flipH="1">
            <a:off x="1442899" y="2141675"/>
            <a:ext cx="739500" cy="51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388" name="Google Shape;388;p24"/>
          <p:cNvCxnSpPr>
            <a:stCxn id="375" idx="3"/>
          </p:cNvCxnSpPr>
          <p:nvPr/>
        </p:nvCxnSpPr>
        <p:spPr>
          <a:xfrm rot="10800000" flipH="1">
            <a:off x="1820380" y="2398165"/>
            <a:ext cx="361800" cy="6297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sp>
        <p:nvSpPr>
          <p:cNvPr id="389" name="Google Shape;389;p24"/>
          <p:cNvSpPr/>
          <p:nvPr/>
        </p:nvSpPr>
        <p:spPr>
          <a:xfrm>
            <a:off x="3140416" y="1893655"/>
            <a:ext cx="473700" cy="495900"/>
          </a:xfrm>
          <a:prstGeom prst="rect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500"/>
              <a:buFont typeface="Arial"/>
              <a:buNone/>
            </a:pPr>
            <a:r>
              <a:rPr lang="en-US" sz="25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σ</a:t>
            </a:r>
            <a:endParaRPr sz="25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390" name="Google Shape;390;p24"/>
          <p:cNvCxnSpPr>
            <a:stCxn id="385" idx="3"/>
            <a:endCxn id="389" idx="1"/>
          </p:cNvCxnSpPr>
          <p:nvPr/>
        </p:nvCxnSpPr>
        <p:spPr>
          <a:xfrm>
            <a:off x="2655984" y="2141605"/>
            <a:ext cx="484500" cy="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sp>
        <p:nvSpPr>
          <p:cNvPr id="391" name="Google Shape;391;p24"/>
          <p:cNvSpPr/>
          <p:nvPr/>
        </p:nvSpPr>
        <p:spPr>
          <a:xfrm>
            <a:off x="2265235" y="1274968"/>
            <a:ext cx="307800" cy="258300"/>
          </a:xfrm>
          <a:prstGeom prst="rect">
            <a:avLst/>
          </a:prstGeom>
          <a:noFill/>
          <a:ln w="19050" cap="flat" cmpd="sng">
            <a:solidFill>
              <a:srgbClr val="C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900"/>
              <a:buFont typeface="Arial"/>
              <a:buNone/>
            </a:pPr>
            <a:r>
              <a:rPr lang="en-US" sz="1900" b="1" i="0" u="none" strike="noStrike" cap="none">
                <a:solidFill>
                  <a:srgbClr val="C00000"/>
                </a:solidFill>
                <a:latin typeface="Arial"/>
                <a:ea typeface="Arial"/>
                <a:cs typeface="Arial"/>
                <a:sym typeface="Arial"/>
              </a:rPr>
              <a:t>b</a:t>
            </a:r>
            <a:endParaRPr sz="1900" b="1" i="0" u="none" strike="noStrike" cap="none">
              <a:solidFill>
                <a:srgbClr val="C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392" name="Google Shape;392;p24"/>
          <p:cNvCxnSpPr>
            <a:stCxn id="391" idx="2"/>
          </p:cNvCxnSpPr>
          <p:nvPr/>
        </p:nvCxnSpPr>
        <p:spPr>
          <a:xfrm>
            <a:off x="2419135" y="1533268"/>
            <a:ext cx="3900" cy="3528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sp>
        <p:nvSpPr>
          <p:cNvPr id="393" name="Google Shape;393;p24"/>
          <p:cNvSpPr/>
          <p:nvPr/>
        </p:nvSpPr>
        <p:spPr>
          <a:xfrm>
            <a:off x="4357917" y="1959746"/>
            <a:ext cx="351000" cy="3744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r>
              <a:rPr lang="en-US" sz="14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Y</a:t>
            </a:r>
            <a:endParaRPr sz="14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394" name="Google Shape;394;p24"/>
          <p:cNvCxnSpPr>
            <a:stCxn id="389" idx="3"/>
            <a:endCxn id="375" idx="6"/>
          </p:cNvCxnSpPr>
          <p:nvPr/>
        </p:nvCxnSpPr>
        <p:spPr>
          <a:xfrm>
            <a:off x="3614116" y="2141605"/>
            <a:ext cx="406500" cy="51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395" name="Google Shape;395;p24"/>
          <p:cNvCxnSpPr>
            <a:stCxn id="375" idx="6"/>
            <a:endCxn id="393" idx="1"/>
          </p:cNvCxnSpPr>
          <p:nvPr/>
        </p:nvCxnSpPr>
        <p:spPr>
          <a:xfrm>
            <a:off x="4020499" y="2146775"/>
            <a:ext cx="337500" cy="3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sp>
        <p:nvSpPr>
          <p:cNvPr id="396" name="Google Shape;396;p24"/>
          <p:cNvSpPr/>
          <p:nvPr/>
        </p:nvSpPr>
        <p:spPr>
          <a:xfrm>
            <a:off x="1915800" y="3972325"/>
            <a:ext cx="5312400" cy="741300"/>
          </a:xfrm>
          <a:prstGeom prst="roundRect">
            <a:avLst>
              <a:gd name="adj" fmla="val 16667"/>
            </a:avLst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en-US" sz="27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( X1.W1 + X2.W2 + X3.W3 + </a:t>
            </a:r>
            <a:r>
              <a:rPr lang="en-US" sz="2700" b="1" i="0" u="none" strike="noStrike" cap="none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b</a:t>
            </a:r>
            <a:r>
              <a:rPr lang="en-US" sz="27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)</a:t>
            </a:r>
            <a:endParaRPr sz="2700" b="1" i="0" u="none" strike="noStrike" cap="none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97" name="Google Shape;397;p24"/>
          <p:cNvSpPr/>
          <p:nvPr/>
        </p:nvSpPr>
        <p:spPr>
          <a:xfrm>
            <a:off x="4835011" y="900725"/>
            <a:ext cx="4147139" cy="1444443"/>
          </a:xfrm>
          <a:prstGeom prst="roundRect">
            <a:avLst>
              <a:gd name="adj" fmla="val 16667"/>
            </a:avLst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457200" marR="0" lvl="0" indent="-3302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600"/>
              <a:buFont typeface="Calibri"/>
              <a:buChar char="●"/>
            </a:pPr>
            <a:r>
              <a:rPr lang="en-US" sz="1600" b="1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Calculates the weighted inputs</a:t>
            </a:r>
            <a:endParaRPr sz="1600" b="1" i="0" u="none" strike="noStrike" cap="none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457200" marR="0" lvl="0" indent="-3302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600"/>
              <a:buFont typeface="Calibri"/>
              <a:buChar char="●"/>
            </a:pPr>
            <a:r>
              <a:rPr lang="en-US" sz="1600" b="1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Summation of Weighted inputs</a:t>
            </a:r>
            <a:endParaRPr sz="1600" b="1" i="0" u="none" strike="noStrike" cap="none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457200" marR="0" lvl="0" indent="-3302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600"/>
              <a:buFont typeface="Calibri"/>
              <a:buChar char="●"/>
            </a:pPr>
            <a:r>
              <a:rPr lang="en-US" sz="2000" b="1" i="0" u="none" strike="noStrike" cap="none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Adds the bias term</a:t>
            </a:r>
            <a:endParaRPr sz="2000" b="1" i="0" u="none" strike="noStrike" cap="none">
              <a:solidFill>
                <a:srgbClr val="C00000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457200" marR="0" lvl="0" indent="-3302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600"/>
              <a:buFont typeface="Calibri"/>
              <a:buChar char="●"/>
            </a:pPr>
            <a:r>
              <a:rPr lang="en-US" sz="1600" b="1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Applies the activation function</a:t>
            </a:r>
            <a:endParaRPr sz="1600" b="1" i="0" u="none" strike="noStrike" cap="none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" name="Google Shape;402;p25"/>
          <p:cNvSpPr txBox="1"/>
          <p:nvPr/>
        </p:nvSpPr>
        <p:spPr>
          <a:xfrm>
            <a:off x="67003" y="254219"/>
            <a:ext cx="9000000" cy="646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3600"/>
              <a:buFont typeface="Arial"/>
              <a:buNone/>
            </a:pPr>
            <a:r>
              <a:rPr lang="en-US" sz="3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Artificial Neural Network: Perceptron</a:t>
            </a:r>
            <a:endParaRPr sz="18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403" name="Google Shape;403;p25"/>
          <p:cNvSpPr txBox="1">
            <a:spLocks noGrp="1"/>
          </p:cNvSpPr>
          <p:nvPr>
            <p:ph type="ftr" idx="11"/>
          </p:nvPr>
        </p:nvSpPr>
        <p:spPr>
          <a:xfrm>
            <a:off x="3413235" y="6356351"/>
            <a:ext cx="30861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rPr lang="en-US"/>
              <a:t>IISER Bhopal</a:t>
            </a:r>
            <a:endParaRPr/>
          </a:p>
        </p:txBody>
      </p:sp>
      <p:sp>
        <p:nvSpPr>
          <p:cNvPr id="404" name="Google Shape;404;p25"/>
          <p:cNvSpPr txBox="1">
            <a:spLocks noGrp="1"/>
          </p:cNvSpPr>
          <p:nvPr>
            <p:ph type="sldNum" idx="12"/>
          </p:nvPr>
        </p:nvSpPr>
        <p:spPr>
          <a:xfrm>
            <a:off x="6999890" y="6356351"/>
            <a:ext cx="20574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</a:pPr>
            <a:fld id="{00000000-1234-1234-1234-123412341234}" type="slidenum">
              <a:rPr lang="en-US"/>
              <a:t>14</a:t>
            </a:fld>
            <a:endParaRPr/>
          </a:p>
        </p:txBody>
      </p:sp>
      <p:sp>
        <p:nvSpPr>
          <p:cNvPr id="405" name="Google Shape;405;p25"/>
          <p:cNvSpPr txBox="1"/>
          <p:nvPr/>
        </p:nvSpPr>
        <p:spPr>
          <a:xfrm>
            <a:off x="67660" y="6360949"/>
            <a:ext cx="30861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en-US"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t>Khritish Kumar Behera</a:t>
            </a:r>
            <a:endParaRPr sz="1200" b="0" i="0" u="none" strike="noStrike" cap="none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406" name="Google Shape;406;p25"/>
          <p:cNvSpPr/>
          <p:nvPr/>
        </p:nvSpPr>
        <p:spPr>
          <a:xfrm>
            <a:off x="1442899" y="900725"/>
            <a:ext cx="2577600" cy="2492100"/>
          </a:xfrm>
          <a:prstGeom prst="ellipse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07" name="Google Shape;407;p25"/>
          <p:cNvSpPr/>
          <p:nvPr/>
        </p:nvSpPr>
        <p:spPr>
          <a:xfrm>
            <a:off x="380925" y="1077243"/>
            <a:ext cx="351000" cy="3744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</a:pPr>
            <a:r>
              <a:rPr lang="en-US" sz="10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X1</a:t>
            </a:r>
            <a:endParaRPr sz="10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08" name="Google Shape;408;p25"/>
          <p:cNvSpPr/>
          <p:nvPr/>
        </p:nvSpPr>
        <p:spPr>
          <a:xfrm>
            <a:off x="380925" y="1959746"/>
            <a:ext cx="351000" cy="3744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</a:pPr>
            <a:r>
              <a:rPr lang="en-US" sz="10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X2</a:t>
            </a:r>
            <a:endParaRPr sz="10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09" name="Google Shape;409;p25"/>
          <p:cNvSpPr/>
          <p:nvPr/>
        </p:nvSpPr>
        <p:spPr>
          <a:xfrm>
            <a:off x="380925" y="2842250"/>
            <a:ext cx="351000" cy="3744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</a:pPr>
            <a:r>
              <a:rPr lang="en-US" sz="10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X3</a:t>
            </a:r>
            <a:endParaRPr sz="10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410" name="Google Shape;410;p25"/>
          <p:cNvCxnSpPr>
            <a:stCxn id="407" idx="3"/>
            <a:endCxn id="406" idx="1"/>
          </p:cNvCxnSpPr>
          <p:nvPr/>
        </p:nvCxnSpPr>
        <p:spPr>
          <a:xfrm>
            <a:off x="731925" y="1264443"/>
            <a:ext cx="1088400" cy="12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411" name="Google Shape;411;p25"/>
          <p:cNvCxnSpPr>
            <a:stCxn id="409" idx="3"/>
            <a:endCxn id="406" idx="3"/>
          </p:cNvCxnSpPr>
          <p:nvPr/>
        </p:nvCxnSpPr>
        <p:spPr>
          <a:xfrm rot="10800000" flipH="1">
            <a:off x="731925" y="3027950"/>
            <a:ext cx="1088400" cy="15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412" name="Google Shape;412;p25"/>
          <p:cNvCxnSpPr>
            <a:stCxn id="408" idx="3"/>
            <a:endCxn id="406" idx="2"/>
          </p:cNvCxnSpPr>
          <p:nvPr/>
        </p:nvCxnSpPr>
        <p:spPr>
          <a:xfrm rot="10800000" flipH="1">
            <a:off x="731925" y="2146646"/>
            <a:ext cx="711000" cy="3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sp>
        <p:nvSpPr>
          <p:cNvPr id="413" name="Google Shape;413;p25"/>
          <p:cNvSpPr/>
          <p:nvPr/>
        </p:nvSpPr>
        <p:spPr>
          <a:xfrm>
            <a:off x="933478" y="1007417"/>
            <a:ext cx="307800" cy="2583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600"/>
              <a:buFont typeface="Arial"/>
              <a:buNone/>
            </a:pPr>
            <a:r>
              <a:rPr lang="en-US" sz="6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W1</a:t>
            </a:r>
            <a:endParaRPr sz="6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14" name="Google Shape;414;p25"/>
          <p:cNvSpPr/>
          <p:nvPr/>
        </p:nvSpPr>
        <p:spPr>
          <a:xfrm>
            <a:off x="933478" y="1889226"/>
            <a:ext cx="307800" cy="2583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600"/>
              <a:buFont typeface="Arial"/>
              <a:buNone/>
            </a:pPr>
            <a:r>
              <a:rPr lang="en-US" sz="6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W2</a:t>
            </a:r>
            <a:endParaRPr sz="6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15" name="Google Shape;415;p25"/>
          <p:cNvSpPr/>
          <p:nvPr/>
        </p:nvSpPr>
        <p:spPr>
          <a:xfrm>
            <a:off x="933478" y="2771035"/>
            <a:ext cx="307800" cy="2583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600"/>
              <a:buFont typeface="Arial"/>
              <a:buNone/>
            </a:pPr>
            <a:r>
              <a:rPr lang="en-US" sz="6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W3</a:t>
            </a:r>
            <a:endParaRPr sz="6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16" name="Google Shape;416;p25"/>
          <p:cNvSpPr/>
          <p:nvPr/>
        </p:nvSpPr>
        <p:spPr>
          <a:xfrm>
            <a:off x="2182284" y="1893655"/>
            <a:ext cx="473700" cy="495900"/>
          </a:xfrm>
          <a:prstGeom prst="rect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500"/>
              <a:buFont typeface="Arial"/>
              <a:buNone/>
            </a:pPr>
            <a:r>
              <a:rPr lang="en-US" sz="25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∑</a:t>
            </a:r>
            <a:endParaRPr sz="25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417" name="Google Shape;417;p25"/>
          <p:cNvCxnSpPr>
            <a:stCxn id="406" idx="1"/>
          </p:cNvCxnSpPr>
          <p:nvPr/>
        </p:nvCxnSpPr>
        <p:spPr>
          <a:xfrm>
            <a:off x="1820380" y="1265685"/>
            <a:ext cx="367800" cy="6297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418" name="Google Shape;418;p25"/>
          <p:cNvCxnSpPr>
            <a:stCxn id="406" idx="2"/>
            <a:endCxn id="416" idx="1"/>
          </p:cNvCxnSpPr>
          <p:nvPr/>
        </p:nvCxnSpPr>
        <p:spPr>
          <a:xfrm rot="10800000" flipH="1">
            <a:off x="1442899" y="2141675"/>
            <a:ext cx="739500" cy="51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419" name="Google Shape;419;p25"/>
          <p:cNvCxnSpPr>
            <a:stCxn id="406" idx="3"/>
          </p:cNvCxnSpPr>
          <p:nvPr/>
        </p:nvCxnSpPr>
        <p:spPr>
          <a:xfrm rot="10800000" flipH="1">
            <a:off x="1820380" y="2398165"/>
            <a:ext cx="361800" cy="6297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sp>
        <p:nvSpPr>
          <p:cNvPr id="420" name="Google Shape;420;p25"/>
          <p:cNvSpPr/>
          <p:nvPr/>
        </p:nvSpPr>
        <p:spPr>
          <a:xfrm>
            <a:off x="3140416" y="1893655"/>
            <a:ext cx="473700" cy="495900"/>
          </a:xfrm>
          <a:prstGeom prst="rect">
            <a:avLst/>
          </a:prstGeom>
          <a:noFill/>
          <a:ln w="28575" cap="flat" cmpd="sng">
            <a:solidFill>
              <a:srgbClr val="C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500"/>
              <a:buFont typeface="Arial"/>
              <a:buNone/>
            </a:pPr>
            <a:r>
              <a:rPr lang="en-US" sz="2500" b="1" i="0" u="none" strike="noStrike" cap="none">
                <a:solidFill>
                  <a:srgbClr val="C00000"/>
                </a:solidFill>
                <a:latin typeface="Arial"/>
                <a:ea typeface="Arial"/>
                <a:cs typeface="Arial"/>
                <a:sym typeface="Arial"/>
              </a:rPr>
              <a:t>σ</a:t>
            </a:r>
            <a:endParaRPr sz="2500" b="1" i="0" u="none" strike="noStrike" cap="none">
              <a:solidFill>
                <a:srgbClr val="C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421" name="Google Shape;421;p25"/>
          <p:cNvCxnSpPr>
            <a:stCxn id="416" idx="3"/>
            <a:endCxn id="420" idx="1"/>
          </p:cNvCxnSpPr>
          <p:nvPr/>
        </p:nvCxnSpPr>
        <p:spPr>
          <a:xfrm>
            <a:off x="2655984" y="2141605"/>
            <a:ext cx="484500" cy="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sp>
        <p:nvSpPr>
          <p:cNvPr id="422" name="Google Shape;422;p25"/>
          <p:cNvSpPr/>
          <p:nvPr/>
        </p:nvSpPr>
        <p:spPr>
          <a:xfrm>
            <a:off x="2265235" y="1274968"/>
            <a:ext cx="307800" cy="2583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900"/>
              <a:buFont typeface="Arial"/>
              <a:buNone/>
            </a:pPr>
            <a:r>
              <a:rPr lang="en-US" sz="19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b</a:t>
            </a:r>
            <a:endParaRPr sz="19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423" name="Google Shape;423;p25"/>
          <p:cNvCxnSpPr>
            <a:stCxn id="422" idx="2"/>
          </p:cNvCxnSpPr>
          <p:nvPr/>
        </p:nvCxnSpPr>
        <p:spPr>
          <a:xfrm>
            <a:off x="2419135" y="1533268"/>
            <a:ext cx="3900" cy="3528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sp>
        <p:nvSpPr>
          <p:cNvPr id="424" name="Google Shape;424;p25"/>
          <p:cNvSpPr/>
          <p:nvPr/>
        </p:nvSpPr>
        <p:spPr>
          <a:xfrm>
            <a:off x="4357917" y="1959746"/>
            <a:ext cx="351000" cy="3744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r>
              <a:rPr lang="en-US" sz="14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Y</a:t>
            </a:r>
            <a:endParaRPr sz="14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425" name="Google Shape;425;p25"/>
          <p:cNvCxnSpPr>
            <a:stCxn id="420" idx="3"/>
            <a:endCxn id="406" idx="6"/>
          </p:cNvCxnSpPr>
          <p:nvPr/>
        </p:nvCxnSpPr>
        <p:spPr>
          <a:xfrm>
            <a:off x="3614116" y="2141605"/>
            <a:ext cx="406500" cy="51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426" name="Google Shape;426;p25"/>
          <p:cNvCxnSpPr>
            <a:stCxn id="406" idx="6"/>
            <a:endCxn id="424" idx="1"/>
          </p:cNvCxnSpPr>
          <p:nvPr/>
        </p:nvCxnSpPr>
        <p:spPr>
          <a:xfrm>
            <a:off x="4020499" y="2146775"/>
            <a:ext cx="337500" cy="3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sp>
        <p:nvSpPr>
          <p:cNvPr id="427" name="Google Shape;427;p25"/>
          <p:cNvSpPr/>
          <p:nvPr/>
        </p:nvSpPr>
        <p:spPr>
          <a:xfrm>
            <a:off x="1915800" y="3972325"/>
            <a:ext cx="5312400" cy="741300"/>
          </a:xfrm>
          <a:prstGeom prst="roundRect">
            <a:avLst>
              <a:gd name="adj" fmla="val 16667"/>
            </a:avLst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700"/>
              <a:buFont typeface="Arial"/>
              <a:buNone/>
            </a:pPr>
            <a:r>
              <a:rPr lang="en-US" sz="2700" b="1" i="0" u="none" strike="noStrike" cap="none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σ</a:t>
            </a:r>
            <a:r>
              <a:rPr lang="en-US" sz="27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( X1.W1 + X2.W2 + X3.W3 + b)</a:t>
            </a:r>
            <a:endParaRPr sz="2700" b="1" i="0" u="none" strike="noStrike" cap="none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428" name="Google Shape;428;p25"/>
          <p:cNvSpPr/>
          <p:nvPr/>
        </p:nvSpPr>
        <p:spPr>
          <a:xfrm>
            <a:off x="4835011" y="900725"/>
            <a:ext cx="4147139" cy="1444443"/>
          </a:xfrm>
          <a:prstGeom prst="roundRect">
            <a:avLst>
              <a:gd name="adj" fmla="val 16667"/>
            </a:avLst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457200" marR="0" lvl="0" indent="-3302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600"/>
              <a:buFont typeface="Calibri"/>
              <a:buChar char="●"/>
            </a:pPr>
            <a:r>
              <a:rPr lang="en-US" sz="1600" b="1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Calculates the weighted inputs</a:t>
            </a:r>
            <a:endParaRPr sz="1600" b="1" i="0" u="none" strike="noStrike" cap="none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457200" marR="0" lvl="0" indent="-3302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600"/>
              <a:buFont typeface="Calibri"/>
              <a:buChar char="●"/>
            </a:pPr>
            <a:r>
              <a:rPr lang="en-US" sz="1600" b="1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Summation of Weighted inputs</a:t>
            </a:r>
            <a:endParaRPr sz="1600" b="1" i="0" u="none" strike="noStrike" cap="none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457200" marR="0" lvl="0" indent="-3302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600"/>
              <a:buFont typeface="Calibri"/>
              <a:buChar char="●"/>
            </a:pPr>
            <a:r>
              <a:rPr lang="en-US" sz="1600" b="1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Adds the bias term</a:t>
            </a:r>
            <a:endParaRPr sz="1600" b="1" i="0" u="none" strike="noStrike" cap="none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457200" marR="0" lvl="0" indent="-3302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600"/>
              <a:buFont typeface="Calibri"/>
              <a:buChar char="●"/>
            </a:pPr>
            <a:r>
              <a:rPr lang="en-US" sz="2000" b="1" i="0" u="none" strike="noStrike" cap="none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Applies the activation function</a:t>
            </a:r>
            <a:endParaRPr sz="2000" b="1" i="0" u="none" strike="noStrike" cap="none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3" name="Google Shape;433;p26"/>
          <p:cNvSpPr txBox="1"/>
          <p:nvPr/>
        </p:nvSpPr>
        <p:spPr>
          <a:xfrm>
            <a:off x="67003" y="254219"/>
            <a:ext cx="9000000" cy="646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3600"/>
              <a:buFont typeface="Arial"/>
              <a:buNone/>
            </a:pPr>
            <a:r>
              <a:rPr lang="en-US" sz="3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Artificial Neural Network: Activation Function</a:t>
            </a:r>
            <a:endParaRPr sz="18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434" name="Google Shape;434;p26"/>
          <p:cNvSpPr txBox="1">
            <a:spLocks noGrp="1"/>
          </p:cNvSpPr>
          <p:nvPr>
            <p:ph type="ftr" idx="11"/>
          </p:nvPr>
        </p:nvSpPr>
        <p:spPr>
          <a:xfrm>
            <a:off x="3413235" y="6356351"/>
            <a:ext cx="30861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rPr lang="en-US"/>
              <a:t>IISER Bhopal</a:t>
            </a:r>
            <a:endParaRPr/>
          </a:p>
        </p:txBody>
      </p:sp>
      <p:sp>
        <p:nvSpPr>
          <p:cNvPr id="435" name="Google Shape;435;p26"/>
          <p:cNvSpPr txBox="1">
            <a:spLocks noGrp="1"/>
          </p:cNvSpPr>
          <p:nvPr>
            <p:ph type="sldNum" idx="12"/>
          </p:nvPr>
        </p:nvSpPr>
        <p:spPr>
          <a:xfrm>
            <a:off x="6999890" y="6356351"/>
            <a:ext cx="20574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</a:pPr>
            <a:fld id="{00000000-1234-1234-1234-123412341234}" type="slidenum">
              <a:rPr lang="en-US"/>
              <a:t>15</a:t>
            </a:fld>
            <a:endParaRPr/>
          </a:p>
        </p:txBody>
      </p:sp>
      <p:sp>
        <p:nvSpPr>
          <p:cNvPr id="436" name="Google Shape;436;p26"/>
          <p:cNvSpPr txBox="1"/>
          <p:nvPr/>
        </p:nvSpPr>
        <p:spPr>
          <a:xfrm>
            <a:off x="67660" y="6360949"/>
            <a:ext cx="30861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en-US"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t>Khritish Kumar Behera</a:t>
            </a:r>
            <a:endParaRPr sz="1200" b="0" i="0" u="none" strike="noStrike" cap="none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437" name="Google Shape;437;p26"/>
          <p:cNvSpPr/>
          <p:nvPr/>
        </p:nvSpPr>
        <p:spPr>
          <a:xfrm>
            <a:off x="4310400" y="1106109"/>
            <a:ext cx="4472400" cy="608734"/>
          </a:xfrm>
          <a:prstGeom prst="roundRect">
            <a:avLst>
              <a:gd name="adj" fmla="val 16667"/>
            </a:avLst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Arial"/>
              <a:buNone/>
            </a:pPr>
            <a:r>
              <a:rPr lang="en-US" sz="2000" b="1" i="0" u="none" strike="noStrike" cap="none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Activation Function is a non-linear mathematical function</a:t>
            </a:r>
            <a:endParaRPr sz="2000" b="1" i="0" u="none" strike="noStrike" cap="none">
              <a:solidFill>
                <a:srgbClr val="C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438" name="Google Shape;438;p26"/>
          <p:cNvSpPr/>
          <p:nvPr/>
        </p:nvSpPr>
        <p:spPr>
          <a:xfrm>
            <a:off x="4305350" y="1901225"/>
            <a:ext cx="4472400" cy="498300"/>
          </a:xfrm>
          <a:prstGeom prst="roundRect">
            <a:avLst>
              <a:gd name="adj" fmla="val 16667"/>
            </a:avLst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700"/>
              <a:buFont typeface="Arial"/>
              <a:buNone/>
            </a:pPr>
            <a:r>
              <a:rPr lang="en-US" sz="1700" b="0" i="0" u="none" strike="noStrike" cap="none">
                <a:solidFill>
                  <a:srgbClr val="31538F"/>
                </a:solidFill>
                <a:latin typeface="Calibri"/>
                <a:ea typeface="Calibri"/>
                <a:cs typeface="Calibri"/>
                <a:sym typeface="Calibri"/>
              </a:rPr>
              <a:t>Inspired from our biological Neuron</a:t>
            </a:r>
            <a:endParaRPr sz="1700" b="0" i="0" u="none" strike="noStrike" cap="none">
              <a:solidFill>
                <a:srgbClr val="31538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439" name="Google Shape;439;p26"/>
          <p:cNvSpPr/>
          <p:nvPr/>
        </p:nvSpPr>
        <p:spPr>
          <a:xfrm>
            <a:off x="4310400" y="2596950"/>
            <a:ext cx="4472400" cy="498300"/>
          </a:xfrm>
          <a:prstGeom prst="roundRect">
            <a:avLst>
              <a:gd name="adj" fmla="val 16667"/>
            </a:avLst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700"/>
              <a:buFont typeface="Arial"/>
              <a:buNone/>
            </a:pPr>
            <a:r>
              <a:rPr lang="en-US" sz="1700" b="0" i="0" u="none" strike="noStrike" cap="none">
                <a:solidFill>
                  <a:srgbClr val="31538F"/>
                </a:solidFill>
                <a:latin typeface="Calibri"/>
                <a:ea typeface="Calibri"/>
                <a:cs typeface="Calibri"/>
                <a:sym typeface="Calibri"/>
              </a:rPr>
              <a:t>Non-linearity is the key to success for an ANN</a:t>
            </a:r>
            <a:endParaRPr sz="1700" b="0" i="0" u="none" strike="noStrike" cap="none">
              <a:solidFill>
                <a:srgbClr val="31538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440" name="Google Shape;440;p26"/>
          <p:cNvPicPr preferRelativeResize="0"/>
          <p:nvPr/>
        </p:nvPicPr>
        <p:blipFill rotWithShape="1">
          <a:blip r:embed="rId3">
            <a:alphaModFix/>
          </a:blip>
          <a:srcRect l="6302" t="3868" r="8066" b="3795"/>
          <a:stretch/>
        </p:blipFill>
        <p:spPr>
          <a:xfrm>
            <a:off x="201700" y="2941425"/>
            <a:ext cx="4047575" cy="3273550"/>
          </a:xfrm>
          <a:prstGeom prst="rect">
            <a:avLst/>
          </a:prstGeom>
          <a:noFill/>
          <a:ln>
            <a:noFill/>
          </a:ln>
        </p:spPr>
      </p:pic>
      <p:sp>
        <p:nvSpPr>
          <p:cNvPr id="441" name="Google Shape;441;p26"/>
          <p:cNvSpPr/>
          <p:nvPr/>
        </p:nvSpPr>
        <p:spPr>
          <a:xfrm>
            <a:off x="5516774" y="3400025"/>
            <a:ext cx="2577600" cy="2492100"/>
          </a:xfrm>
          <a:prstGeom prst="ellipse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42" name="Google Shape;442;p26"/>
          <p:cNvSpPr/>
          <p:nvPr/>
        </p:nvSpPr>
        <p:spPr>
          <a:xfrm>
            <a:off x="4454800" y="3576543"/>
            <a:ext cx="351000" cy="3744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</a:pPr>
            <a:r>
              <a:rPr lang="en-US" sz="10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X1</a:t>
            </a:r>
            <a:endParaRPr sz="10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43" name="Google Shape;443;p26"/>
          <p:cNvSpPr/>
          <p:nvPr/>
        </p:nvSpPr>
        <p:spPr>
          <a:xfrm>
            <a:off x="4454800" y="4459046"/>
            <a:ext cx="351000" cy="3744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</a:pPr>
            <a:r>
              <a:rPr lang="en-US" sz="10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X2</a:t>
            </a:r>
            <a:endParaRPr sz="10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44" name="Google Shape;444;p26"/>
          <p:cNvSpPr/>
          <p:nvPr/>
        </p:nvSpPr>
        <p:spPr>
          <a:xfrm>
            <a:off x="4454800" y="5341550"/>
            <a:ext cx="351000" cy="3744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</a:pPr>
            <a:r>
              <a:rPr lang="en-US" sz="10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X3</a:t>
            </a:r>
            <a:endParaRPr sz="10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445" name="Google Shape;445;p26"/>
          <p:cNvCxnSpPr>
            <a:stCxn id="442" idx="3"/>
            <a:endCxn id="441" idx="1"/>
          </p:cNvCxnSpPr>
          <p:nvPr/>
        </p:nvCxnSpPr>
        <p:spPr>
          <a:xfrm>
            <a:off x="4805800" y="3763743"/>
            <a:ext cx="1088400" cy="12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446" name="Google Shape;446;p26"/>
          <p:cNvCxnSpPr>
            <a:stCxn id="444" idx="3"/>
            <a:endCxn id="441" idx="3"/>
          </p:cNvCxnSpPr>
          <p:nvPr/>
        </p:nvCxnSpPr>
        <p:spPr>
          <a:xfrm rot="10800000" flipH="1">
            <a:off x="4805800" y="5527250"/>
            <a:ext cx="1088400" cy="15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447" name="Google Shape;447;p26"/>
          <p:cNvCxnSpPr>
            <a:stCxn id="443" idx="3"/>
            <a:endCxn id="441" idx="2"/>
          </p:cNvCxnSpPr>
          <p:nvPr/>
        </p:nvCxnSpPr>
        <p:spPr>
          <a:xfrm rot="10800000" flipH="1">
            <a:off x="4805800" y="4645946"/>
            <a:ext cx="711000" cy="3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sp>
        <p:nvSpPr>
          <p:cNvPr id="448" name="Google Shape;448;p26"/>
          <p:cNvSpPr/>
          <p:nvPr/>
        </p:nvSpPr>
        <p:spPr>
          <a:xfrm>
            <a:off x="5007353" y="3506717"/>
            <a:ext cx="307800" cy="2583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600"/>
              <a:buFont typeface="Arial"/>
              <a:buNone/>
            </a:pPr>
            <a:r>
              <a:rPr lang="en-US" sz="6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W1</a:t>
            </a:r>
            <a:endParaRPr sz="6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49" name="Google Shape;449;p26"/>
          <p:cNvSpPr/>
          <p:nvPr/>
        </p:nvSpPr>
        <p:spPr>
          <a:xfrm>
            <a:off x="5007353" y="4388526"/>
            <a:ext cx="307800" cy="2583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600"/>
              <a:buFont typeface="Arial"/>
              <a:buNone/>
            </a:pPr>
            <a:r>
              <a:rPr lang="en-US" sz="6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W2</a:t>
            </a:r>
            <a:endParaRPr sz="6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50" name="Google Shape;450;p26"/>
          <p:cNvSpPr/>
          <p:nvPr/>
        </p:nvSpPr>
        <p:spPr>
          <a:xfrm>
            <a:off x="5007353" y="5270335"/>
            <a:ext cx="307800" cy="2583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600"/>
              <a:buFont typeface="Arial"/>
              <a:buNone/>
            </a:pPr>
            <a:r>
              <a:rPr lang="en-US" sz="6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W3</a:t>
            </a:r>
            <a:endParaRPr sz="6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51" name="Google Shape;451;p26"/>
          <p:cNvSpPr/>
          <p:nvPr/>
        </p:nvSpPr>
        <p:spPr>
          <a:xfrm>
            <a:off x="6256159" y="4392955"/>
            <a:ext cx="473700" cy="495900"/>
          </a:xfrm>
          <a:prstGeom prst="rect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500"/>
              <a:buFont typeface="Arial"/>
              <a:buNone/>
            </a:pPr>
            <a:r>
              <a:rPr lang="en-US" sz="25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∑</a:t>
            </a:r>
            <a:endParaRPr sz="25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452" name="Google Shape;452;p26"/>
          <p:cNvCxnSpPr>
            <a:stCxn id="441" idx="1"/>
          </p:cNvCxnSpPr>
          <p:nvPr/>
        </p:nvCxnSpPr>
        <p:spPr>
          <a:xfrm>
            <a:off x="5894255" y="3764985"/>
            <a:ext cx="367800" cy="6297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453" name="Google Shape;453;p26"/>
          <p:cNvCxnSpPr>
            <a:stCxn id="441" idx="2"/>
            <a:endCxn id="451" idx="1"/>
          </p:cNvCxnSpPr>
          <p:nvPr/>
        </p:nvCxnSpPr>
        <p:spPr>
          <a:xfrm rot="10800000" flipH="1">
            <a:off x="5516774" y="4640975"/>
            <a:ext cx="739500" cy="51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454" name="Google Shape;454;p26"/>
          <p:cNvCxnSpPr>
            <a:stCxn id="441" idx="3"/>
          </p:cNvCxnSpPr>
          <p:nvPr/>
        </p:nvCxnSpPr>
        <p:spPr>
          <a:xfrm rot="10800000" flipH="1">
            <a:off x="5894255" y="4897465"/>
            <a:ext cx="361800" cy="6297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sp>
        <p:nvSpPr>
          <p:cNvPr id="455" name="Google Shape;455;p26"/>
          <p:cNvSpPr/>
          <p:nvPr/>
        </p:nvSpPr>
        <p:spPr>
          <a:xfrm>
            <a:off x="7214291" y="4392955"/>
            <a:ext cx="473700" cy="495900"/>
          </a:xfrm>
          <a:prstGeom prst="rect">
            <a:avLst/>
          </a:prstGeom>
          <a:noFill/>
          <a:ln w="38100" cap="flat" cmpd="sng">
            <a:solidFill>
              <a:srgbClr val="C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500"/>
              <a:buFont typeface="Arial"/>
              <a:buNone/>
            </a:pPr>
            <a:r>
              <a:rPr lang="en-US" sz="2500" b="1" i="0" u="none" strike="noStrike" cap="none">
                <a:solidFill>
                  <a:srgbClr val="C00000"/>
                </a:solidFill>
                <a:latin typeface="Arial"/>
                <a:ea typeface="Arial"/>
                <a:cs typeface="Arial"/>
                <a:sym typeface="Arial"/>
              </a:rPr>
              <a:t>σ</a:t>
            </a:r>
            <a:endParaRPr sz="2500" b="1" i="0" u="none" strike="noStrike" cap="none">
              <a:solidFill>
                <a:srgbClr val="C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456" name="Google Shape;456;p26"/>
          <p:cNvCxnSpPr>
            <a:stCxn id="451" idx="3"/>
            <a:endCxn id="455" idx="1"/>
          </p:cNvCxnSpPr>
          <p:nvPr/>
        </p:nvCxnSpPr>
        <p:spPr>
          <a:xfrm>
            <a:off x="6729859" y="4640905"/>
            <a:ext cx="484500" cy="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sp>
        <p:nvSpPr>
          <p:cNvPr id="457" name="Google Shape;457;p26"/>
          <p:cNvSpPr/>
          <p:nvPr/>
        </p:nvSpPr>
        <p:spPr>
          <a:xfrm>
            <a:off x="6339110" y="3763743"/>
            <a:ext cx="307800" cy="2583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900"/>
              <a:buFont typeface="Arial"/>
              <a:buNone/>
            </a:pPr>
            <a:r>
              <a:rPr lang="en-US" sz="19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b</a:t>
            </a:r>
            <a:endParaRPr sz="19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458" name="Google Shape;458;p26"/>
          <p:cNvCxnSpPr>
            <a:stCxn id="457" idx="2"/>
          </p:cNvCxnSpPr>
          <p:nvPr/>
        </p:nvCxnSpPr>
        <p:spPr>
          <a:xfrm>
            <a:off x="6493010" y="4022043"/>
            <a:ext cx="3900" cy="3528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sp>
        <p:nvSpPr>
          <p:cNvPr id="459" name="Google Shape;459;p26"/>
          <p:cNvSpPr/>
          <p:nvPr/>
        </p:nvSpPr>
        <p:spPr>
          <a:xfrm>
            <a:off x="8431792" y="4459046"/>
            <a:ext cx="351000" cy="3744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r>
              <a:rPr lang="en-US" sz="14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Y</a:t>
            </a:r>
            <a:endParaRPr sz="14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460" name="Google Shape;460;p26"/>
          <p:cNvCxnSpPr>
            <a:stCxn id="455" idx="3"/>
            <a:endCxn id="441" idx="6"/>
          </p:cNvCxnSpPr>
          <p:nvPr/>
        </p:nvCxnSpPr>
        <p:spPr>
          <a:xfrm>
            <a:off x="7687991" y="4640905"/>
            <a:ext cx="406500" cy="51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461" name="Google Shape;461;p26"/>
          <p:cNvCxnSpPr>
            <a:stCxn id="441" idx="6"/>
            <a:endCxn id="459" idx="1"/>
          </p:cNvCxnSpPr>
          <p:nvPr/>
        </p:nvCxnSpPr>
        <p:spPr>
          <a:xfrm>
            <a:off x="8094374" y="4646075"/>
            <a:ext cx="337500" cy="3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6" name="Google Shape;466;p27"/>
          <p:cNvSpPr txBox="1"/>
          <p:nvPr/>
        </p:nvSpPr>
        <p:spPr>
          <a:xfrm>
            <a:off x="67003" y="254219"/>
            <a:ext cx="9000000" cy="646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3600"/>
              <a:buFont typeface="Arial"/>
              <a:buNone/>
            </a:pPr>
            <a:r>
              <a:rPr lang="en-US" sz="3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Artificial Neural Network: Activation Function</a:t>
            </a:r>
            <a:endParaRPr sz="18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467" name="Google Shape;467;p27"/>
          <p:cNvSpPr txBox="1">
            <a:spLocks noGrp="1"/>
          </p:cNvSpPr>
          <p:nvPr>
            <p:ph type="ftr" idx="11"/>
          </p:nvPr>
        </p:nvSpPr>
        <p:spPr>
          <a:xfrm>
            <a:off x="3413235" y="6356351"/>
            <a:ext cx="30861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rPr lang="en-US"/>
              <a:t>IISER Bhopal</a:t>
            </a:r>
            <a:endParaRPr/>
          </a:p>
        </p:txBody>
      </p:sp>
      <p:sp>
        <p:nvSpPr>
          <p:cNvPr id="468" name="Google Shape;468;p27"/>
          <p:cNvSpPr txBox="1">
            <a:spLocks noGrp="1"/>
          </p:cNvSpPr>
          <p:nvPr>
            <p:ph type="sldNum" idx="12"/>
          </p:nvPr>
        </p:nvSpPr>
        <p:spPr>
          <a:xfrm>
            <a:off x="6999890" y="6356351"/>
            <a:ext cx="20574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</a:pPr>
            <a:fld id="{00000000-1234-1234-1234-123412341234}" type="slidenum">
              <a:rPr lang="en-US"/>
              <a:t>16</a:t>
            </a:fld>
            <a:endParaRPr/>
          </a:p>
        </p:txBody>
      </p:sp>
      <p:sp>
        <p:nvSpPr>
          <p:cNvPr id="469" name="Google Shape;469;p27"/>
          <p:cNvSpPr txBox="1"/>
          <p:nvPr/>
        </p:nvSpPr>
        <p:spPr>
          <a:xfrm>
            <a:off x="67660" y="6360949"/>
            <a:ext cx="30861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en-US"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t>Khritish Kumar Behera</a:t>
            </a:r>
            <a:endParaRPr sz="1200" b="0" i="0" u="none" strike="noStrike" cap="none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470" name="Google Shape;470;p27"/>
          <p:cNvSpPr/>
          <p:nvPr/>
        </p:nvSpPr>
        <p:spPr>
          <a:xfrm>
            <a:off x="4310400" y="1205500"/>
            <a:ext cx="4472400" cy="498300"/>
          </a:xfrm>
          <a:prstGeom prst="roundRect">
            <a:avLst>
              <a:gd name="adj" fmla="val 16667"/>
            </a:avLst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700"/>
              <a:buFont typeface="Arial"/>
              <a:buNone/>
            </a:pPr>
            <a:r>
              <a:rPr lang="en-US" sz="1700" b="0" i="0" u="none" strike="noStrike" cap="none">
                <a:solidFill>
                  <a:srgbClr val="31538F"/>
                </a:solidFill>
                <a:latin typeface="Calibri"/>
                <a:ea typeface="Calibri"/>
                <a:cs typeface="Calibri"/>
                <a:sym typeface="Calibri"/>
              </a:rPr>
              <a:t>Activation Function is a non-linear mathematical function</a:t>
            </a:r>
            <a:endParaRPr sz="1700" b="0" i="0" u="none" strike="noStrike" cap="none">
              <a:solidFill>
                <a:srgbClr val="31538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471" name="Google Shape;471;p27"/>
          <p:cNvSpPr/>
          <p:nvPr/>
        </p:nvSpPr>
        <p:spPr>
          <a:xfrm>
            <a:off x="4305350" y="1901225"/>
            <a:ext cx="4472400" cy="498300"/>
          </a:xfrm>
          <a:prstGeom prst="roundRect">
            <a:avLst>
              <a:gd name="adj" fmla="val 16667"/>
            </a:avLst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700"/>
              <a:buFont typeface="Arial"/>
              <a:buNone/>
            </a:pPr>
            <a:r>
              <a:rPr lang="en-US" sz="2000" b="1" i="0" u="none" strike="noStrike" cap="none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Inspired from our biological Neuron</a:t>
            </a:r>
            <a:endParaRPr sz="2000" b="1" i="0" u="none" strike="noStrike" cap="none">
              <a:solidFill>
                <a:srgbClr val="C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472" name="Google Shape;472;p27"/>
          <p:cNvSpPr/>
          <p:nvPr/>
        </p:nvSpPr>
        <p:spPr>
          <a:xfrm>
            <a:off x="4310400" y="2596950"/>
            <a:ext cx="4472400" cy="498300"/>
          </a:xfrm>
          <a:prstGeom prst="roundRect">
            <a:avLst>
              <a:gd name="adj" fmla="val 16667"/>
            </a:avLst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700"/>
              <a:buFont typeface="Arial"/>
              <a:buNone/>
            </a:pPr>
            <a:r>
              <a:rPr lang="en-US" sz="1700" b="0" i="0" u="none" strike="noStrike" cap="none">
                <a:solidFill>
                  <a:srgbClr val="31538F"/>
                </a:solidFill>
                <a:latin typeface="Calibri"/>
                <a:ea typeface="Calibri"/>
                <a:cs typeface="Calibri"/>
                <a:sym typeface="Calibri"/>
              </a:rPr>
              <a:t>Non-linearity is the key to success for an ANN</a:t>
            </a:r>
            <a:endParaRPr sz="1700" b="0" i="0" u="none" strike="noStrike" cap="none">
              <a:solidFill>
                <a:srgbClr val="31538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473" name="Google Shape;473;p27"/>
          <p:cNvPicPr preferRelativeResize="0"/>
          <p:nvPr/>
        </p:nvPicPr>
        <p:blipFill rotWithShape="1">
          <a:blip r:embed="rId3">
            <a:alphaModFix/>
          </a:blip>
          <a:srcRect l="10334" t="5146" r="7964" b="5813"/>
          <a:stretch/>
        </p:blipFill>
        <p:spPr>
          <a:xfrm>
            <a:off x="2841588" y="3173500"/>
            <a:ext cx="5936174" cy="3187450"/>
          </a:xfrm>
          <a:prstGeom prst="rect">
            <a:avLst/>
          </a:prstGeom>
          <a:noFill/>
          <a:ln>
            <a:noFill/>
          </a:ln>
        </p:spPr>
      </p:pic>
      <p:pic>
        <p:nvPicPr>
          <p:cNvPr id="474" name="Google Shape;474;p27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178350" y="1246919"/>
            <a:ext cx="4000550" cy="1806915"/>
          </a:xfrm>
          <a:prstGeom prst="rect">
            <a:avLst/>
          </a:prstGeom>
          <a:noFill/>
          <a:ln>
            <a:noFill/>
          </a:ln>
        </p:spPr>
      </p:pic>
      <p:sp>
        <p:nvSpPr>
          <p:cNvPr id="475" name="Google Shape;475;p27"/>
          <p:cNvSpPr txBox="1"/>
          <p:nvPr/>
        </p:nvSpPr>
        <p:spPr>
          <a:xfrm>
            <a:off x="1416300" y="1103500"/>
            <a:ext cx="2568300" cy="600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900">
                <a:latin typeface="Calibri"/>
                <a:ea typeface="Calibri"/>
                <a:cs typeface="Calibri"/>
                <a:sym typeface="Calibri"/>
              </a:rPr>
              <a:t>Source:</a:t>
            </a:r>
            <a:endParaRPr sz="900">
              <a:latin typeface="Calibri"/>
              <a:ea typeface="Calibri"/>
              <a:cs typeface="Calibri"/>
              <a:sym typeface="Calibri"/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900">
                <a:latin typeface="Calibri"/>
                <a:ea typeface="Calibri"/>
                <a:cs typeface="Calibri"/>
                <a:sym typeface="Calibri"/>
              </a:rPr>
              <a:t>https://www.poznavayka.org/en/science-and-technology/neural-networks/</a:t>
            </a:r>
            <a:endParaRPr sz="900"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0" name="Google Shape;480;p28"/>
          <p:cNvSpPr txBox="1"/>
          <p:nvPr/>
        </p:nvSpPr>
        <p:spPr>
          <a:xfrm>
            <a:off x="67003" y="254219"/>
            <a:ext cx="9000000" cy="646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3600"/>
              <a:buFont typeface="Arial"/>
              <a:buNone/>
            </a:pPr>
            <a:r>
              <a:rPr lang="en-US" sz="3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Artificial Neural Network: Activation Function</a:t>
            </a:r>
            <a:endParaRPr sz="18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481" name="Google Shape;481;p28"/>
          <p:cNvSpPr txBox="1">
            <a:spLocks noGrp="1"/>
          </p:cNvSpPr>
          <p:nvPr>
            <p:ph type="ftr" idx="11"/>
          </p:nvPr>
        </p:nvSpPr>
        <p:spPr>
          <a:xfrm>
            <a:off x="3413235" y="6356351"/>
            <a:ext cx="30861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rPr lang="en-US"/>
              <a:t>IISER Bhopal</a:t>
            </a:r>
            <a:endParaRPr/>
          </a:p>
        </p:txBody>
      </p:sp>
      <p:sp>
        <p:nvSpPr>
          <p:cNvPr id="482" name="Google Shape;482;p28"/>
          <p:cNvSpPr txBox="1">
            <a:spLocks noGrp="1"/>
          </p:cNvSpPr>
          <p:nvPr>
            <p:ph type="sldNum" idx="12"/>
          </p:nvPr>
        </p:nvSpPr>
        <p:spPr>
          <a:xfrm>
            <a:off x="6999890" y="6356351"/>
            <a:ext cx="20574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</a:pPr>
            <a:fld id="{00000000-1234-1234-1234-123412341234}" type="slidenum">
              <a:rPr lang="en-US"/>
              <a:t>17</a:t>
            </a:fld>
            <a:endParaRPr/>
          </a:p>
        </p:txBody>
      </p:sp>
      <p:sp>
        <p:nvSpPr>
          <p:cNvPr id="483" name="Google Shape;483;p28"/>
          <p:cNvSpPr txBox="1"/>
          <p:nvPr/>
        </p:nvSpPr>
        <p:spPr>
          <a:xfrm>
            <a:off x="67660" y="6360949"/>
            <a:ext cx="30861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en-US"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t>Khritish Kumar Behera</a:t>
            </a:r>
            <a:endParaRPr sz="1200" b="0" i="0" u="none" strike="noStrike" cap="none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484" name="Google Shape;484;p28"/>
          <p:cNvSpPr/>
          <p:nvPr/>
        </p:nvSpPr>
        <p:spPr>
          <a:xfrm>
            <a:off x="4310400" y="1205500"/>
            <a:ext cx="4472400" cy="498300"/>
          </a:xfrm>
          <a:prstGeom prst="roundRect">
            <a:avLst>
              <a:gd name="adj" fmla="val 16667"/>
            </a:avLst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700"/>
              <a:buFont typeface="Arial"/>
              <a:buNone/>
            </a:pPr>
            <a:r>
              <a:rPr lang="en-US" sz="1700" b="0" i="0" u="none" strike="noStrike" cap="none">
                <a:solidFill>
                  <a:srgbClr val="31538F"/>
                </a:solidFill>
                <a:latin typeface="Calibri"/>
                <a:ea typeface="Calibri"/>
                <a:cs typeface="Calibri"/>
                <a:sym typeface="Calibri"/>
              </a:rPr>
              <a:t>Activation Function is a non-linear mathematical function</a:t>
            </a:r>
            <a:endParaRPr sz="1700" b="0" i="0" u="none" strike="noStrike" cap="none">
              <a:solidFill>
                <a:srgbClr val="31538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485" name="Google Shape;485;p28"/>
          <p:cNvSpPr/>
          <p:nvPr/>
        </p:nvSpPr>
        <p:spPr>
          <a:xfrm>
            <a:off x="4305350" y="1901225"/>
            <a:ext cx="4472400" cy="498300"/>
          </a:xfrm>
          <a:prstGeom prst="roundRect">
            <a:avLst>
              <a:gd name="adj" fmla="val 16667"/>
            </a:avLst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700"/>
              <a:buFont typeface="Arial"/>
              <a:buNone/>
            </a:pPr>
            <a:r>
              <a:rPr lang="en-US" sz="1700" b="0" i="0" u="none" strike="noStrike" cap="none">
                <a:solidFill>
                  <a:srgbClr val="31538F"/>
                </a:solidFill>
                <a:latin typeface="Calibri"/>
                <a:ea typeface="Calibri"/>
                <a:cs typeface="Calibri"/>
                <a:sym typeface="Calibri"/>
              </a:rPr>
              <a:t>Inspired from our biological Neuron</a:t>
            </a:r>
            <a:endParaRPr sz="1700" b="0" i="0" u="none" strike="noStrike" cap="none">
              <a:solidFill>
                <a:srgbClr val="31538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486" name="Google Shape;486;p28"/>
          <p:cNvSpPr/>
          <p:nvPr/>
        </p:nvSpPr>
        <p:spPr>
          <a:xfrm>
            <a:off x="4310400" y="2596950"/>
            <a:ext cx="4472400" cy="498300"/>
          </a:xfrm>
          <a:prstGeom prst="roundRect">
            <a:avLst>
              <a:gd name="adj" fmla="val 16667"/>
            </a:avLst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700"/>
              <a:buFont typeface="Arial"/>
              <a:buNone/>
            </a:pPr>
            <a:r>
              <a:rPr lang="en-US" sz="2000" b="1" i="0" u="none" strike="noStrike" cap="none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Non-linearity is the key to success </a:t>
            </a:r>
            <a:endParaRPr sz="2000" b="1" i="0" u="none" strike="noStrike" cap="none">
              <a:solidFill>
                <a:srgbClr val="C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cxnSp>
        <p:nvCxnSpPr>
          <p:cNvPr id="487" name="Google Shape;487;p28"/>
          <p:cNvCxnSpPr/>
          <p:nvPr/>
        </p:nvCxnSpPr>
        <p:spPr>
          <a:xfrm rot="10800000" flipH="1">
            <a:off x="525995" y="828800"/>
            <a:ext cx="1200" cy="293640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488" name="Google Shape;488;p28"/>
          <p:cNvCxnSpPr/>
          <p:nvPr/>
        </p:nvCxnSpPr>
        <p:spPr>
          <a:xfrm rot="10800000" flipH="1">
            <a:off x="363525" y="3612491"/>
            <a:ext cx="3724500" cy="2400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sp>
        <p:nvSpPr>
          <p:cNvPr id="489" name="Google Shape;489;p28"/>
          <p:cNvSpPr/>
          <p:nvPr/>
        </p:nvSpPr>
        <p:spPr>
          <a:xfrm>
            <a:off x="838659" y="1589649"/>
            <a:ext cx="324900" cy="321900"/>
          </a:xfrm>
          <a:prstGeom prst="ellipse">
            <a:avLst/>
          </a:prstGeom>
          <a:solidFill>
            <a:srgbClr val="FF9900"/>
          </a:solidFill>
          <a:ln w="9525" cap="flat" cmpd="sng">
            <a:solidFill>
              <a:srgbClr val="FF99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90" name="Google Shape;490;p28"/>
          <p:cNvSpPr/>
          <p:nvPr/>
        </p:nvSpPr>
        <p:spPr>
          <a:xfrm>
            <a:off x="960511" y="2115946"/>
            <a:ext cx="324900" cy="321900"/>
          </a:xfrm>
          <a:prstGeom prst="ellipse">
            <a:avLst/>
          </a:prstGeom>
          <a:solidFill>
            <a:srgbClr val="FF9900"/>
          </a:solidFill>
          <a:ln w="9525" cap="flat" cmpd="sng">
            <a:solidFill>
              <a:srgbClr val="FF99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91" name="Google Shape;491;p28"/>
          <p:cNvSpPr/>
          <p:nvPr/>
        </p:nvSpPr>
        <p:spPr>
          <a:xfrm>
            <a:off x="2029997" y="2115946"/>
            <a:ext cx="324900" cy="321900"/>
          </a:xfrm>
          <a:prstGeom prst="rect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92" name="Google Shape;492;p28"/>
          <p:cNvSpPr/>
          <p:nvPr/>
        </p:nvSpPr>
        <p:spPr>
          <a:xfrm>
            <a:off x="1493923" y="2541866"/>
            <a:ext cx="324900" cy="321900"/>
          </a:xfrm>
          <a:prstGeom prst="rect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493" name="Google Shape;493;p28"/>
          <p:cNvCxnSpPr/>
          <p:nvPr/>
        </p:nvCxnSpPr>
        <p:spPr>
          <a:xfrm rot="10800000" flipH="1">
            <a:off x="649138" y="1343597"/>
            <a:ext cx="1963200" cy="1827900"/>
          </a:xfrm>
          <a:prstGeom prst="straightConnector1">
            <a:avLst/>
          </a:prstGeom>
          <a:noFill/>
          <a:ln w="19050" cap="flat" cmpd="sng">
            <a:solidFill>
              <a:srgbClr val="C00000"/>
            </a:solidFill>
            <a:prstDash val="solid"/>
            <a:round/>
            <a:headEnd type="none" w="sm" len="sm"/>
            <a:tailEnd type="none" w="sm" len="sm"/>
          </a:ln>
        </p:spPr>
      </p:cxnSp>
      <p:cxnSp>
        <p:nvCxnSpPr>
          <p:cNvPr id="494" name="Google Shape;494;p28"/>
          <p:cNvCxnSpPr/>
          <p:nvPr/>
        </p:nvCxnSpPr>
        <p:spPr>
          <a:xfrm rot="10800000" flipH="1">
            <a:off x="5220776" y="3198050"/>
            <a:ext cx="1200" cy="305550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495" name="Google Shape;495;p28"/>
          <p:cNvCxnSpPr/>
          <p:nvPr/>
        </p:nvCxnSpPr>
        <p:spPr>
          <a:xfrm rot="10800000" flipH="1">
            <a:off x="5058300" y="6094720"/>
            <a:ext cx="3724500" cy="2490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sp>
        <p:nvSpPr>
          <p:cNvPr id="496" name="Google Shape;496;p28"/>
          <p:cNvSpPr/>
          <p:nvPr/>
        </p:nvSpPr>
        <p:spPr>
          <a:xfrm>
            <a:off x="6848451" y="3976346"/>
            <a:ext cx="324900" cy="334800"/>
          </a:xfrm>
          <a:prstGeom prst="ellipse">
            <a:avLst/>
          </a:prstGeom>
          <a:solidFill>
            <a:srgbClr val="FF9900"/>
          </a:solidFill>
          <a:ln w="9525" cap="flat" cmpd="sng">
            <a:solidFill>
              <a:srgbClr val="FF99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97" name="Google Shape;497;p28"/>
          <p:cNvSpPr/>
          <p:nvPr/>
        </p:nvSpPr>
        <p:spPr>
          <a:xfrm>
            <a:off x="5655307" y="4980588"/>
            <a:ext cx="324900" cy="334800"/>
          </a:xfrm>
          <a:prstGeom prst="ellipse">
            <a:avLst/>
          </a:prstGeom>
          <a:solidFill>
            <a:srgbClr val="FF9900"/>
          </a:solidFill>
          <a:ln w="9525" cap="flat" cmpd="sng">
            <a:solidFill>
              <a:srgbClr val="FF99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98" name="Google Shape;498;p28"/>
          <p:cNvSpPr/>
          <p:nvPr/>
        </p:nvSpPr>
        <p:spPr>
          <a:xfrm>
            <a:off x="5655307" y="4034742"/>
            <a:ext cx="324900" cy="334800"/>
          </a:xfrm>
          <a:prstGeom prst="rect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99" name="Google Shape;499;p28"/>
          <p:cNvSpPr/>
          <p:nvPr/>
        </p:nvSpPr>
        <p:spPr>
          <a:xfrm>
            <a:off x="6848451" y="4980588"/>
            <a:ext cx="324900" cy="334800"/>
          </a:xfrm>
          <a:prstGeom prst="rect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00" name="Google Shape;500;p28"/>
          <p:cNvSpPr/>
          <p:nvPr/>
        </p:nvSpPr>
        <p:spPr>
          <a:xfrm>
            <a:off x="5348462" y="3627847"/>
            <a:ext cx="2217483" cy="2134957"/>
          </a:xfrm>
          <a:custGeom>
            <a:avLst/>
            <a:gdLst/>
            <a:ahLst/>
            <a:cxnLst/>
            <a:rect l="l" t="t" r="r" b="b"/>
            <a:pathLst>
              <a:path w="79104" h="76977" extrusionOk="0">
                <a:moveTo>
                  <a:pt x="20" y="30563"/>
                </a:moveTo>
                <a:cubicBezTo>
                  <a:pt x="503" y="32736"/>
                  <a:pt x="-1026" y="42396"/>
                  <a:pt x="2918" y="43603"/>
                </a:cubicBezTo>
                <a:cubicBezTo>
                  <a:pt x="6862" y="44810"/>
                  <a:pt x="15394" y="44569"/>
                  <a:pt x="23685" y="37807"/>
                </a:cubicBezTo>
                <a:cubicBezTo>
                  <a:pt x="31976" y="31046"/>
                  <a:pt x="44453" y="8588"/>
                  <a:pt x="52663" y="3034"/>
                </a:cubicBezTo>
                <a:cubicBezTo>
                  <a:pt x="60873" y="-2520"/>
                  <a:pt x="69083" y="861"/>
                  <a:pt x="72947" y="4483"/>
                </a:cubicBezTo>
                <a:cubicBezTo>
                  <a:pt x="76811" y="8105"/>
                  <a:pt x="82848" y="16235"/>
                  <a:pt x="75845" y="24767"/>
                </a:cubicBezTo>
                <a:cubicBezTo>
                  <a:pt x="68842" y="33299"/>
                  <a:pt x="39300" y="47306"/>
                  <a:pt x="30929" y="55677"/>
                </a:cubicBezTo>
                <a:cubicBezTo>
                  <a:pt x="22558" y="64048"/>
                  <a:pt x="21431" y="71534"/>
                  <a:pt x="25617" y="74995"/>
                </a:cubicBezTo>
                <a:cubicBezTo>
                  <a:pt x="29803" y="78456"/>
                  <a:pt x="50972" y="76203"/>
                  <a:pt x="56043" y="76444"/>
                </a:cubicBezTo>
              </a:path>
            </a:pathLst>
          </a:custGeom>
          <a:noFill/>
          <a:ln w="19050" cap="flat" cmpd="sng">
            <a:solidFill>
              <a:srgbClr val="C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01" name="Google Shape;501;p28"/>
          <p:cNvSpPr/>
          <p:nvPr/>
        </p:nvSpPr>
        <p:spPr>
          <a:xfrm>
            <a:off x="67650" y="3691625"/>
            <a:ext cx="3538200" cy="1020900"/>
          </a:xfrm>
          <a:prstGeom prst="roundRect">
            <a:avLst>
              <a:gd name="adj" fmla="val 16667"/>
            </a:avLst>
          </a:prstGeom>
          <a:solidFill>
            <a:schemeClr val="dk2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just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r>
              <a:rPr lang="en-US" sz="2100" i="0" u="none" strike="noStrike" cap="none" dirty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The Yellow circle and the red square are linearly classifiable</a:t>
            </a:r>
            <a:endParaRPr sz="2100" i="0" u="none" strike="noStrike" cap="none" dirty="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502" name="Google Shape;502;p28"/>
          <p:cNvSpPr/>
          <p:nvPr/>
        </p:nvSpPr>
        <p:spPr>
          <a:xfrm>
            <a:off x="1611925" y="5098725"/>
            <a:ext cx="3538200" cy="1020900"/>
          </a:xfrm>
          <a:prstGeom prst="roundRect">
            <a:avLst>
              <a:gd name="adj" fmla="val 16667"/>
            </a:avLst>
          </a:prstGeom>
          <a:solidFill>
            <a:schemeClr val="dk2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just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r>
              <a:rPr lang="en-US" sz="2100" b="0" i="0" u="none" strike="noStrike" cap="none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The Yellow circle and the red square are not linearly classifiable</a:t>
            </a:r>
            <a:endParaRPr sz="2100" b="0" i="0" u="none" strike="noStrike" cap="none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7" name="Google Shape;507;p29"/>
          <p:cNvSpPr txBox="1"/>
          <p:nvPr/>
        </p:nvSpPr>
        <p:spPr>
          <a:xfrm>
            <a:off x="67003" y="254219"/>
            <a:ext cx="9000000" cy="646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3600"/>
              <a:buFont typeface="Arial"/>
              <a:buNone/>
            </a:pPr>
            <a:r>
              <a:rPr lang="en-US" sz="3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Artificial Neural Network: Activation Function</a:t>
            </a:r>
            <a:endParaRPr sz="18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508" name="Google Shape;508;p29"/>
          <p:cNvSpPr txBox="1">
            <a:spLocks noGrp="1"/>
          </p:cNvSpPr>
          <p:nvPr>
            <p:ph type="ftr" idx="11"/>
          </p:nvPr>
        </p:nvSpPr>
        <p:spPr>
          <a:xfrm>
            <a:off x="3413235" y="6356351"/>
            <a:ext cx="30861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rPr lang="en-US"/>
              <a:t>IISER Bhopal</a:t>
            </a:r>
            <a:endParaRPr/>
          </a:p>
        </p:txBody>
      </p:sp>
      <p:sp>
        <p:nvSpPr>
          <p:cNvPr id="509" name="Google Shape;509;p29"/>
          <p:cNvSpPr txBox="1">
            <a:spLocks noGrp="1"/>
          </p:cNvSpPr>
          <p:nvPr>
            <p:ph type="sldNum" idx="12"/>
          </p:nvPr>
        </p:nvSpPr>
        <p:spPr>
          <a:xfrm>
            <a:off x="6999890" y="6356351"/>
            <a:ext cx="20574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</a:pPr>
            <a:fld id="{00000000-1234-1234-1234-123412341234}" type="slidenum">
              <a:rPr lang="en-US"/>
              <a:t>18</a:t>
            </a:fld>
            <a:endParaRPr/>
          </a:p>
        </p:txBody>
      </p:sp>
      <p:sp>
        <p:nvSpPr>
          <p:cNvPr id="510" name="Google Shape;510;p29"/>
          <p:cNvSpPr txBox="1"/>
          <p:nvPr/>
        </p:nvSpPr>
        <p:spPr>
          <a:xfrm>
            <a:off x="67660" y="6360949"/>
            <a:ext cx="30861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en-US"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t>Khritish Kumar Behera</a:t>
            </a:r>
            <a:endParaRPr sz="1200" b="0" i="0" u="none" strike="noStrike" cap="none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511" name="Google Shape;511;p29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164475" y="900725"/>
            <a:ext cx="3941735" cy="2956301"/>
          </a:xfrm>
          <a:prstGeom prst="rect">
            <a:avLst/>
          </a:prstGeom>
          <a:noFill/>
          <a:ln>
            <a:noFill/>
          </a:ln>
        </p:spPr>
      </p:pic>
      <p:pic>
        <p:nvPicPr>
          <p:cNvPr id="512" name="Google Shape;512;p29"/>
          <p:cNvPicPr preferRelativeResize="0"/>
          <p:nvPr/>
        </p:nvPicPr>
        <p:blipFill rotWithShape="1">
          <a:blip r:embed="rId4">
            <a:alphaModFix/>
          </a:blip>
          <a:srcRect l="10264" t="4558" r="8468" b="5529"/>
          <a:stretch/>
        </p:blipFill>
        <p:spPr>
          <a:xfrm>
            <a:off x="4229450" y="1135951"/>
            <a:ext cx="4376626" cy="2385680"/>
          </a:xfrm>
          <a:prstGeom prst="rect">
            <a:avLst/>
          </a:prstGeom>
          <a:noFill/>
          <a:ln>
            <a:noFill/>
          </a:ln>
        </p:spPr>
      </p:pic>
      <p:pic>
        <p:nvPicPr>
          <p:cNvPr id="513" name="Google Shape;513;p29"/>
          <p:cNvPicPr preferRelativeResize="0"/>
          <p:nvPr/>
        </p:nvPicPr>
        <p:blipFill rotWithShape="1">
          <a:blip r:embed="rId5">
            <a:alphaModFix/>
          </a:blip>
          <a:srcRect l="11420" t="3811" r="7522" b="6510"/>
          <a:stretch/>
        </p:blipFill>
        <p:spPr>
          <a:xfrm>
            <a:off x="4229450" y="4177600"/>
            <a:ext cx="4376626" cy="23856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4" name="Google Shape;514;p29"/>
          <p:cNvPicPr preferRelativeResize="0"/>
          <p:nvPr/>
        </p:nvPicPr>
        <p:blipFill rotWithShape="1">
          <a:blip r:embed="rId6">
            <a:alphaModFix/>
          </a:blip>
          <a:srcRect/>
          <a:stretch/>
        </p:blipFill>
        <p:spPr>
          <a:xfrm>
            <a:off x="708825" y="1156676"/>
            <a:ext cx="1616650" cy="4838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5" name="Google Shape;515;p29"/>
          <p:cNvPicPr preferRelativeResize="0"/>
          <p:nvPr/>
        </p:nvPicPr>
        <p:blipFill rotWithShape="1">
          <a:blip r:embed="rId7">
            <a:alphaModFix/>
          </a:blip>
          <a:srcRect/>
          <a:stretch/>
        </p:blipFill>
        <p:spPr>
          <a:xfrm>
            <a:off x="4390625" y="4321149"/>
            <a:ext cx="2186683" cy="554100"/>
          </a:xfrm>
          <a:prstGeom prst="rect">
            <a:avLst/>
          </a:prstGeom>
          <a:noFill/>
          <a:ln>
            <a:noFill/>
          </a:ln>
        </p:spPr>
      </p:pic>
      <p:pic>
        <p:nvPicPr>
          <p:cNvPr id="516" name="Google Shape;516;p29"/>
          <p:cNvPicPr preferRelativeResize="0"/>
          <p:nvPr/>
        </p:nvPicPr>
        <p:blipFill rotWithShape="1">
          <a:blip r:embed="rId8">
            <a:alphaModFix/>
          </a:blip>
          <a:srcRect/>
          <a:stretch/>
        </p:blipFill>
        <p:spPr>
          <a:xfrm>
            <a:off x="4478400" y="1321725"/>
            <a:ext cx="1616650" cy="419278"/>
          </a:xfrm>
          <a:prstGeom prst="rect">
            <a:avLst/>
          </a:prstGeom>
          <a:noFill/>
          <a:ln>
            <a:noFill/>
          </a:ln>
        </p:spPr>
      </p:pic>
      <p:sp>
        <p:nvSpPr>
          <p:cNvPr id="517" name="Google Shape;517;p29"/>
          <p:cNvSpPr txBox="1"/>
          <p:nvPr/>
        </p:nvSpPr>
        <p:spPr>
          <a:xfrm>
            <a:off x="878038" y="3767050"/>
            <a:ext cx="2514600" cy="554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>
                <a:latin typeface="Calibri"/>
                <a:ea typeface="Calibri"/>
                <a:cs typeface="Calibri"/>
                <a:sym typeface="Calibri"/>
              </a:rPr>
              <a:t>Sigmoid Function</a:t>
            </a:r>
            <a:endParaRPr sz="2400"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518" name="Google Shape;518;p29"/>
          <p:cNvSpPr txBox="1"/>
          <p:nvPr/>
        </p:nvSpPr>
        <p:spPr>
          <a:xfrm>
            <a:off x="5337175" y="3511100"/>
            <a:ext cx="2514600" cy="554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>
                <a:latin typeface="Calibri"/>
                <a:ea typeface="Calibri"/>
                <a:cs typeface="Calibri"/>
                <a:sym typeface="Calibri"/>
              </a:rPr>
              <a:t>Step Function</a:t>
            </a:r>
            <a:endParaRPr sz="2400"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519" name="Google Shape;519;p29"/>
          <p:cNvSpPr txBox="1"/>
          <p:nvPr/>
        </p:nvSpPr>
        <p:spPr>
          <a:xfrm>
            <a:off x="878062" y="5887513"/>
            <a:ext cx="3354000" cy="554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>
                <a:latin typeface="Calibri"/>
                <a:ea typeface="Calibri"/>
                <a:cs typeface="Calibri"/>
                <a:sym typeface="Calibri"/>
              </a:rPr>
              <a:t>Rectilinear Unit Function</a:t>
            </a:r>
            <a:endParaRPr sz="2400"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4" name="Google Shape;524;p30"/>
          <p:cNvSpPr txBox="1"/>
          <p:nvPr/>
        </p:nvSpPr>
        <p:spPr>
          <a:xfrm>
            <a:off x="67003" y="254219"/>
            <a:ext cx="9000000" cy="646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3600"/>
              <a:buFont typeface="Arial"/>
              <a:buNone/>
            </a:pPr>
            <a:r>
              <a:rPr lang="en-US" sz="3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Artificial Neural Network: Simple ANN</a:t>
            </a:r>
            <a:endParaRPr sz="18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525" name="Google Shape;525;p30"/>
          <p:cNvSpPr txBox="1">
            <a:spLocks noGrp="1"/>
          </p:cNvSpPr>
          <p:nvPr>
            <p:ph type="ftr" idx="11"/>
          </p:nvPr>
        </p:nvSpPr>
        <p:spPr>
          <a:xfrm>
            <a:off x="3413235" y="6356351"/>
            <a:ext cx="30861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rPr lang="en-US"/>
              <a:t>IISER Bhopal</a:t>
            </a:r>
            <a:endParaRPr/>
          </a:p>
        </p:txBody>
      </p:sp>
      <p:sp>
        <p:nvSpPr>
          <p:cNvPr id="526" name="Google Shape;526;p30"/>
          <p:cNvSpPr txBox="1">
            <a:spLocks noGrp="1"/>
          </p:cNvSpPr>
          <p:nvPr>
            <p:ph type="sldNum" idx="12"/>
          </p:nvPr>
        </p:nvSpPr>
        <p:spPr>
          <a:xfrm>
            <a:off x="6999890" y="6356351"/>
            <a:ext cx="20574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</a:pPr>
            <a:fld id="{00000000-1234-1234-1234-123412341234}" type="slidenum">
              <a:rPr lang="en-US"/>
              <a:t>19</a:t>
            </a:fld>
            <a:endParaRPr/>
          </a:p>
        </p:txBody>
      </p:sp>
      <p:sp>
        <p:nvSpPr>
          <p:cNvPr id="527" name="Google Shape;527;p30"/>
          <p:cNvSpPr txBox="1"/>
          <p:nvPr/>
        </p:nvSpPr>
        <p:spPr>
          <a:xfrm>
            <a:off x="67660" y="6360949"/>
            <a:ext cx="30861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en-US"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t>Khritish Kumar Behera</a:t>
            </a:r>
            <a:endParaRPr sz="1200" b="0" i="0" u="none" strike="noStrike" cap="none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528" name="Google Shape;528;p30"/>
          <p:cNvSpPr/>
          <p:nvPr/>
        </p:nvSpPr>
        <p:spPr>
          <a:xfrm>
            <a:off x="2090013" y="2780514"/>
            <a:ext cx="807300" cy="819600"/>
          </a:xfrm>
          <a:prstGeom prst="ellipse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900"/>
              <a:buFont typeface="Arial"/>
              <a:buNone/>
            </a:pPr>
            <a:r>
              <a:rPr lang="en-US" sz="29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1</a:t>
            </a:r>
            <a:endParaRPr sz="29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29" name="Google Shape;529;p30"/>
          <p:cNvSpPr/>
          <p:nvPr/>
        </p:nvSpPr>
        <p:spPr>
          <a:xfrm>
            <a:off x="3957722" y="1506550"/>
            <a:ext cx="807300" cy="819600"/>
          </a:xfrm>
          <a:prstGeom prst="ellipse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900"/>
              <a:buFont typeface="Arial"/>
              <a:buNone/>
            </a:pPr>
            <a:r>
              <a:rPr lang="en-US" sz="29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2</a:t>
            </a:r>
            <a:endParaRPr sz="29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30" name="Google Shape;530;p30"/>
          <p:cNvSpPr/>
          <p:nvPr/>
        </p:nvSpPr>
        <p:spPr>
          <a:xfrm>
            <a:off x="4075988" y="4009912"/>
            <a:ext cx="807300" cy="819600"/>
          </a:xfrm>
          <a:prstGeom prst="ellipse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900"/>
              <a:buFont typeface="Arial"/>
              <a:buNone/>
            </a:pPr>
            <a:r>
              <a:rPr lang="en-US" sz="29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3</a:t>
            </a:r>
            <a:endParaRPr sz="29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31" name="Google Shape;531;p30"/>
          <p:cNvSpPr/>
          <p:nvPr/>
        </p:nvSpPr>
        <p:spPr>
          <a:xfrm>
            <a:off x="6236680" y="1960851"/>
            <a:ext cx="807300" cy="819600"/>
          </a:xfrm>
          <a:prstGeom prst="ellipse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900"/>
              <a:buFont typeface="Arial"/>
              <a:buNone/>
            </a:pPr>
            <a:r>
              <a:rPr lang="en-US" sz="29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4</a:t>
            </a:r>
            <a:endParaRPr sz="29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32" name="Google Shape;532;p30"/>
          <p:cNvSpPr/>
          <p:nvPr/>
        </p:nvSpPr>
        <p:spPr>
          <a:xfrm>
            <a:off x="6236680" y="3600176"/>
            <a:ext cx="807300" cy="819600"/>
          </a:xfrm>
          <a:prstGeom prst="ellipse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900"/>
              <a:buFont typeface="Arial"/>
              <a:buNone/>
            </a:pPr>
            <a:r>
              <a:rPr lang="en-US" sz="29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5</a:t>
            </a:r>
            <a:endParaRPr sz="29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533" name="Google Shape;533;p30"/>
          <p:cNvCxnSpPr>
            <a:stCxn id="528" idx="7"/>
            <a:endCxn id="529" idx="2"/>
          </p:cNvCxnSpPr>
          <p:nvPr/>
        </p:nvCxnSpPr>
        <p:spPr>
          <a:xfrm rot="10800000" flipH="1">
            <a:off x="2779087" y="1916242"/>
            <a:ext cx="1178700" cy="9843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534" name="Google Shape;534;p30"/>
          <p:cNvCxnSpPr>
            <a:stCxn id="528" idx="5"/>
            <a:endCxn id="530" idx="2"/>
          </p:cNvCxnSpPr>
          <p:nvPr/>
        </p:nvCxnSpPr>
        <p:spPr>
          <a:xfrm>
            <a:off x="2779087" y="3480086"/>
            <a:ext cx="1296900" cy="9396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535" name="Google Shape;535;p30"/>
          <p:cNvCxnSpPr>
            <a:stCxn id="529" idx="5"/>
            <a:endCxn id="532" idx="1"/>
          </p:cNvCxnSpPr>
          <p:nvPr/>
        </p:nvCxnSpPr>
        <p:spPr>
          <a:xfrm>
            <a:off x="4646796" y="2206122"/>
            <a:ext cx="1708200" cy="15141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536" name="Google Shape;536;p30"/>
          <p:cNvCxnSpPr>
            <a:stCxn id="529" idx="6"/>
            <a:endCxn id="531" idx="2"/>
          </p:cNvCxnSpPr>
          <p:nvPr/>
        </p:nvCxnSpPr>
        <p:spPr>
          <a:xfrm>
            <a:off x="4765022" y="1916350"/>
            <a:ext cx="1471800" cy="4542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537" name="Google Shape;537;p30"/>
          <p:cNvCxnSpPr>
            <a:stCxn id="530" idx="7"/>
            <a:endCxn id="531" idx="3"/>
          </p:cNvCxnSpPr>
          <p:nvPr/>
        </p:nvCxnSpPr>
        <p:spPr>
          <a:xfrm rot="10800000" flipH="1">
            <a:off x="4765062" y="2660540"/>
            <a:ext cx="1589700" cy="14694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538" name="Google Shape;538;p30"/>
          <p:cNvCxnSpPr>
            <a:stCxn id="530" idx="6"/>
            <a:endCxn id="532" idx="2"/>
          </p:cNvCxnSpPr>
          <p:nvPr/>
        </p:nvCxnSpPr>
        <p:spPr>
          <a:xfrm rot="10800000" flipH="1">
            <a:off x="4883288" y="4009912"/>
            <a:ext cx="1353300" cy="4098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539" name="Google Shape;539;p30"/>
          <p:cNvCxnSpPr>
            <a:endCxn id="528" idx="2"/>
          </p:cNvCxnSpPr>
          <p:nvPr/>
        </p:nvCxnSpPr>
        <p:spPr>
          <a:xfrm>
            <a:off x="1267713" y="3187314"/>
            <a:ext cx="822300" cy="30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540" name="Google Shape;540;p30"/>
          <p:cNvCxnSpPr>
            <a:stCxn id="531" idx="6"/>
          </p:cNvCxnSpPr>
          <p:nvPr/>
        </p:nvCxnSpPr>
        <p:spPr>
          <a:xfrm rot="10800000" flipH="1">
            <a:off x="7043980" y="2366451"/>
            <a:ext cx="804000" cy="42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541" name="Google Shape;541;p30"/>
          <p:cNvCxnSpPr>
            <a:stCxn id="532" idx="6"/>
          </p:cNvCxnSpPr>
          <p:nvPr/>
        </p:nvCxnSpPr>
        <p:spPr>
          <a:xfrm>
            <a:off x="7043980" y="4009976"/>
            <a:ext cx="900600" cy="228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5051969" y="5452539"/>
            <a:ext cx="3558631" cy="1253061"/>
            <a:chOff x="5225977" y="5334000"/>
            <a:chExt cx="3558631" cy="1253061"/>
          </a:xfrm>
        </p:grpSpPr>
        <p:sp>
          <p:nvSpPr>
            <p:cNvPr id="140" name="Can 139"/>
            <p:cNvSpPr/>
            <p:nvPr/>
          </p:nvSpPr>
          <p:spPr>
            <a:xfrm>
              <a:off x="5225977" y="5691983"/>
              <a:ext cx="623789" cy="759589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41" name="Right Arrow 140"/>
            <p:cNvSpPr/>
            <p:nvPr/>
          </p:nvSpPr>
          <p:spPr>
            <a:xfrm>
              <a:off x="6005054" y="5898704"/>
              <a:ext cx="243346" cy="197296"/>
            </a:xfrm>
            <a:prstGeom prst="rightArrow">
              <a:avLst/>
            </a:prstGeom>
            <a:solidFill>
              <a:schemeClr val="tx1">
                <a:lumMod val="75000"/>
                <a:lumOff val="2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51" name="Rectangle 150"/>
            <p:cNvSpPr/>
            <p:nvPr/>
          </p:nvSpPr>
          <p:spPr>
            <a:xfrm>
              <a:off x="6421460" y="5334000"/>
              <a:ext cx="1429030" cy="306279"/>
            </a:xfrm>
            <a:prstGeom prst="rect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52" name="Rectangle 151"/>
            <p:cNvSpPr/>
            <p:nvPr/>
          </p:nvSpPr>
          <p:spPr>
            <a:xfrm>
              <a:off x="6428287" y="6144306"/>
              <a:ext cx="1419990" cy="442755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endParaRP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+mn-cs"/>
                </a:rPr>
                <a:t>Magnetostrictive</a:t>
              </a:r>
              <a:endPara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153" name="Straight Arrow Connector 152"/>
            <p:cNvCxnSpPr/>
            <p:nvPr/>
          </p:nvCxnSpPr>
          <p:spPr>
            <a:xfrm flipH="1">
              <a:off x="6594078" y="6275709"/>
              <a:ext cx="994747" cy="1152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Straight Arrow Connector 160"/>
            <p:cNvCxnSpPr/>
            <p:nvPr/>
          </p:nvCxnSpPr>
          <p:spPr>
            <a:xfrm flipH="1">
              <a:off x="6571032" y="5482724"/>
              <a:ext cx="1077642" cy="1645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2" name="Rectangle 161"/>
            <p:cNvSpPr/>
            <p:nvPr/>
          </p:nvSpPr>
          <p:spPr>
            <a:xfrm>
              <a:off x="6427302" y="5641541"/>
              <a:ext cx="1419990" cy="110527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68" name="Rectangle 167"/>
            <p:cNvSpPr/>
            <p:nvPr/>
          </p:nvSpPr>
          <p:spPr>
            <a:xfrm>
              <a:off x="6429571" y="5752068"/>
              <a:ext cx="1420919" cy="255889"/>
            </a:xfrm>
            <a:prstGeom prst="rect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169" name="Straight Arrow Connector 168"/>
            <p:cNvCxnSpPr/>
            <p:nvPr/>
          </p:nvCxnSpPr>
          <p:spPr>
            <a:xfrm>
              <a:off x="6594078" y="5880823"/>
              <a:ext cx="1077642" cy="1645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0" name="Rectangle 169"/>
            <p:cNvSpPr/>
            <p:nvPr/>
          </p:nvSpPr>
          <p:spPr>
            <a:xfrm>
              <a:off x="6428287" y="5988883"/>
              <a:ext cx="1421902" cy="16579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0" tIns="45715" rIns="91430" bIns="45715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Insulator</a:t>
              </a:r>
            </a:p>
          </p:txBody>
        </p:sp>
        <p:sp>
          <p:nvSpPr>
            <p:cNvPr id="149" name="Rectangle 148"/>
            <p:cNvSpPr/>
            <p:nvPr/>
          </p:nvSpPr>
          <p:spPr>
            <a:xfrm>
              <a:off x="7974217" y="6219410"/>
              <a:ext cx="810391" cy="330669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Write</a:t>
              </a:r>
            </a:p>
          </p:txBody>
        </p:sp>
        <p:sp>
          <p:nvSpPr>
            <p:cNvPr id="150" name="Rectangle 149"/>
            <p:cNvSpPr/>
            <p:nvPr/>
          </p:nvSpPr>
          <p:spPr>
            <a:xfrm rot="16200000">
              <a:off x="7951842" y="5401607"/>
              <a:ext cx="671184" cy="646331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ReadMTJ</a:t>
              </a:r>
              <a:endPara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0" y="-201304"/>
            <a:ext cx="9144000" cy="1143000"/>
          </a:xfrm>
        </p:spPr>
        <p:txBody>
          <a:bodyPr>
            <a:normAutofit/>
          </a:bodyPr>
          <a:lstStyle/>
          <a:p>
            <a:r>
              <a:rPr lang="en-US" dirty="0"/>
              <a:t>Energy-Efficient Neuromorphic Devices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6300776" y="2583348"/>
            <a:ext cx="2309824" cy="2119326"/>
            <a:chOff x="4519935" y="1602287"/>
            <a:chExt cx="1499865" cy="1518781"/>
          </a:xfrm>
        </p:grpSpPr>
        <p:sp>
          <p:nvSpPr>
            <p:cNvPr id="31" name="Oval 30"/>
            <p:cNvSpPr/>
            <p:nvPr/>
          </p:nvSpPr>
          <p:spPr>
            <a:xfrm>
              <a:off x="4757721" y="1930385"/>
              <a:ext cx="211923" cy="211923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 w="25400"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2" name="Oval 31"/>
            <p:cNvSpPr/>
            <p:nvPr/>
          </p:nvSpPr>
          <p:spPr>
            <a:xfrm>
              <a:off x="4757721" y="2263163"/>
              <a:ext cx="211923" cy="211923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 w="25400"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0" name="Oval 39"/>
            <p:cNvSpPr/>
            <p:nvPr/>
          </p:nvSpPr>
          <p:spPr>
            <a:xfrm>
              <a:off x="4757721" y="2591261"/>
              <a:ext cx="211923" cy="211923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 w="25400"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1" name="Oval 40"/>
            <p:cNvSpPr/>
            <p:nvPr/>
          </p:nvSpPr>
          <p:spPr>
            <a:xfrm>
              <a:off x="5146246" y="1602287"/>
              <a:ext cx="211923" cy="211923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 w="25400"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2" name="Oval 41"/>
            <p:cNvSpPr/>
            <p:nvPr/>
          </p:nvSpPr>
          <p:spPr>
            <a:xfrm>
              <a:off x="5146246" y="2909145"/>
              <a:ext cx="211923" cy="211923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 w="25400"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4" name="Oval 43"/>
            <p:cNvSpPr/>
            <p:nvPr/>
          </p:nvSpPr>
          <p:spPr>
            <a:xfrm>
              <a:off x="5146246" y="1920171"/>
              <a:ext cx="211923" cy="211923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 w="25400"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5" name="Oval 44"/>
            <p:cNvSpPr/>
            <p:nvPr/>
          </p:nvSpPr>
          <p:spPr>
            <a:xfrm>
              <a:off x="5146246" y="2252950"/>
              <a:ext cx="211923" cy="211923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 w="25400"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7" name="Oval 46"/>
            <p:cNvSpPr/>
            <p:nvPr/>
          </p:nvSpPr>
          <p:spPr>
            <a:xfrm>
              <a:off x="5146246" y="2581047"/>
              <a:ext cx="211923" cy="211923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 w="25400"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8" name="Oval 47"/>
            <p:cNvSpPr/>
            <p:nvPr/>
          </p:nvSpPr>
          <p:spPr>
            <a:xfrm>
              <a:off x="5570092" y="2106987"/>
              <a:ext cx="211923" cy="211923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 w="25400"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9" name="Oval 48"/>
            <p:cNvSpPr/>
            <p:nvPr/>
          </p:nvSpPr>
          <p:spPr>
            <a:xfrm>
              <a:off x="5570092" y="2439765"/>
              <a:ext cx="211923" cy="211923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 w="25400"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50" name="Straight Arrow Connector 49"/>
            <p:cNvCxnSpPr>
              <a:endCxn id="31" idx="2"/>
            </p:cNvCxnSpPr>
            <p:nvPr/>
          </p:nvCxnSpPr>
          <p:spPr>
            <a:xfrm>
              <a:off x="4519935" y="2026133"/>
              <a:ext cx="237786" cy="10213"/>
            </a:xfrm>
            <a:prstGeom prst="straightConnector1">
              <a:avLst/>
            </a:prstGeom>
            <a:ln w="158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50"/>
            <p:cNvCxnSpPr/>
            <p:nvPr/>
          </p:nvCxnSpPr>
          <p:spPr>
            <a:xfrm>
              <a:off x="4519935" y="2369124"/>
              <a:ext cx="237786" cy="10213"/>
            </a:xfrm>
            <a:prstGeom prst="straightConnector1">
              <a:avLst/>
            </a:prstGeom>
            <a:ln w="158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Arrow Connector 51"/>
            <p:cNvCxnSpPr/>
            <p:nvPr/>
          </p:nvCxnSpPr>
          <p:spPr>
            <a:xfrm>
              <a:off x="4531901" y="2690274"/>
              <a:ext cx="237786" cy="10213"/>
            </a:xfrm>
            <a:prstGeom prst="straightConnector1">
              <a:avLst/>
            </a:prstGeom>
            <a:ln w="158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>
              <a:stCxn id="31" idx="0"/>
              <a:endCxn id="41" idx="2"/>
            </p:cNvCxnSpPr>
            <p:nvPr/>
          </p:nvCxnSpPr>
          <p:spPr>
            <a:xfrm flipV="1">
              <a:off x="4863682" y="1708248"/>
              <a:ext cx="282564" cy="222136"/>
            </a:xfrm>
            <a:prstGeom prst="straightConnector1">
              <a:avLst/>
            </a:prstGeom>
            <a:ln w="158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/>
            <p:cNvCxnSpPr>
              <a:stCxn id="32" idx="7"/>
              <a:endCxn id="41" idx="3"/>
            </p:cNvCxnSpPr>
            <p:nvPr/>
          </p:nvCxnSpPr>
          <p:spPr>
            <a:xfrm flipV="1">
              <a:off x="4938608" y="1783175"/>
              <a:ext cx="238673" cy="511024"/>
            </a:xfrm>
            <a:prstGeom prst="straightConnector1">
              <a:avLst/>
            </a:prstGeom>
            <a:ln w="158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>
              <a:stCxn id="32" idx="6"/>
              <a:endCxn id="44" idx="3"/>
            </p:cNvCxnSpPr>
            <p:nvPr/>
          </p:nvCxnSpPr>
          <p:spPr>
            <a:xfrm flipV="1">
              <a:off x="4969643" y="2101059"/>
              <a:ext cx="207638" cy="268065"/>
            </a:xfrm>
            <a:prstGeom prst="straightConnector1">
              <a:avLst/>
            </a:prstGeom>
            <a:ln w="158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Arrow Connector 57"/>
            <p:cNvCxnSpPr>
              <a:stCxn id="31" idx="7"/>
              <a:endCxn id="44" idx="2"/>
            </p:cNvCxnSpPr>
            <p:nvPr/>
          </p:nvCxnSpPr>
          <p:spPr>
            <a:xfrm>
              <a:off x="4938608" y="1961420"/>
              <a:ext cx="207638" cy="64713"/>
            </a:xfrm>
            <a:prstGeom prst="straightConnector1">
              <a:avLst/>
            </a:prstGeom>
            <a:ln w="158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/>
            <p:cNvCxnSpPr>
              <a:stCxn id="31" idx="6"/>
              <a:endCxn id="45" idx="1"/>
            </p:cNvCxnSpPr>
            <p:nvPr/>
          </p:nvCxnSpPr>
          <p:spPr>
            <a:xfrm>
              <a:off x="4969643" y="2036346"/>
              <a:ext cx="207638" cy="247639"/>
            </a:xfrm>
            <a:prstGeom prst="straightConnector1">
              <a:avLst/>
            </a:prstGeom>
            <a:ln w="158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/>
            <p:cNvCxnSpPr>
              <a:stCxn id="31" idx="5"/>
              <a:endCxn id="42" idx="0"/>
            </p:cNvCxnSpPr>
            <p:nvPr/>
          </p:nvCxnSpPr>
          <p:spPr>
            <a:xfrm>
              <a:off x="4938608" y="2111272"/>
              <a:ext cx="313599" cy="797873"/>
            </a:xfrm>
            <a:prstGeom prst="straightConnector1">
              <a:avLst/>
            </a:prstGeom>
            <a:ln w="158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Arrow Connector 65"/>
            <p:cNvCxnSpPr>
              <a:stCxn id="40" idx="5"/>
              <a:endCxn id="42" idx="2"/>
            </p:cNvCxnSpPr>
            <p:nvPr/>
          </p:nvCxnSpPr>
          <p:spPr>
            <a:xfrm>
              <a:off x="4938608" y="2772148"/>
              <a:ext cx="207638" cy="242958"/>
            </a:xfrm>
            <a:prstGeom prst="straightConnector1">
              <a:avLst/>
            </a:prstGeom>
            <a:ln w="158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Arrow Connector 66"/>
            <p:cNvCxnSpPr>
              <a:stCxn id="32" idx="5"/>
              <a:endCxn id="47" idx="1"/>
            </p:cNvCxnSpPr>
            <p:nvPr/>
          </p:nvCxnSpPr>
          <p:spPr>
            <a:xfrm>
              <a:off x="4938608" y="2444051"/>
              <a:ext cx="238673" cy="168032"/>
            </a:xfrm>
            <a:prstGeom prst="straightConnector1">
              <a:avLst/>
            </a:prstGeom>
            <a:ln w="158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Arrow Connector 67"/>
            <p:cNvCxnSpPr>
              <a:stCxn id="32" idx="4"/>
              <a:endCxn id="42" idx="1"/>
            </p:cNvCxnSpPr>
            <p:nvPr/>
          </p:nvCxnSpPr>
          <p:spPr>
            <a:xfrm>
              <a:off x="4863682" y="2475086"/>
              <a:ext cx="313599" cy="465094"/>
            </a:xfrm>
            <a:prstGeom prst="straightConnector1">
              <a:avLst/>
            </a:prstGeom>
            <a:ln w="158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/>
            <p:cNvCxnSpPr>
              <a:stCxn id="40" idx="6"/>
              <a:endCxn id="45" idx="4"/>
            </p:cNvCxnSpPr>
            <p:nvPr/>
          </p:nvCxnSpPr>
          <p:spPr>
            <a:xfrm flipV="1">
              <a:off x="4969643" y="2464873"/>
              <a:ext cx="282564" cy="232349"/>
            </a:xfrm>
            <a:prstGeom prst="straightConnector1">
              <a:avLst/>
            </a:prstGeom>
            <a:ln w="158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Arrow Connector 69"/>
            <p:cNvCxnSpPr>
              <a:endCxn id="45" idx="2"/>
            </p:cNvCxnSpPr>
            <p:nvPr/>
          </p:nvCxnSpPr>
          <p:spPr>
            <a:xfrm flipV="1">
              <a:off x="4971381" y="2358911"/>
              <a:ext cx="174865" cy="45336"/>
            </a:xfrm>
            <a:prstGeom prst="straightConnector1">
              <a:avLst/>
            </a:prstGeom>
            <a:ln w="158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Arrow Connector 70"/>
            <p:cNvCxnSpPr>
              <a:endCxn id="48" idx="0"/>
            </p:cNvCxnSpPr>
            <p:nvPr/>
          </p:nvCxnSpPr>
          <p:spPr>
            <a:xfrm>
              <a:off x="5358169" y="1672928"/>
              <a:ext cx="317884" cy="434059"/>
            </a:xfrm>
            <a:prstGeom prst="straightConnector1">
              <a:avLst/>
            </a:prstGeom>
            <a:ln w="158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Arrow Connector 76"/>
            <p:cNvCxnSpPr>
              <a:stCxn id="41" idx="5"/>
              <a:endCxn id="49" idx="0"/>
            </p:cNvCxnSpPr>
            <p:nvPr/>
          </p:nvCxnSpPr>
          <p:spPr>
            <a:xfrm>
              <a:off x="5327133" y="1783175"/>
              <a:ext cx="348919" cy="656591"/>
            </a:xfrm>
            <a:prstGeom prst="straightConnector1">
              <a:avLst/>
            </a:prstGeom>
            <a:ln w="158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Arrow Connector 77"/>
            <p:cNvCxnSpPr>
              <a:stCxn id="44" idx="6"/>
              <a:endCxn id="48" idx="1"/>
            </p:cNvCxnSpPr>
            <p:nvPr/>
          </p:nvCxnSpPr>
          <p:spPr>
            <a:xfrm>
              <a:off x="5358169" y="2026133"/>
              <a:ext cx="242958" cy="111889"/>
            </a:xfrm>
            <a:prstGeom prst="straightConnector1">
              <a:avLst/>
            </a:prstGeom>
            <a:ln w="158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Arrow Connector 78"/>
            <p:cNvCxnSpPr>
              <a:stCxn id="44" idx="5"/>
              <a:endCxn id="49" idx="1"/>
            </p:cNvCxnSpPr>
            <p:nvPr/>
          </p:nvCxnSpPr>
          <p:spPr>
            <a:xfrm>
              <a:off x="5327133" y="2101059"/>
              <a:ext cx="273993" cy="369742"/>
            </a:xfrm>
            <a:prstGeom prst="straightConnector1">
              <a:avLst/>
            </a:prstGeom>
            <a:ln w="158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Arrow Connector 79"/>
            <p:cNvCxnSpPr>
              <a:stCxn id="45" idx="7"/>
              <a:endCxn id="48" idx="2"/>
            </p:cNvCxnSpPr>
            <p:nvPr/>
          </p:nvCxnSpPr>
          <p:spPr>
            <a:xfrm flipV="1">
              <a:off x="5327133" y="2212949"/>
              <a:ext cx="242958" cy="71036"/>
            </a:xfrm>
            <a:prstGeom prst="straightConnector1">
              <a:avLst/>
            </a:prstGeom>
            <a:ln w="158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Arrow Connector 80"/>
            <p:cNvCxnSpPr>
              <a:stCxn id="45" idx="6"/>
              <a:endCxn id="49" idx="2"/>
            </p:cNvCxnSpPr>
            <p:nvPr/>
          </p:nvCxnSpPr>
          <p:spPr>
            <a:xfrm>
              <a:off x="5358169" y="2358911"/>
              <a:ext cx="211923" cy="186816"/>
            </a:xfrm>
            <a:prstGeom prst="straightConnector1">
              <a:avLst/>
            </a:prstGeom>
            <a:ln w="158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Arrow Connector 81"/>
            <p:cNvCxnSpPr>
              <a:stCxn id="47" idx="6"/>
              <a:endCxn id="49" idx="3"/>
            </p:cNvCxnSpPr>
            <p:nvPr/>
          </p:nvCxnSpPr>
          <p:spPr>
            <a:xfrm flipV="1">
              <a:off x="5358169" y="2620653"/>
              <a:ext cx="242958" cy="66356"/>
            </a:xfrm>
            <a:prstGeom prst="straightConnector1">
              <a:avLst/>
            </a:prstGeom>
            <a:ln w="158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Arrow Connector 82"/>
            <p:cNvCxnSpPr>
              <a:stCxn id="42" idx="6"/>
              <a:endCxn id="49" idx="4"/>
            </p:cNvCxnSpPr>
            <p:nvPr/>
          </p:nvCxnSpPr>
          <p:spPr>
            <a:xfrm flipV="1">
              <a:off x="5358169" y="2651688"/>
              <a:ext cx="317884" cy="363418"/>
            </a:xfrm>
            <a:prstGeom prst="straightConnector1">
              <a:avLst/>
            </a:prstGeom>
            <a:ln w="158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Arrow Connector 83"/>
            <p:cNvCxnSpPr>
              <a:stCxn id="42" idx="7"/>
              <a:endCxn id="48" idx="4"/>
            </p:cNvCxnSpPr>
            <p:nvPr/>
          </p:nvCxnSpPr>
          <p:spPr>
            <a:xfrm flipV="1">
              <a:off x="5327133" y="2318910"/>
              <a:ext cx="348919" cy="621270"/>
            </a:xfrm>
            <a:prstGeom prst="straightConnector1">
              <a:avLst/>
            </a:prstGeom>
            <a:ln w="158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Arrow Connector 84"/>
            <p:cNvCxnSpPr>
              <a:stCxn id="47" idx="7"/>
              <a:endCxn id="48" idx="3"/>
            </p:cNvCxnSpPr>
            <p:nvPr/>
          </p:nvCxnSpPr>
          <p:spPr>
            <a:xfrm flipV="1">
              <a:off x="5327133" y="2287875"/>
              <a:ext cx="273993" cy="324208"/>
            </a:xfrm>
            <a:prstGeom prst="straightConnector1">
              <a:avLst/>
            </a:prstGeom>
            <a:ln w="158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Arrow Connector 85"/>
            <p:cNvCxnSpPr>
              <a:stCxn id="48" idx="6"/>
            </p:cNvCxnSpPr>
            <p:nvPr/>
          </p:nvCxnSpPr>
          <p:spPr>
            <a:xfrm>
              <a:off x="5782014" y="2212949"/>
              <a:ext cx="237786" cy="0"/>
            </a:xfrm>
            <a:prstGeom prst="straightConnector1">
              <a:avLst/>
            </a:prstGeom>
            <a:ln w="158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Arrow Connector 86"/>
            <p:cNvCxnSpPr>
              <a:stCxn id="49" idx="6"/>
            </p:cNvCxnSpPr>
            <p:nvPr/>
          </p:nvCxnSpPr>
          <p:spPr>
            <a:xfrm flipV="1">
              <a:off x="5782014" y="2538859"/>
              <a:ext cx="237786" cy="6868"/>
            </a:xfrm>
            <a:prstGeom prst="straightConnector1">
              <a:avLst/>
            </a:prstGeom>
            <a:ln w="158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8" name="Group 87"/>
          <p:cNvGrpSpPr/>
          <p:nvPr/>
        </p:nvGrpSpPr>
        <p:grpSpPr>
          <a:xfrm>
            <a:off x="152400" y="4276427"/>
            <a:ext cx="4190695" cy="1706075"/>
            <a:chOff x="3270634" y="2459693"/>
            <a:chExt cx="5720966" cy="2329062"/>
          </a:xfrm>
        </p:grpSpPr>
        <p:sp>
          <p:nvSpPr>
            <p:cNvPr id="89" name="Cube 88"/>
            <p:cNvSpPr/>
            <p:nvPr/>
          </p:nvSpPr>
          <p:spPr>
            <a:xfrm>
              <a:off x="4693034" y="2569575"/>
              <a:ext cx="4298566" cy="1975778"/>
            </a:xfrm>
            <a:prstGeom prst="cube">
              <a:avLst>
                <a:gd name="adj" fmla="val 59982"/>
              </a:avLst>
            </a:prstGeom>
            <a:solidFill>
              <a:schemeClr val="accent6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Piezoelectric</a:t>
              </a:r>
            </a:p>
          </p:txBody>
        </p:sp>
        <p:sp>
          <p:nvSpPr>
            <p:cNvPr id="90" name="Can 89"/>
            <p:cNvSpPr/>
            <p:nvPr/>
          </p:nvSpPr>
          <p:spPr>
            <a:xfrm>
              <a:off x="6146780" y="2459693"/>
              <a:ext cx="300240" cy="34546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" name="Can 90"/>
            <p:cNvSpPr/>
            <p:nvPr/>
          </p:nvSpPr>
          <p:spPr>
            <a:xfrm>
              <a:off x="6542770" y="2459693"/>
              <a:ext cx="300240" cy="34546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" name="Can 91"/>
            <p:cNvSpPr/>
            <p:nvPr/>
          </p:nvSpPr>
          <p:spPr>
            <a:xfrm>
              <a:off x="6984980" y="2459693"/>
              <a:ext cx="300240" cy="34546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" name="Can 92"/>
            <p:cNvSpPr/>
            <p:nvPr/>
          </p:nvSpPr>
          <p:spPr>
            <a:xfrm>
              <a:off x="5655040" y="2860105"/>
              <a:ext cx="410980" cy="356028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4" name="Can 93"/>
            <p:cNvSpPr/>
            <p:nvPr/>
          </p:nvSpPr>
          <p:spPr>
            <a:xfrm>
              <a:off x="6193000" y="2860105"/>
              <a:ext cx="410980" cy="356028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5" name="Can 94"/>
            <p:cNvSpPr/>
            <p:nvPr/>
          </p:nvSpPr>
          <p:spPr>
            <a:xfrm>
              <a:off x="6721840" y="2860105"/>
              <a:ext cx="410980" cy="356028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6" name="Can 95"/>
            <p:cNvSpPr/>
            <p:nvPr/>
          </p:nvSpPr>
          <p:spPr>
            <a:xfrm>
              <a:off x="4953000" y="3271196"/>
              <a:ext cx="533400" cy="437677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7" name="Can 96"/>
            <p:cNvSpPr/>
            <p:nvPr/>
          </p:nvSpPr>
          <p:spPr>
            <a:xfrm>
              <a:off x="5702042" y="3271196"/>
              <a:ext cx="533400" cy="437677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8" name="Can 97"/>
            <p:cNvSpPr/>
            <p:nvPr/>
          </p:nvSpPr>
          <p:spPr>
            <a:xfrm>
              <a:off x="6525064" y="3271196"/>
              <a:ext cx="533400" cy="437677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9" name="Can 98"/>
            <p:cNvSpPr/>
            <p:nvPr/>
          </p:nvSpPr>
          <p:spPr>
            <a:xfrm>
              <a:off x="7304770" y="3271196"/>
              <a:ext cx="533400" cy="437677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0" name="Can 99"/>
            <p:cNvSpPr/>
            <p:nvPr/>
          </p:nvSpPr>
          <p:spPr>
            <a:xfrm>
              <a:off x="7285220" y="2840693"/>
              <a:ext cx="410980" cy="356028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1" name="Can 100"/>
            <p:cNvSpPr/>
            <p:nvPr/>
          </p:nvSpPr>
          <p:spPr>
            <a:xfrm>
              <a:off x="7823180" y="2840693"/>
              <a:ext cx="410980" cy="356028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2" name="Can 101"/>
            <p:cNvSpPr/>
            <p:nvPr/>
          </p:nvSpPr>
          <p:spPr>
            <a:xfrm>
              <a:off x="7395960" y="2459693"/>
              <a:ext cx="300240" cy="34546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3" name="Can 102"/>
            <p:cNvSpPr/>
            <p:nvPr/>
          </p:nvSpPr>
          <p:spPr>
            <a:xfrm>
              <a:off x="7791950" y="2459693"/>
              <a:ext cx="300240" cy="34546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4" name="Can 103"/>
            <p:cNvSpPr/>
            <p:nvPr/>
          </p:nvSpPr>
          <p:spPr>
            <a:xfrm>
              <a:off x="8234160" y="2459693"/>
              <a:ext cx="300240" cy="34546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106" name="Straight Arrow Connector 105"/>
            <p:cNvCxnSpPr/>
            <p:nvPr/>
          </p:nvCxnSpPr>
          <p:spPr>
            <a:xfrm>
              <a:off x="3871777" y="3886200"/>
              <a:ext cx="821257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Arrow Connector 106"/>
            <p:cNvCxnSpPr/>
            <p:nvPr/>
          </p:nvCxnSpPr>
          <p:spPr>
            <a:xfrm>
              <a:off x="3886199" y="4094928"/>
              <a:ext cx="821258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Arrow Connector 107"/>
            <p:cNvCxnSpPr/>
            <p:nvPr/>
          </p:nvCxnSpPr>
          <p:spPr>
            <a:xfrm>
              <a:off x="3886200" y="4419600"/>
              <a:ext cx="821257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9" name="TextBox 108"/>
            <p:cNvSpPr txBox="1"/>
            <p:nvPr/>
          </p:nvSpPr>
          <p:spPr>
            <a:xfrm>
              <a:off x="4032680" y="4016408"/>
              <a:ext cx="437302" cy="4047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.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.</a:t>
              </a:r>
            </a:p>
          </p:txBody>
        </p:sp>
        <p:sp>
          <p:nvSpPr>
            <p:cNvPr id="111" name="TextBox 110"/>
            <p:cNvSpPr txBox="1"/>
            <p:nvPr/>
          </p:nvSpPr>
          <p:spPr>
            <a:xfrm>
              <a:off x="3270634" y="3402476"/>
              <a:ext cx="1002133" cy="69391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x</a:t>
              </a:r>
              <a:r>
                <a:rPr kumimoji="0" lang="en-US" sz="18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1</a:t>
              </a:r>
            </a:p>
          </p:txBody>
        </p:sp>
        <p:sp>
          <p:nvSpPr>
            <p:cNvPr id="112" name="TextBox 111"/>
            <p:cNvSpPr txBox="1"/>
            <p:nvPr/>
          </p:nvSpPr>
          <p:spPr>
            <a:xfrm>
              <a:off x="3286783" y="3779542"/>
              <a:ext cx="745898" cy="69391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x</a:t>
              </a:r>
              <a:r>
                <a:rPr kumimoji="0" lang="en-US" sz="18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2</a:t>
              </a:r>
            </a:p>
          </p:txBody>
        </p:sp>
        <p:sp>
          <p:nvSpPr>
            <p:cNvPr id="113" name="TextBox 112"/>
            <p:cNvSpPr txBox="1"/>
            <p:nvPr/>
          </p:nvSpPr>
          <p:spPr>
            <a:xfrm>
              <a:off x="3271466" y="4094843"/>
              <a:ext cx="923540" cy="69391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x</a:t>
              </a:r>
              <a:r>
                <a:rPr kumimoji="0" lang="en-US" sz="1800" b="0" i="0" u="none" strike="noStrike" kern="1200" cap="none" spc="0" normalizeH="0" baseline="-2500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n</a:t>
              </a:r>
              <a:endPara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17" name="Group 116"/>
          <p:cNvGrpSpPr/>
          <p:nvPr/>
        </p:nvGrpSpPr>
        <p:grpSpPr>
          <a:xfrm>
            <a:off x="456970" y="2570739"/>
            <a:ext cx="4729783" cy="2092556"/>
            <a:chOff x="501893" y="1676400"/>
            <a:chExt cx="3599389" cy="159244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8" name="Oval 117"/>
                <p:cNvSpPr/>
                <p:nvPr/>
              </p:nvSpPr>
              <p:spPr>
                <a:xfrm>
                  <a:off x="1538798" y="2140605"/>
                  <a:ext cx="609944" cy="609944"/>
                </a:xfrm>
                <a:prstGeom prst="ellipse">
                  <a:avLst/>
                </a:prstGeom>
                <a:noFill/>
                <a:ln w="47625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40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Mathematica1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kumimoji="0" lang="en-US" sz="4000" b="0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Mathematica1"/>
                          </a:rPr>
                          <m:t>Σ</m:t>
                        </m:r>
                      </m:oMath>
                    </m:oMathPara>
                  </a14:m>
                  <a:endPara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18" name="Oval 11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38798" y="2140605"/>
                  <a:ext cx="609944" cy="609944"/>
                </a:xfrm>
                <a:prstGeom prst="ellipse">
                  <a:avLst/>
                </a:prstGeom>
                <a:blipFill>
                  <a:blip r:embed="rId2"/>
                  <a:stretch>
                    <a:fillRect/>
                  </a:stretch>
                </a:blipFill>
                <a:ln w="47625">
                  <a:solidFill>
                    <a:srgbClr val="FF0000"/>
                  </a:solidFill>
                </a:ln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19" name="Straight Arrow Connector 118"/>
            <p:cNvCxnSpPr>
              <a:endCxn id="118" idx="1"/>
            </p:cNvCxnSpPr>
            <p:nvPr/>
          </p:nvCxnSpPr>
          <p:spPr>
            <a:xfrm>
              <a:off x="806865" y="1896627"/>
              <a:ext cx="821257" cy="333301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Straight Arrow Connector 119"/>
            <p:cNvCxnSpPr>
              <a:endCxn id="118" idx="2"/>
            </p:cNvCxnSpPr>
            <p:nvPr/>
          </p:nvCxnSpPr>
          <p:spPr>
            <a:xfrm>
              <a:off x="806865" y="2278926"/>
              <a:ext cx="731933" cy="166651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Straight Arrow Connector 120"/>
            <p:cNvCxnSpPr>
              <a:endCxn id="118" idx="3"/>
            </p:cNvCxnSpPr>
            <p:nvPr/>
          </p:nvCxnSpPr>
          <p:spPr>
            <a:xfrm flipV="1">
              <a:off x="851527" y="2661224"/>
              <a:ext cx="776595" cy="333301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Straight Arrow Connector 121"/>
            <p:cNvCxnSpPr/>
            <p:nvPr/>
          </p:nvCxnSpPr>
          <p:spPr>
            <a:xfrm>
              <a:off x="2148741" y="2445577"/>
              <a:ext cx="304972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3" name="Rectangle 122"/>
            <p:cNvSpPr/>
            <p:nvPr/>
          </p:nvSpPr>
          <p:spPr>
            <a:xfrm>
              <a:off x="2450774" y="2214901"/>
              <a:ext cx="487955" cy="431296"/>
            </a:xfrm>
            <a:prstGeom prst="rect">
              <a:avLst/>
            </a:prstGeom>
            <a:noFill/>
            <a:ln w="412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124" name="Straight Arrow Connector 123"/>
            <p:cNvCxnSpPr/>
            <p:nvPr/>
          </p:nvCxnSpPr>
          <p:spPr>
            <a:xfrm>
              <a:off x="2938729" y="2445577"/>
              <a:ext cx="307911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5" name="Freeform 124"/>
            <p:cNvSpPr/>
            <p:nvPr/>
          </p:nvSpPr>
          <p:spPr>
            <a:xfrm>
              <a:off x="2483476" y="2311030"/>
              <a:ext cx="422552" cy="239037"/>
            </a:xfrm>
            <a:custGeom>
              <a:avLst/>
              <a:gdLst>
                <a:gd name="connsiteX0" fmla="*/ 0 w 826265"/>
                <a:gd name="connsiteY0" fmla="*/ 451517 h 467418"/>
                <a:gd name="connsiteX1" fmla="*/ 308473 w 826265"/>
                <a:gd name="connsiteY1" fmla="*/ 451517 h 467418"/>
                <a:gd name="connsiteX2" fmla="*/ 418641 w 826265"/>
                <a:gd name="connsiteY2" fmla="*/ 286264 h 467418"/>
                <a:gd name="connsiteX3" fmla="*/ 528810 w 826265"/>
                <a:gd name="connsiteY3" fmla="*/ 32876 h 467418"/>
                <a:gd name="connsiteX4" fmla="*/ 826265 w 826265"/>
                <a:gd name="connsiteY4" fmla="*/ 10843 h 4674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26265" h="467418">
                  <a:moveTo>
                    <a:pt x="0" y="451517"/>
                  </a:moveTo>
                  <a:cubicBezTo>
                    <a:pt x="119350" y="465288"/>
                    <a:pt x="238700" y="479059"/>
                    <a:pt x="308473" y="451517"/>
                  </a:cubicBezTo>
                  <a:cubicBezTo>
                    <a:pt x="378246" y="423975"/>
                    <a:pt x="381918" y="356037"/>
                    <a:pt x="418641" y="286264"/>
                  </a:cubicBezTo>
                  <a:cubicBezTo>
                    <a:pt x="455364" y="216491"/>
                    <a:pt x="460873" y="78779"/>
                    <a:pt x="528810" y="32876"/>
                  </a:cubicBezTo>
                  <a:cubicBezTo>
                    <a:pt x="596747" y="-13027"/>
                    <a:pt x="711506" y="-1092"/>
                    <a:pt x="826265" y="10843"/>
                  </a:cubicBezTo>
                </a:path>
              </a:pathLst>
            </a:custGeom>
            <a:noFill/>
            <a:ln w="444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26" name="TextBox 125"/>
            <p:cNvSpPr txBox="1"/>
            <p:nvPr/>
          </p:nvSpPr>
          <p:spPr>
            <a:xfrm>
              <a:off x="501893" y="1713644"/>
              <a:ext cx="56528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x</a:t>
              </a:r>
              <a:r>
                <a:rPr kumimoji="0" lang="en-US" sz="18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1</a:t>
              </a:r>
            </a:p>
          </p:txBody>
        </p:sp>
        <p:sp>
          <p:nvSpPr>
            <p:cNvPr id="127" name="TextBox 126"/>
            <p:cNvSpPr txBox="1"/>
            <p:nvPr/>
          </p:nvSpPr>
          <p:spPr>
            <a:xfrm>
              <a:off x="501893" y="2088949"/>
              <a:ext cx="56528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x</a:t>
              </a:r>
              <a:r>
                <a:rPr kumimoji="0" lang="en-US" sz="18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2</a:t>
              </a:r>
            </a:p>
          </p:txBody>
        </p:sp>
        <p:sp>
          <p:nvSpPr>
            <p:cNvPr id="128" name="TextBox 127"/>
            <p:cNvSpPr txBox="1"/>
            <p:nvPr/>
          </p:nvSpPr>
          <p:spPr>
            <a:xfrm>
              <a:off x="554803" y="2899514"/>
              <a:ext cx="51237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x</a:t>
              </a:r>
              <a:r>
                <a:rPr kumimoji="0" lang="en-US" sz="1800" b="0" i="0" u="none" strike="noStrike" kern="1200" cap="none" spc="0" normalizeH="0" baseline="-2500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n</a:t>
              </a:r>
              <a:endPara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29" name="TextBox 128"/>
            <p:cNvSpPr txBox="1"/>
            <p:nvPr/>
          </p:nvSpPr>
          <p:spPr>
            <a:xfrm>
              <a:off x="562887" y="2442003"/>
              <a:ext cx="243978" cy="4434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.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.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.</a:t>
              </a:r>
            </a:p>
          </p:txBody>
        </p:sp>
        <p:sp>
          <p:nvSpPr>
            <p:cNvPr id="130" name="TextBox 129"/>
            <p:cNvSpPr txBox="1"/>
            <p:nvPr/>
          </p:nvSpPr>
          <p:spPr>
            <a:xfrm>
              <a:off x="947254" y="1676400"/>
              <a:ext cx="48038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w</a:t>
              </a:r>
              <a:r>
                <a:rPr kumimoji="0" lang="en-US" sz="18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1</a:t>
              </a:r>
            </a:p>
          </p:txBody>
        </p:sp>
        <p:sp>
          <p:nvSpPr>
            <p:cNvPr id="131" name="TextBox 130"/>
            <p:cNvSpPr txBox="1"/>
            <p:nvPr/>
          </p:nvSpPr>
          <p:spPr>
            <a:xfrm>
              <a:off x="948559" y="2024729"/>
              <a:ext cx="47908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w</a:t>
              </a:r>
              <a:r>
                <a:rPr kumimoji="0" lang="en-US" sz="18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2</a:t>
              </a:r>
            </a:p>
          </p:txBody>
        </p:sp>
        <p:sp>
          <p:nvSpPr>
            <p:cNvPr id="132" name="TextBox 131"/>
            <p:cNvSpPr txBox="1"/>
            <p:nvPr/>
          </p:nvSpPr>
          <p:spPr>
            <a:xfrm>
              <a:off x="966196" y="2416630"/>
              <a:ext cx="48005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w</a:t>
              </a:r>
              <a:r>
                <a:rPr kumimoji="0" lang="en-US" sz="1800" b="0" i="0" u="none" strike="noStrike" kern="1200" cap="none" spc="0" normalizeH="0" baseline="-2500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n</a:t>
              </a:r>
              <a:endPara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3" name="TextBox 132"/>
            <p:cNvSpPr txBox="1"/>
            <p:nvPr/>
          </p:nvSpPr>
          <p:spPr>
            <a:xfrm>
              <a:off x="3043117" y="1941100"/>
              <a:ext cx="1058165" cy="445015"/>
            </a:xfrm>
            <a:prstGeom prst="rect">
              <a:avLst/>
            </a:prstGeom>
            <a:solidFill>
              <a:schemeClr val="accent3">
                <a:lumMod val="40000"/>
                <a:lumOff val="60000"/>
              </a:schemeClr>
            </a:solidFill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y = f(u)</a:t>
              </a:r>
              <a:endParaRPr kumimoji="0" lang="en-US" sz="32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34" name="Object 133"/>
                <p:cNvGraphicFramePr>
                  <a:graphicFrameLocks noChangeAspect="1"/>
                </p:cNvGraphicFramePr>
                <p:nvPr/>
              </p:nvGraphicFramePr>
              <p:xfrm>
                <a:off x="1797294" y="1713644"/>
                <a:ext cx="1115348" cy="52832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3" imgW="723600" imgH="342720" progId="Equation.DSMT4">
                        <p:embed/>
                      </p:oleObj>
                    </mc:Choice>
                    <mc:Fallback>
                      <p:oleObj name="Equation" r:id="rId3" imgW="723600" imgH="342720" progId="Equation.DSMT4">
                        <p:embed/>
                        <p:pic>
                          <p:nvPicPr>
                            <p:cNvPr id="134" name="Object 133"/>
                            <p:cNvPicPr/>
                            <p:nvPr/>
                          </p:nvPicPr>
                          <p:blipFill>
                            <a:blip r:embed="rId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797294" y="1713644"/>
                              <a:ext cx="1115348" cy="52832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34" name="Object 133"/>
                <p:cNvGraphicFramePr>
                  <a:graphicFrameLocks noChangeAspect="1"/>
                </p:cNvGraphicFramePr>
                <p:nvPr/>
              </p:nvGraphicFramePr>
              <p:xfrm>
                <a:off x="1797294" y="1713644"/>
                <a:ext cx="1115348" cy="52832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5" imgW="723600" imgH="342720" progId="Equation.DSMT4">
                        <p:embed/>
                      </p:oleObj>
                    </mc:Choice>
                    <mc:Fallback>
                      <p:oleObj name="Equation" r:id="rId5" imgW="723600" imgH="342720" progId="Equation.DSMT4">
                        <p:embed/>
                        <p:pic>
                          <p:nvPicPr>
                            <p:cNvPr id="134" name="Object 133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797294" y="1713644"/>
                              <a:ext cx="1115348" cy="52832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135" name="TextBox 134"/>
            <p:cNvSpPr txBox="1"/>
            <p:nvPr/>
          </p:nvSpPr>
          <p:spPr>
            <a:xfrm>
              <a:off x="2521775" y="2620780"/>
              <a:ext cx="34259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f</a:t>
              </a:r>
            </a:p>
          </p:txBody>
        </p:sp>
      </p:grpSp>
      <p:sp>
        <p:nvSpPr>
          <p:cNvPr id="142" name="Rectangle 141"/>
          <p:cNvSpPr/>
          <p:nvPr/>
        </p:nvSpPr>
        <p:spPr>
          <a:xfrm>
            <a:off x="1412574" y="2133600"/>
            <a:ext cx="1155650" cy="46166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euron</a:t>
            </a:r>
          </a:p>
        </p:txBody>
      </p:sp>
      <p:sp>
        <p:nvSpPr>
          <p:cNvPr id="143" name="Rectangle 142"/>
          <p:cNvSpPr/>
          <p:nvPr/>
        </p:nvSpPr>
        <p:spPr>
          <a:xfrm>
            <a:off x="6300776" y="2089014"/>
            <a:ext cx="2192986" cy="46166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eural network</a:t>
            </a:r>
          </a:p>
        </p:txBody>
      </p:sp>
      <p:sp>
        <p:nvSpPr>
          <p:cNvPr id="144" name="Rectangle 143"/>
          <p:cNvSpPr/>
          <p:nvPr/>
        </p:nvSpPr>
        <p:spPr>
          <a:xfrm>
            <a:off x="1008436" y="5880605"/>
            <a:ext cx="2976946" cy="83099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euromorphic devices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using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ultiferroics</a:t>
            </a:r>
          </a:p>
        </p:txBody>
      </p:sp>
      <p:sp>
        <p:nvSpPr>
          <p:cNvPr id="145" name="Rectangle 144"/>
          <p:cNvSpPr/>
          <p:nvPr/>
        </p:nvSpPr>
        <p:spPr>
          <a:xfrm>
            <a:off x="169309" y="753682"/>
            <a:ext cx="889849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ü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pintronic devices have some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heren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advantages</a:t>
            </a:r>
          </a:p>
          <a:p>
            <a:pPr marL="800100" marR="0" lvl="1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ncapsulation of weights, sum, and threshold functions </a:t>
            </a:r>
          </a:p>
        </p:txBody>
      </p:sp>
      <p:sp>
        <p:nvSpPr>
          <p:cNvPr id="177" name="Rectangle 176"/>
          <p:cNvSpPr/>
          <p:nvPr/>
        </p:nvSpPr>
        <p:spPr>
          <a:xfrm>
            <a:off x="228171" y="1626703"/>
            <a:ext cx="3341685" cy="46907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on-Boolean computing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209618B-FB50-4645-A3F4-2D5195A92B0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Kuntal Roy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ISER Bhopal</a:t>
            </a:r>
          </a:p>
        </p:txBody>
      </p:sp>
      <p:sp>
        <p:nvSpPr>
          <p:cNvPr id="175" name="TextBox 174">
            <a:extLst>
              <a:ext uri="{FF2B5EF4-FFF2-40B4-BE49-F238E27FC236}">
                <a16:creationId xmlns:a16="http://schemas.microsoft.com/office/drawing/2014/main" id="{A56ED7AA-D72E-42E5-B6C7-478A192C769A}"/>
              </a:ext>
            </a:extLst>
          </p:cNvPr>
          <p:cNvSpPr txBox="1"/>
          <p:nvPr/>
        </p:nvSpPr>
        <p:spPr>
          <a:xfrm>
            <a:off x="1202492" y="4157547"/>
            <a:ext cx="4002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y</a:t>
            </a:r>
            <a:endParaRPr kumimoji="0" lang="en-US" sz="36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178" name="Straight Arrow Connector 177">
            <a:extLst>
              <a:ext uri="{FF2B5EF4-FFF2-40B4-BE49-F238E27FC236}">
                <a16:creationId xmlns:a16="http://schemas.microsoft.com/office/drawing/2014/main" id="{6E8421DA-0242-445C-AAA6-F95454CAE32C}"/>
              </a:ext>
            </a:extLst>
          </p:cNvPr>
          <p:cNvCxnSpPr/>
          <p:nvPr/>
        </p:nvCxnSpPr>
        <p:spPr>
          <a:xfrm flipV="1">
            <a:off x="1575985" y="4634087"/>
            <a:ext cx="0" cy="294686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7985782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6" name="Google Shape;546;p31"/>
          <p:cNvSpPr txBox="1"/>
          <p:nvPr/>
        </p:nvSpPr>
        <p:spPr>
          <a:xfrm>
            <a:off x="67003" y="254219"/>
            <a:ext cx="9000000" cy="646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3600"/>
              <a:buFont typeface="Arial"/>
              <a:buNone/>
            </a:pPr>
            <a:r>
              <a:rPr lang="en-US" sz="3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Artificial Neural Network: Simple ANN</a:t>
            </a:r>
            <a:endParaRPr sz="18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547" name="Google Shape;547;p31"/>
          <p:cNvSpPr txBox="1">
            <a:spLocks noGrp="1"/>
          </p:cNvSpPr>
          <p:nvPr>
            <p:ph type="ftr" idx="11"/>
          </p:nvPr>
        </p:nvSpPr>
        <p:spPr>
          <a:xfrm>
            <a:off x="3413235" y="6356351"/>
            <a:ext cx="30861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rPr lang="en-US"/>
              <a:t>IISER Bhopal</a:t>
            </a:r>
            <a:endParaRPr/>
          </a:p>
        </p:txBody>
      </p:sp>
      <p:sp>
        <p:nvSpPr>
          <p:cNvPr id="548" name="Google Shape;548;p31"/>
          <p:cNvSpPr txBox="1">
            <a:spLocks noGrp="1"/>
          </p:cNvSpPr>
          <p:nvPr>
            <p:ph type="sldNum" idx="12"/>
          </p:nvPr>
        </p:nvSpPr>
        <p:spPr>
          <a:xfrm>
            <a:off x="6999890" y="6356351"/>
            <a:ext cx="20574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</a:pPr>
            <a:fld id="{00000000-1234-1234-1234-123412341234}" type="slidenum">
              <a:rPr lang="en-US"/>
              <a:t>20</a:t>
            </a:fld>
            <a:endParaRPr/>
          </a:p>
        </p:txBody>
      </p:sp>
      <p:sp>
        <p:nvSpPr>
          <p:cNvPr id="549" name="Google Shape;549;p31"/>
          <p:cNvSpPr txBox="1"/>
          <p:nvPr/>
        </p:nvSpPr>
        <p:spPr>
          <a:xfrm>
            <a:off x="67660" y="6360949"/>
            <a:ext cx="30861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en-US"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t>Khritish Kumar Behera</a:t>
            </a:r>
            <a:endParaRPr sz="1200" b="0" i="0" u="none" strike="noStrike" cap="none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550" name="Google Shape;550;p31"/>
          <p:cNvSpPr/>
          <p:nvPr/>
        </p:nvSpPr>
        <p:spPr>
          <a:xfrm>
            <a:off x="558354" y="1665539"/>
            <a:ext cx="481800" cy="492000"/>
          </a:xfrm>
          <a:prstGeom prst="ellipse">
            <a:avLst/>
          </a:prstGeom>
          <a:noFill/>
          <a:ln w="28575" cap="flat" cmpd="sng">
            <a:solidFill>
              <a:srgbClr val="C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900"/>
              <a:buFont typeface="Arial"/>
              <a:buNone/>
            </a:pPr>
            <a:r>
              <a:rPr lang="en-US" sz="29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1</a:t>
            </a:r>
            <a:endParaRPr sz="29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51" name="Google Shape;551;p31"/>
          <p:cNvSpPr/>
          <p:nvPr/>
        </p:nvSpPr>
        <p:spPr>
          <a:xfrm>
            <a:off x="1672902" y="900725"/>
            <a:ext cx="481800" cy="492000"/>
          </a:xfrm>
          <a:prstGeom prst="ellipse">
            <a:avLst/>
          </a:prstGeom>
          <a:noFill/>
          <a:ln w="28575" cap="flat" cmpd="sng">
            <a:solidFill>
              <a:srgbClr val="C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900"/>
              <a:buFont typeface="Arial"/>
              <a:buNone/>
            </a:pPr>
            <a:r>
              <a:rPr lang="en-US" sz="29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2</a:t>
            </a:r>
            <a:endParaRPr sz="29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52" name="Google Shape;552;p31"/>
          <p:cNvSpPr/>
          <p:nvPr/>
        </p:nvSpPr>
        <p:spPr>
          <a:xfrm>
            <a:off x="1743476" y="2403600"/>
            <a:ext cx="481800" cy="492000"/>
          </a:xfrm>
          <a:prstGeom prst="ellipse">
            <a:avLst/>
          </a:prstGeom>
          <a:noFill/>
          <a:ln w="28575" cap="flat" cmpd="sng">
            <a:solidFill>
              <a:srgbClr val="C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900"/>
              <a:buFont typeface="Arial"/>
              <a:buNone/>
            </a:pPr>
            <a:r>
              <a:rPr lang="en-US" sz="29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3</a:t>
            </a:r>
            <a:endParaRPr sz="29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53" name="Google Shape;553;p31"/>
          <p:cNvSpPr/>
          <p:nvPr/>
        </p:nvSpPr>
        <p:spPr>
          <a:xfrm>
            <a:off x="3032860" y="1173461"/>
            <a:ext cx="481800" cy="492000"/>
          </a:xfrm>
          <a:prstGeom prst="ellipse">
            <a:avLst/>
          </a:prstGeom>
          <a:noFill/>
          <a:ln w="28575" cap="flat" cmpd="sng">
            <a:solidFill>
              <a:srgbClr val="C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900"/>
              <a:buFont typeface="Arial"/>
              <a:buNone/>
            </a:pPr>
            <a:r>
              <a:rPr lang="en-US" sz="29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4</a:t>
            </a:r>
            <a:endParaRPr sz="29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54" name="Google Shape;554;p31"/>
          <p:cNvSpPr/>
          <p:nvPr/>
        </p:nvSpPr>
        <p:spPr>
          <a:xfrm>
            <a:off x="3032860" y="2157618"/>
            <a:ext cx="481800" cy="492000"/>
          </a:xfrm>
          <a:prstGeom prst="ellipse">
            <a:avLst/>
          </a:prstGeom>
          <a:noFill/>
          <a:ln w="28575" cap="flat" cmpd="sng">
            <a:solidFill>
              <a:srgbClr val="C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900"/>
              <a:buFont typeface="Arial"/>
              <a:buNone/>
            </a:pPr>
            <a:r>
              <a:rPr lang="en-US" sz="29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5</a:t>
            </a:r>
            <a:endParaRPr sz="29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555" name="Google Shape;555;p31"/>
          <p:cNvCxnSpPr>
            <a:stCxn id="550" idx="7"/>
            <a:endCxn id="551" idx="2"/>
          </p:cNvCxnSpPr>
          <p:nvPr/>
        </p:nvCxnSpPr>
        <p:spPr>
          <a:xfrm rot="10800000" flipH="1">
            <a:off x="969596" y="1146591"/>
            <a:ext cx="703200" cy="5910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556" name="Google Shape;556;p31"/>
          <p:cNvCxnSpPr>
            <a:stCxn id="550" idx="5"/>
            <a:endCxn id="552" idx="2"/>
          </p:cNvCxnSpPr>
          <p:nvPr/>
        </p:nvCxnSpPr>
        <p:spPr>
          <a:xfrm>
            <a:off x="969596" y="2085487"/>
            <a:ext cx="774000" cy="5640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557" name="Google Shape;557;p31"/>
          <p:cNvCxnSpPr>
            <a:stCxn id="551" idx="5"/>
            <a:endCxn id="554" idx="1"/>
          </p:cNvCxnSpPr>
          <p:nvPr/>
        </p:nvCxnSpPr>
        <p:spPr>
          <a:xfrm>
            <a:off x="2084144" y="1320673"/>
            <a:ext cx="1019400" cy="9090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558" name="Google Shape;558;p31"/>
          <p:cNvCxnSpPr>
            <a:stCxn id="551" idx="6"/>
            <a:endCxn id="553" idx="2"/>
          </p:cNvCxnSpPr>
          <p:nvPr/>
        </p:nvCxnSpPr>
        <p:spPr>
          <a:xfrm>
            <a:off x="2154702" y="1146725"/>
            <a:ext cx="878100" cy="2727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559" name="Google Shape;559;p31"/>
          <p:cNvCxnSpPr>
            <a:stCxn id="552" idx="7"/>
            <a:endCxn id="553" idx="3"/>
          </p:cNvCxnSpPr>
          <p:nvPr/>
        </p:nvCxnSpPr>
        <p:spPr>
          <a:xfrm rot="10800000" flipH="1">
            <a:off x="2154718" y="1593352"/>
            <a:ext cx="948600" cy="8823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560" name="Google Shape;560;p31"/>
          <p:cNvCxnSpPr>
            <a:stCxn id="552" idx="6"/>
            <a:endCxn id="554" idx="2"/>
          </p:cNvCxnSpPr>
          <p:nvPr/>
        </p:nvCxnSpPr>
        <p:spPr>
          <a:xfrm rot="10800000" flipH="1">
            <a:off x="2225276" y="2403600"/>
            <a:ext cx="807600" cy="2460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561" name="Google Shape;561;p31"/>
          <p:cNvCxnSpPr>
            <a:endCxn id="550" idx="2"/>
          </p:cNvCxnSpPr>
          <p:nvPr/>
        </p:nvCxnSpPr>
        <p:spPr>
          <a:xfrm>
            <a:off x="67254" y="1909739"/>
            <a:ext cx="491100" cy="18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562" name="Google Shape;562;p31"/>
          <p:cNvCxnSpPr>
            <a:stCxn id="553" idx="6"/>
          </p:cNvCxnSpPr>
          <p:nvPr/>
        </p:nvCxnSpPr>
        <p:spPr>
          <a:xfrm rot="10800000" flipH="1">
            <a:off x="3514660" y="1417061"/>
            <a:ext cx="479700" cy="24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563" name="Google Shape;563;p31"/>
          <p:cNvCxnSpPr>
            <a:stCxn id="554" idx="6"/>
          </p:cNvCxnSpPr>
          <p:nvPr/>
        </p:nvCxnSpPr>
        <p:spPr>
          <a:xfrm>
            <a:off x="3514660" y="2403618"/>
            <a:ext cx="537600" cy="138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sp>
        <p:nvSpPr>
          <p:cNvPr id="564" name="Google Shape;564;p31"/>
          <p:cNvSpPr/>
          <p:nvPr/>
        </p:nvSpPr>
        <p:spPr>
          <a:xfrm>
            <a:off x="4310400" y="1123000"/>
            <a:ext cx="4472400" cy="646500"/>
          </a:xfrm>
          <a:prstGeom prst="roundRect">
            <a:avLst>
              <a:gd name="adj" fmla="val 16667"/>
            </a:avLst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700"/>
              <a:buFont typeface="Arial"/>
              <a:buNone/>
            </a:pPr>
            <a:r>
              <a:rPr lang="en-US" sz="2100" b="1" i="0" u="none" strike="noStrike" cap="none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An Artificial Neural Network is a system of connected artificial neurons </a:t>
            </a:r>
            <a:endParaRPr sz="2100" b="1" i="0" u="none" strike="noStrike" cap="none" dirty="0">
              <a:solidFill>
                <a:srgbClr val="C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565" name="Google Shape;565;p31"/>
          <p:cNvSpPr/>
          <p:nvPr/>
        </p:nvSpPr>
        <p:spPr>
          <a:xfrm>
            <a:off x="4322225" y="1909750"/>
            <a:ext cx="4472400" cy="492000"/>
          </a:xfrm>
          <a:prstGeom prst="roundRect">
            <a:avLst>
              <a:gd name="adj" fmla="val 16667"/>
            </a:avLst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700"/>
              <a:buFont typeface="Arial"/>
              <a:buNone/>
            </a:pPr>
            <a:r>
              <a:rPr lang="en-US" sz="1700" b="0" i="0" u="none" strike="noStrike" cap="none">
                <a:solidFill>
                  <a:srgbClr val="31538F"/>
                </a:solidFill>
                <a:latin typeface="Calibri"/>
                <a:ea typeface="Calibri"/>
                <a:cs typeface="Calibri"/>
                <a:sym typeface="Calibri"/>
              </a:rPr>
              <a:t>Generally divided in many layers</a:t>
            </a:r>
            <a:endParaRPr sz="1700" b="0" i="0" u="none" strike="noStrike" cap="none">
              <a:solidFill>
                <a:srgbClr val="31538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566" name="Google Shape;566;p31"/>
          <p:cNvSpPr/>
          <p:nvPr/>
        </p:nvSpPr>
        <p:spPr>
          <a:xfrm>
            <a:off x="434100" y="3022500"/>
            <a:ext cx="8275800" cy="2227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457200" marR="0" lvl="0" indent="-381000" algn="just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400"/>
              <a:buFont typeface="Calibri"/>
              <a:buChar char="●"/>
            </a:pPr>
            <a:r>
              <a:rPr lang="en-US" sz="2400" b="0" i="0" u="none" strike="noStrike" cap="none" dirty="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Output of each neuron of one layer is connected to the all of the neurons in the next  layer</a:t>
            </a:r>
            <a:endParaRPr sz="2400" b="0" i="0" u="none" strike="noStrike" cap="none" dirty="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457200" marR="0" lvl="0" indent="-381000" algn="just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400"/>
              <a:buFont typeface="Calibri"/>
              <a:buChar char="●"/>
            </a:pPr>
            <a:r>
              <a:rPr lang="en-US" sz="2400" b="0" i="0" u="none" strike="noStrike" cap="none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There are no self loops, no feedback loops</a:t>
            </a:r>
            <a:endParaRPr sz="2400" b="0" i="0" u="none" strike="noStrike" cap="none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457200" marR="0" lvl="0" indent="-381000" algn="just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Calibri"/>
              <a:buChar char="●"/>
            </a:pPr>
            <a:r>
              <a:rPr lang="en-US" sz="2400" b="0" i="0" u="none" strike="noStrike" cap="none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More than one edge emerging out of a neuron, does not mean that there are multiple output of the neuron </a:t>
            </a:r>
            <a:endParaRPr sz="2400" b="0" i="0" u="none" strike="noStrike" cap="none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1" name="Google Shape;571;p32"/>
          <p:cNvSpPr txBox="1"/>
          <p:nvPr/>
        </p:nvSpPr>
        <p:spPr>
          <a:xfrm>
            <a:off x="67003" y="254219"/>
            <a:ext cx="9000000" cy="646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3600"/>
              <a:buFont typeface="Arial"/>
              <a:buNone/>
            </a:pPr>
            <a:r>
              <a:rPr lang="en-US" sz="3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Artificial Neural Network: Simple ANN</a:t>
            </a:r>
            <a:endParaRPr sz="18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572" name="Google Shape;572;p32"/>
          <p:cNvSpPr txBox="1">
            <a:spLocks noGrp="1"/>
          </p:cNvSpPr>
          <p:nvPr>
            <p:ph type="ftr" idx="11"/>
          </p:nvPr>
        </p:nvSpPr>
        <p:spPr>
          <a:xfrm>
            <a:off x="3413235" y="6356351"/>
            <a:ext cx="30861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rPr lang="en-US"/>
              <a:t>IISER Bhopal</a:t>
            </a:r>
            <a:endParaRPr/>
          </a:p>
        </p:txBody>
      </p:sp>
      <p:sp>
        <p:nvSpPr>
          <p:cNvPr id="573" name="Google Shape;573;p32"/>
          <p:cNvSpPr txBox="1">
            <a:spLocks noGrp="1"/>
          </p:cNvSpPr>
          <p:nvPr>
            <p:ph type="sldNum" idx="12"/>
          </p:nvPr>
        </p:nvSpPr>
        <p:spPr>
          <a:xfrm>
            <a:off x="6999890" y="6356351"/>
            <a:ext cx="20574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</a:pPr>
            <a:fld id="{00000000-1234-1234-1234-123412341234}" type="slidenum">
              <a:rPr lang="en-US"/>
              <a:t>21</a:t>
            </a:fld>
            <a:endParaRPr/>
          </a:p>
        </p:txBody>
      </p:sp>
      <p:sp>
        <p:nvSpPr>
          <p:cNvPr id="574" name="Google Shape;574;p32"/>
          <p:cNvSpPr txBox="1"/>
          <p:nvPr/>
        </p:nvSpPr>
        <p:spPr>
          <a:xfrm>
            <a:off x="67660" y="6360949"/>
            <a:ext cx="30861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en-US"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t>Khritish Kumar Behera</a:t>
            </a:r>
            <a:endParaRPr sz="1200" b="0" i="0" u="none" strike="noStrike" cap="none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575" name="Google Shape;575;p32"/>
          <p:cNvSpPr/>
          <p:nvPr/>
        </p:nvSpPr>
        <p:spPr>
          <a:xfrm>
            <a:off x="558354" y="1665539"/>
            <a:ext cx="481800" cy="492000"/>
          </a:xfrm>
          <a:prstGeom prst="ellipse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900"/>
              <a:buFont typeface="Arial"/>
              <a:buNone/>
            </a:pPr>
            <a:r>
              <a:rPr lang="en-US" sz="29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1</a:t>
            </a:r>
            <a:endParaRPr sz="29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76" name="Google Shape;576;p32"/>
          <p:cNvSpPr/>
          <p:nvPr/>
        </p:nvSpPr>
        <p:spPr>
          <a:xfrm>
            <a:off x="1672902" y="900725"/>
            <a:ext cx="481800" cy="492000"/>
          </a:xfrm>
          <a:prstGeom prst="ellipse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900"/>
              <a:buFont typeface="Arial"/>
              <a:buNone/>
            </a:pPr>
            <a:r>
              <a:rPr lang="en-US" sz="29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2</a:t>
            </a:r>
            <a:endParaRPr sz="29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77" name="Google Shape;577;p32"/>
          <p:cNvSpPr/>
          <p:nvPr/>
        </p:nvSpPr>
        <p:spPr>
          <a:xfrm>
            <a:off x="1743476" y="2403600"/>
            <a:ext cx="481800" cy="492000"/>
          </a:xfrm>
          <a:prstGeom prst="ellipse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900"/>
              <a:buFont typeface="Arial"/>
              <a:buNone/>
            </a:pPr>
            <a:r>
              <a:rPr lang="en-US" sz="29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3</a:t>
            </a:r>
            <a:endParaRPr sz="29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78" name="Google Shape;578;p32"/>
          <p:cNvSpPr/>
          <p:nvPr/>
        </p:nvSpPr>
        <p:spPr>
          <a:xfrm>
            <a:off x="3032860" y="1173461"/>
            <a:ext cx="481800" cy="492000"/>
          </a:xfrm>
          <a:prstGeom prst="ellipse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900"/>
              <a:buFont typeface="Arial"/>
              <a:buNone/>
            </a:pPr>
            <a:r>
              <a:rPr lang="en-US" sz="29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4</a:t>
            </a:r>
            <a:endParaRPr sz="29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79" name="Google Shape;579;p32"/>
          <p:cNvSpPr/>
          <p:nvPr/>
        </p:nvSpPr>
        <p:spPr>
          <a:xfrm>
            <a:off x="3032860" y="2157618"/>
            <a:ext cx="481800" cy="492000"/>
          </a:xfrm>
          <a:prstGeom prst="ellipse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900"/>
              <a:buFont typeface="Arial"/>
              <a:buNone/>
            </a:pPr>
            <a:r>
              <a:rPr lang="en-US" sz="29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5</a:t>
            </a:r>
            <a:endParaRPr sz="29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580" name="Google Shape;580;p32"/>
          <p:cNvCxnSpPr>
            <a:stCxn id="575" idx="7"/>
            <a:endCxn id="576" idx="2"/>
          </p:cNvCxnSpPr>
          <p:nvPr/>
        </p:nvCxnSpPr>
        <p:spPr>
          <a:xfrm rot="10800000" flipH="1">
            <a:off x="969596" y="1146591"/>
            <a:ext cx="703200" cy="5910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581" name="Google Shape;581;p32"/>
          <p:cNvCxnSpPr>
            <a:stCxn id="575" idx="5"/>
            <a:endCxn id="577" idx="2"/>
          </p:cNvCxnSpPr>
          <p:nvPr/>
        </p:nvCxnSpPr>
        <p:spPr>
          <a:xfrm>
            <a:off x="969596" y="2085487"/>
            <a:ext cx="774000" cy="5640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582" name="Google Shape;582;p32"/>
          <p:cNvCxnSpPr>
            <a:stCxn id="576" idx="5"/>
            <a:endCxn id="579" idx="1"/>
          </p:cNvCxnSpPr>
          <p:nvPr/>
        </p:nvCxnSpPr>
        <p:spPr>
          <a:xfrm>
            <a:off x="2084144" y="1320673"/>
            <a:ext cx="1019400" cy="9090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583" name="Google Shape;583;p32"/>
          <p:cNvCxnSpPr>
            <a:stCxn id="576" idx="6"/>
            <a:endCxn id="578" idx="2"/>
          </p:cNvCxnSpPr>
          <p:nvPr/>
        </p:nvCxnSpPr>
        <p:spPr>
          <a:xfrm>
            <a:off x="2154702" y="1146725"/>
            <a:ext cx="878100" cy="2727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584" name="Google Shape;584;p32"/>
          <p:cNvCxnSpPr>
            <a:stCxn id="577" idx="7"/>
            <a:endCxn id="578" idx="3"/>
          </p:cNvCxnSpPr>
          <p:nvPr/>
        </p:nvCxnSpPr>
        <p:spPr>
          <a:xfrm rot="10800000" flipH="1">
            <a:off x="2154718" y="1593352"/>
            <a:ext cx="948600" cy="8823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585" name="Google Shape;585;p32"/>
          <p:cNvCxnSpPr>
            <a:stCxn id="577" idx="6"/>
            <a:endCxn id="579" idx="2"/>
          </p:cNvCxnSpPr>
          <p:nvPr/>
        </p:nvCxnSpPr>
        <p:spPr>
          <a:xfrm rot="10800000" flipH="1">
            <a:off x="2225276" y="2403600"/>
            <a:ext cx="807600" cy="2460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586" name="Google Shape;586;p32"/>
          <p:cNvCxnSpPr>
            <a:endCxn id="575" idx="2"/>
          </p:cNvCxnSpPr>
          <p:nvPr/>
        </p:nvCxnSpPr>
        <p:spPr>
          <a:xfrm>
            <a:off x="67254" y="1909739"/>
            <a:ext cx="491100" cy="18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587" name="Google Shape;587;p32"/>
          <p:cNvCxnSpPr>
            <a:stCxn id="578" idx="6"/>
          </p:cNvCxnSpPr>
          <p:nvPr/>
        </p:nvCxnSpPr>
        <p:spPr>
          <a:xfrm rot="10800000" flipH="1">
            <a:off x="3514660" y="1417061"/>
            <a:ext cx="479700" cy="24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588" name="Google Shape;588;p32"/>
          <p:cNvCxnSpPr>
            <a:stCxn id="579" idx="6"/>
          </p:cNvCxnSpPr>
          <p:nvPr/>
        </p:nvCxnSpPr>
        <p:spPr>
          <a:xfrm>
            <a:off x="3514660" y="2403618"/>
            <a:ext cx="537600" cy="138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sp>
        <p:nvSpPr>
          <p:cNvPr id="589" name="Google Shape;589;p32"/>
          <p:cNvSpPr/>
          <p:nvPr/>
        </p:nvSpPr>
        <p:spPr>
          <a:xfrm>
            <a:off x="4310400" y="1205500"/>
            <a:ext cx="4472400" cy="564000"/>
          </a:xfrm>
          <a:prstGeom prst="roundRect">
            <a:avLst>
              <a:gd name="adj" fmla="val 16667"/>
            </a:avLst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700"/>
              <a:buFont typeface="Arial"/>
              <a:buNone/>
            </a:pPr>
            <a:r>
              <a:rPr lang="en-US" sz="1700" b="0" i="0" u="none" strike="noStrike" cap="none">
                <a:solidFill>
                  <a:srgbClr val="31538F"/>
                </a:solidFill>
                <a:latin typeface="Calibri"/>
                <a:ea typeface="Calibri"/>
                <a:cs typeface="Calibri"/>
                <a:sym typeface="Calibri"/>
              </a:rPr>
              <a:t>An Artificial Neural Network is a system of connected artificial neurons </a:t>
            </a:r>
            <a:endParaRPr sz="1700" b="0" i="0" u="none" strike="noStrike" cap="none">
              <a:solidFill>
                <a:srgbClr val="31538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590" name="Google Shape;590;p32"/>
          <p:cNvSpPr/>
          <p:nvPr/>
        </p:nvSpPr>
        <p:spPr>
          <a:xfrm>
            <a:off x="4322225" y="1909750"/>
            <a:ext cx="4472400" cy="492000"/>
          </a:xfrm>
          <a:prstGeom prst="roundRect">
            <a:avLst>
              <a:gd name="adj" fmla="val 16667"/>
            </a:avLst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700"/>
              <a:buFont typeface="Arial"/>
              <a:buNone/>
            </a:pPr>
            <a:r>
              <a:rPr lang="en-US" sz="2100" b="1" i="0" u="none" strike="noStrike" cap="none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Generally divided in many layers</a:t>
            </a:r>
            <a:endParaRPr sz="2100" b="1" i="0" u="none" strike="noStrike" cap="none">
              <a:solidFill>
                <a:srgbClr val="C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591" name="Google Shape;591;p32"/>
          <p:cNvSpPr/>
          <p:nvPr/>
        </p:nvSpPr>
        <p:spPr>
          <a:xfrm>
            <a:off x="447650" y="821025"/>
            <a:ext cx="703200" cy="2149200"/>
          </a:xfrm>
          <a:prstGeom prst="roundRect">
            <a:avLst>
              <a:gd name="adj" fmla="val 16667"/>
            </a:avLst>
          </a:prstGeom>
          <a:noFill/>
          <a:ln w="28575" cap="flat" cmpd="sng">
            <a:solidFill>
              <a:srgbClr val="31538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92" name="Google Shape;592;p32"/>
          <p:cNvSpPr/>
          <p:nvPr/>
        </p:nvSpPr>
        <p:spPr>
          <a:xfrm>
            <a:off x="271500" y="3879775"/>
            <a:ext cx="8601000" cy="1786800"/>
          </a:xfrm>
          <a:prstGeom prst="roundRect">
            <a:avLst>
              <a:gd name="adj" fmla="val 16667"/>
            </a:avLst>
          </a:prstGeom>
          <a:solidFill>
            <a:srgbClr val="31538F"/>
          </a:solidFill>
          <a:ln w="28575" cap="flat" cmpd="sng">
            <a:solidFill>
              <a:srgbClr val="31538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just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</a:pPr>
            <a:r>
              <a:rPr lang="en-US" sz="20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INPUT LAYER:</a:t>
            </a:r>
            <a:endParaRPr sz="2000" b="0" i="0" u="none" strike="noStrike" cap="none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  <a:p>
            <a:pPr marL="457200" marR="0" lvl="0" indent="-355600" algn="just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000"/>
              <a:buFont typeface="Arial"/>
              <a:buChar char="●"/>
            </a:pPr>
            <a:r>
              <a:rPr lang="en-US" sz="20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Neurons in the input layer is the original input feed into the system</a:t>
            </a:r>
            <a:endParaRPr sz="2000" b="0" i="0" u="none" strike="noStrike" cap="none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  <a:p>
            <a:pPr marL="457200" marR="0" lvl="0" indent="-355600" algn="just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000"/>
              <a:buFont typeface="Arial"/>
              <a:buChar char="●"/>
            </a:pPr>
            <a:r>
              <a:rPr lang="en-US" sz="20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There has to be at least one input neuron in the Input Layer</a:t>
            </a:r>
            <a:endParaRPr sz="2000" b="0" i="0" u="none" strike="noStrike" cap="none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  <a:p>
            <a:pPr marL="457200" marR="0" lvl="0" indent="-355600" algn="just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000"/>
              <a:buFont typeface="Arial"/>
              <a:buChar char="●"/>
            </a:pPr>
            <a:r>
              <a:rPr lang="en-US" sz="20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Neurons in the Input Layer does not alter the input in any sense.   </a:t>
            </a:r>
            <a:endParaRPr sz="2000" b="0" i="0" u="none" strike="noStrike" cap="none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7" name="Google Shape;597;p33"/>
          <p:cNvSpPr txBox="1"/>
          <p:nvPr/>
        </p:nvSpPr>
        <p:spPr>
          <a:xfrm>
            <a:off x="67003" y="254219"/>
            <a:ext cx="9000000" cy="646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3600"/>
              <a:buFont typeface="Arial"/>
              <a:buNone/>
            </a:pPr>
            <a:r>
              <a:rPr lang="en-US" sz="3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Artificial Neural Network: Simple ANN</a:t>
            </a:r>
            <a:endParaRPr sz="18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598" name="Google Shape;598;p33"/>
          <p:cNvSpPr txBox="1">
            <a:spLocks noGrp="1"/>
          </p:cNvSpPr>
          <p:nvPr>
            <p:ph type="ftr" idx="11"/>
          </p:nvPr>
        </p:nvSpPr>
        <p:spPr>
          <a:xfrm>
            <a:off x="3413235" y="6356351"/>
            <a:ext cx="30861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rPr lang="en-US"/>
              <a:t>IISER Bhopal</a:t>
            </a:r>
            <a:endParaRPr/>
          </a:p>
        </p:txBody>
      </p:sp>
      <p:sp>
        <p:nvSpPr>
          <p:cNvPr id="599" name="Google Shape;599;p33"/>
          <p:cNvSpPr txBox="1">
            <a:spLocks noGrp="1"/>
          </p:cNvSpPr>
          <p:nvPr>
            <p:ph type="sldNum" idx="12"/>
          </p:nvPr>
        </p:nvSpPr>
        <p:spPr>
          <a:xfrm>
            <a:off x="6999890" y="6356351"/>
            <a:ext cx="20574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</a:pPr>
            <a:fld id="{00000000-1234-1234-1234-123412341234}" type="slidenum">
              <a:rPr lang="en-US"/>
              <a:t>22</a:t>
            </a:fld>
            <a:endParaRPr/>
          </a:p>
        </p:txBody>
      </p:sp>
      <p:sp>
        <p:nvSpPr>
          <p:cNvPr id="600" name="Google Shape;600;p33"/>
          <p:cNvSpPr txBox="1"/>
          <p:nvPr/>
        </p:nvSpPr>
        <p:spPr>
          <a:xfrm>
            <a:off x="67660" y="6360949"/>
            <a:ext cx="30861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en-US"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t>Khritish Kumar Behera</a:t>
            </a:r>
            <a:endParaRPr sz="1200" b="0" i="0" u="none" strike="noStrike" cap="none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01" name="Google Shape;601;p33"/>
          <p:cNvSpPr/>
          <p:nvPr/>
        </p:nvSpPr>
        <p:spPr>
          <a:xfrm>
            <a:off x="558354" y="1665539"/>
            <a:ext cx="481800" cy="492000"/>
          </a:xfrm>
          <a:prstGeom prst="ellipse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900"/>
              <a:buFont typeface="Arial"/>
              <a:buNone/>
            </a:pPr>
            <a:r>
              <a:rPr lang="en-US" sz="29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1</a:t>
            </a:r>
            <a:endParaRPr sz="29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02" name="Google Shape;602;p33"/>
          <p:cNvSpPr/>
          <p:nvPr/>
        </p:nvSpPr>
        <p:spPr>
          <a:xfrm>
            <a:off x="1672902" y="900725"/>
            <a:ext cx="481800" cy="492000"/>
          </a:xfrm>
          <a:prstGeom prst="ellipse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900"/>
              <a:buFont typeface="Arial"/>
              <a:buNone/>
            </a:pPr>
            <a:r>
              <a:rPr lang="en-US" sz="29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2</a:t>
            </a:r>
            <a:endParaRPr sz="29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03" name="Google Shape;603;p33"/>
          <p:cNvSpPr/>
          <p:nvPr/>
        </p:nvSpPr>
        <p:spPr>
          <a:xfrm>
            <a:off x="1743476" y="2403600"/>
            <a:ext cx="481800" cy="492000"/>
          </a:xfrm>
          <a:prstGeom prst="ellipse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900"/>
              <a:buFont typeface="Arial"/>
              <a:buNone/>
            </a:pPr>
            <a:r>
              <a:rPr lang="en-US" sz="29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3</a:t>
            </a:r>
            <a:endParaRPr sz="29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04" name="Google Shape;604;p33"/>
          <p:cNvSpPr/>
          <p:nvPr/>
        </p:nvSpPr>
        <p:spPr>
          <a:xfrm>
            <a:off x="3032860" y="1173461"/>
            <a:ext cx="481800" cy="492000"/>
          </a:xfrm>
          <a:prstGeom prst="ellipse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900"/>
              <a:buFont typeface="Arial"/>
              <a:buNone/>
            </a:pPr>
            <a:r>
              <a:rPr lang="en-US" sz="29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4</a:t>
            </a:r>
            <a:endParaRPr sz="29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05" name="Google Shape;605;p33"/>
          <p:cNvSpPr/>
          <p:nvPr/>
        </p:nvSpPr>
        <p:spPr>
          <a:xfrm>
            <a:off x="3032860" y="2157618"/>
            <a:ext cx="481800" cy="492000"/>
          </a:xfrm>
          <a:prstGeom prst="ellipse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900"/>
              <a:buFont typeface="Arial"/>
              <a:buNone/>
            </a:pPr>
            <a:r>
              <a:rPr lang="en-US" sz="29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5</a:t>
            </a:r>
            <a:endParaRPr sz="29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606" name="Google Shape;606;p33"/>
          <p:cNvCxnSpPr>
            <a:stCxn id="601" idx="7"/>
            <a:endCxn id="602" idx="2"/>
          </p:cNvCxnSpPr>
          <p:nvPr/>
        </p:nvCxnSpPr>
        <p:spPr>
          <a:xfrm rot="10800000" flipH="1">
            <a:off x="969596" y="1146591"/>
            <a:ext cx="703200" cy="5910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607" name="Google Shape;607;p33"/>
          <p:cNvCxnSpPr>
            <a:stCxn id="601" idx="5"/>
            <a:endCxn id="603" idx="2"/>
          </p:cNvCxnSpPr>
          <p:nvPr/>
        </p:nvCxnSpPr>
        <p:spPr>
          <a:xfrm>
            <a:off x="969596" y="2085487"/>
            <a:ext cx="774000" cy="5640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608" name="Google Shape;608;p33"/>
          <p:cNvCxnSpPr>
            <a:stCxn id="602" idx="5"/>
            <a:endCxn id="605" idx="1"/>
          </p:cNvCxnSpPr>
          <p:nvPr/>
        </p:nvCxnSpPr>
        <p:spPr>
          <a:xfrm>
            <a:off x="2084144" y="1320673"/>
            <a:ext cx="1019400" cy="9090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609" name="Google Shape;609;p33"/>
          <p:cNvCxnSpPr>
            <a:stCxn id="602" idx="6"/>
            <a:endCxn id="604" idx="2"/>
          </p:cNvCxnSpPr>
          <p:nvPr/>
        </p:nvCxnSpPr>
        <p:spPr>
          <a:xfrm>
            <a:off x="2154702" y="1146725"/>
            <a:ext cx="878100" cy="2727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610" name="Google Shape;610;p33"/>
          <p:cNvCxnSpPr>
            <a:stCxn id="603" idx="7"/>
            <a:endCxn id="604" idx="3"/>
          </p:cNvCxnSpPr>
          <p:nvPr/>
        </p:nvCxnSpPr>
        <p:spPr>
          <a:xfrm rot="10800000" flipH="1">
            <a:off x="2154718" y="1593352"/>
            <a:ext cx="948600" cy="8823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611" name="Google Shape;611;p33"/>
          <p:cNvCxnSpPr>
            <a:stCxn id="603" idx="6"/>
            <a:endCxn id="605" idx="2"/>
          </p:cNvCxnSpPr>
          <p:nvPr/>
        </p:nvCxnSpPr>
        <p:spPr>
          <a:xfrm rot="10800000" flipH="1">
            <a:off x="2225276" y="2403600"/>
            <a:ext cx="807600" cy="2460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612" name="Google Shape;612;p33"/>
          <p:cNvCxnSpPr>
            <a:endCxn id="601" idx="2"/>
          </p:cNvCxnSpPr>
          <p:nvPr/>
        </p:nvCxnSpPr>
        <p:spPr>
          <a:xfrm>
            <a:off x="67254" y="1909739"/>
            <a:ext cx="491100" cy="18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613" name="Google Shape;613;p33"/>
          <p:cNvCxnSpPr>
            <a:stCxn id="604" idx="6"/>
          </p:cNvCxnSpPr>
          <p:nvPr/>
        </p:nvCxnSpPr>
        <p:spPr>
          <a:xfrm rot="10800000" flipH="1">
            <a:off x="3514660" y="1417061"/>
            <a:ext cx="479700" cy="24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614" name="Google Shape;614;p33"/>
          <p:cNvCxnSpPr>
            <a:stCxn id="605" idx="6"/>
          </p:cNvCxnSpPr>
          <p:nvPr/>
        </p:nvCxnSpPr>
        <p:spPr>
          <a:xfrm>
            <a:off x="3514660" y="2403618"/>
            <a:ext cx="537600" cy="138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sp>
        <p:nvSpPr>
          <p:cNvPr id="615" name="Google Shape;615;p33"/>
          <p:cNvSpPr/>
          <p:nvPr/>
        </p:nvSpPr>
        <p:spPr>
          <a:xfrm>
            <a:off x="4310400" y="1205500"/>
            <a:ext cx="4472400" cy="564000"/>
          </a:xfrm>
          <a:prstGeom prst="roundRect">
            <a:avLst>
              <a:gd name="adj" fmla="val 16667"/>
            </a:avLst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700"/>
              <a:buFont typeface="Arial"/>
              <a:buNone/>
            </a:pPr>
            <a:r>
              <a:rPr lang="en-US" sz="1700" b="0" i="0" u="none" strike="noStrike" cap="none">
                <a:solidFill>
                  <a:srgbClr val="31538F"/>
                </a:solidFill>
                <a:latin typeface="Calibri"/>
                <a:ea typeface="Calibri"/>
                <a:cs typeface="Calibri"/>
                <a:sym typeface="Calibri"/>
              </a:rPr>
              <a:t>An Artificial Neural Network is a system of connected artificial neurons </a:t>
            </a:r>
            <a:endParaRPr sz="1700" b="0" i="0" u="none" strike="noStrike" cap="none">
              <a:solidFill>
                <a:srgbClr val="31538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16" name="Google Shape;616;p33"/>
          <p:cNvSpPr/>
          <p:nvPr/>
        </p:nvSpPr>
        <p:spPr>
          <a:xfrm>
            <a:off x="4322225" y="1909750"/>
            <a:ext cx="4472400" cy="492000"/>
          </a:xfrm>
          <a:prstGeom prst="roundRect">
            <a:avLst>
              <a:gd name="adj" fmla="val 16667"/>
            </a:avLst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700"/>
              <a:buFont typeface="Arial"/>
              <a:buNone/>
            </a:pPr>
            <a:r>
              <a:rPr lang="en-US" sz="2100" b="1" i="0" u="none" strike="noStrike" cap="none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Generally divided in many layers</a:t>
            </a:r>
            <a:endParaRPr sz="2100" b="1" i="0" u="none" strike="noStrike" cap="none">
              <a:solidFill>
                <a:srgbClr val="C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17" name="Google Shape;617;p33"/>
          <p:cNvSpPr/>
          <p:nvPr/>
        </p:nvSpPr>
        <p:spPr>
          <a:xfrm>
            <a:off x="1605825" y="821025"/>
            <a:ext cx="703200" cy="2149200"/>
          </a:xfrm>
          <a:prstGeom prst="roundRect">
            <a:avLst>
              <a:gd name="adj" fmla="val 16667"/>
            </a:avLst>
          </a:prstGeom>
          <a:noFill/>
          <a:ln w="28575" cap="flat" cmpd="sng">
            <a:solidFill>
              <a:srgbClr val="C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18" name="Google Shape;618;p33"/>
          <p:cNvSpPr/>
          <p:nvPr/>
        </p:nvSpPr>
        <p:spPr>
          <a:xfrm>
            <a:off x="271500" y="3879775"/>
            <a:ext cx="8601000" cy="1786800"/>
          </a:xfrm>
          <a:prstGeom prst="roundRect">
            <a:avLst>
              <a:gd name="adj" fmla="val 16667"/>
            </a:avLst>
          </a:prstGeom>
          <a:solidFill>
            <a:srgbClr val="C00000"/>
          </a:solidFill>
          <a:ln w="28575" cap="flat" cmpd="sng">
            <a:solidFill>
              <a:srgbClr val="C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just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</a:pPr>
            <a:r>
              <a:rPr lang="en-US" sz="20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HIDDEN LAYER:</a:t>
            </a:r>
            <a:endParaRPr sz="2000" b="0" i="0" u="none" strike="noStrike" cap="none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  <a:p>
            <a:pPr marL="457200" marR="0" lvl="0" indent="-355600" algn="just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000"/>
              <a:buFont typeface="Arial"/>
              <a:buChar char="●"/>
            </a:pPr>
            <a:r>
              <a:rPr lang="en-US" sz="20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Neurons in the hidden layer alters the input it gets</a:t>
            </a:r>
            <a:endParaRPr sz="2000" b="0" i="0" u="none" strike="noStrike" cap="none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  <a:p>
            <a:pPr marL="457200" marR="0" lvl="0" indent="-355600" algn="just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000"/>
              <a:buFont typeface="Arial"/>
              <a:buChar char="●"/>
            </a:pPr>
            <a:r>
              <a:rPr lang="en-US" sz="20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There has to at least one hidden layer</a:t>
            </a:r>
            <a:endParaRPr sz="2000" b="0" i="0" u="none" strike="noStrike" cap="none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  <a:p>
            <a:pPr marL="457200" marR="0" lvl="0" indent="-355600" algn="just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000"/>
              <a:buFont typeface="Arial"/>
              <a:buChar char="●"/>
            </a:pPr>
            <a:r>
              <a:rPr lang="en-US" sz="20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There has to be at least one hidden neuron in each hidden layer </a:t>
            </a:r>
            <a:endParaRPr sz="2000" b="0" i="0" u="none" strike="noStrike" cap="none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  <a:p>
            <a:pPr marL="0" marR="0" lvl="0" indent="0" algn="just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</a:pPr>
            <a:r>
              <a:rPr lang="en-US" sz="20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endParaRPr sz="2000" b="0" i="0" u="none" strike="noStrike" cap="none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3" name="Google Shape;623;p34"/>
          <p:cNvSpPr txBox="1"/>
          <p:nvPr/>
        </p:nvSpPr>
        <p:spPr>
          <a:xfrm>
            <a:off x="67003" y="254219"/>
            <a:ext cx="9000000" cy="646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3600"/>
              <a:buFont typeface="Arial"/>
              <a:buNone/>
            </a:pPr>
            <a:r>
              <a:rPr lang="en-US" sz="3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Artificial Neural Network: Simple ANN</a:t>
            </a:r>
            <a:endParaRPr sz="18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24" name="Google Shape;624;p34"/>
          <p:cNvSpPr txBox="1">
            <a:spLocks noGrp="1"/>
          </p:cNvSpPr>
          <p:nvPr>
            <p:ph type="ftr" idx="11"/>
          </p:nvPr>
        </p:nvSpPr>
        <p:spPr>
          <a:xfrm>
            <a:off x="3413235" y="6356351"/>
            <a:ext cx="30861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rPr lang="en-US"/>
              <a:t>IISER Bhopal</a:t>
            </a:r>
            <a:endParaRPr/>
          </a:p>
        </p:txBody>
      </p:sp>
      <p:sp>
        <p:nvSpPr>
          <p:cNvPr id="625" name="Google Shape;625;p34"/>
          <p:cNvSpPr txBox="1">
            <a:spLocks noGrp="1"/>
          </p:cNvSpPr>
          <p:nvPr>
            <p:ph type="sldNum" idx="12"/>
          </p:nvPr>
        </p:nvSpPr>
        <p:spPr>
          <a:xfrm>
            <a:off x="6999890" y="6356351"/>
            <a:ext cx="20574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</a:pPr>
            <a:fld id="{00000000-1234-1234-1234-123412341234}" type="slidenum">
              <a:rPr lang="en-US"/>
              <a:t>23</a:t>
            </a:fld>
            <a:endParaRPr/>
          </a:p>
        </p:txBody>
      </p:sp>
      <p:sp>
        <p:nvSpPr>
          <p:cNvPr id="626" name="Google Shape;626;p34"/>
          <p:cNvSpPr txBox="1"/>
          <p:nvPr/>
        </p:nvSpPr>
        <p:spPr>
          <a:xfrm>
            <a:off x="67660" y="6360949"/>
            <a:ext cx="30861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en-US"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t>Khritish Kumar Behera</a:t>
            </a:r>
            <a:endParaRPr sz="1200" b="0" i="0" u="none" strike="noStrike" cap="none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27" name="Google Shape;627;p34"/>
          <p:cNvSpPr/>
          <p:nvPr/>
        </p:nvSpPr>
        <p:spPr>
          <a:xfrm>
            <a:off x="558354" y="1665539"/>
            <a:ext cx="481800" cy="492000"/>
          </a:xfrm>
          <a:prstGeom prst="ellipse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900"/>
              <a:buFont typeface="Arial"/>
              <a:buNone/>
            </a:pPr>
            <a:r>
              <a:rPr lang="en-US" sz="29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1</a:t>
            </a:r>
            <a:endParaRPr sz="29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28" name="Google Shape;628;p34"/>
          <p:cNvSpPr/>
          <p:nvPr/>
        </p:nvSpPr>
        <p:spPr>
          <a:xfrm>
            <a:off x="1672902" y="900725"/>
            <a:ext cx="481800" cy="492000"/>
          </a:xfrm>
          <a:prstGeom prst="ellipse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900"/>
              <a:buFont typeface="Arial"/>
              <a:buNone/>
            </a:pPr>
            <a:r>
              <a:rPr lang="en-US" sz="29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2</a:t>
            </a:r>
            <a:endParaRPr sz="29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29" name="Google Shape;629;p34"/>
          <p:cNvSpPr/>
          <p:nvPr/>
        </p:nvSpPr>
        <p:spPr>
          <a:xfrm>
            <a:off x="1743476" y="2403600"/>
            <a:ext cx="481800" cy="492000"/>
          </a:xfrm>
          <a:prstGeom prst="ellipse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900"/>
              <a:buFont typeface="Arial"/>
              <a:buNone/>
            </a:pPr>
            <a:r>
              <a:rPr lang="en-US" sz="29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3</a:t>
            </a:r>
            <a:endParaRPr sz="29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30" name="Google Shape;630;p34"/>
          <p:cNvSpPr/>
          <p:nvPr/>
        </p:nvSpPr>
        <p:spPr>
          <a:xfrm>
            <a:off x="3032860" y="1173461"/>
            <a:ext cx="481800" cy="492000"/>
          </a:xfrm>
          <a:prstGeom prst="ellipse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900"/>
              <a:buFont typeface="Arial"/>
              <a:buNone/>
            </a:pPr>
            <a:r>
              <a:rPr lang="en-US" sz="29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4</a:t>
            </a:r>
            <a:endParaRPr sz="29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31" name="Google Shape;631;p34"/>
          <p:cNvSpPr/>
          <p:nvPr/>
        </p:nvSpPr>
        <p:spPr>
          <a:xfrm>
            <a:off x="3032860" y="2157618"/>
            <a:ext cx="481800" cy="492000"/>
          </a:xfrm>
          <a:prstGeom prst="ellipse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900"/>
              <a:buFont typeface="Arial"/>
              <a:buNone/>
            </a:pPr>
            <a:r>
              <a:rPr lang="en-US" sz="29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5</a:t>
            </a:r>
            <a:endParaRPr sz="29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632" name="Google Shape;632;p34"/>
          <p:cNvCxnSpPr>
            <a:stCxn id="627" idx="7"/>
            <a:endCxn id="628" idx="2"/>
          </p:cNvCxnSpPr>
          <p:nvPr/>
        </p:nvCxnSpPr>
        <p:spPr>
          <a:xfrm rot="10800000" flipH="1">
            <a:off x="969596" y="1146591"/>
            <a:ext cx="703200" cy="5910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633" name="Google Shape;633;p34"/>
          <p:cNvCxnSpPr>
            <a:stCxn id="627" idx="5"/>
            <a:endCxn id="629" idx="2"/>
          </p:cNvCxnSpPr>
          <p:nvPr/>
        </p:nvCxnSpPr>
        <p:spPr>
          <a:xfrm>
            <a:off x="969596" y="2085487"/>
            <a:ext cx="774000" cy="5640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634" name="Google Shape;634;p34"/>
          <p:cNvCxnSpPr>
            <a:stCxn id="628" idx="5"/>
            <a:endCxn id="631" idx="1"/>
          </p:cNvCxnSpPr>
          <p:nvPr/>
        </p:nvCxnSpPr>
        <p:spPr>
          <a:xfrm>
            <a:off x="2084144" y="1320673"/>
            <a:ext cx="1019400" cy="9090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635" name="Google Shape;635;p34"/>
          <p:cNvCxnSpPr>
            <a:stCxn id="628" idx="6"/>
            <a:endCxn id="630" idx="2"/>
          </p:cNvCxnSpPr>
          <p:nvPr/>
        </p:nvCxnSpPr>
        <p:spPr>
          <a:xfrm>
            <a:off x="2154702" y="1146725"/>
            <a:ext cx="878100" cy="2727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636" name="Google Shape;636;p34"/>
          <p:cNvCxnSpPr>
            <a:stCxn id="629" idx="7"/>
            <a:endCxn id="630" idx="3"/>
          </p:cNvCxnSpPr>
          <p:nvPr/>
        </p:nvCxnSpPr>
        <p:spPr>
          <a:xfrm rot="10800000" flipH="1">
            <a:off x="2154718" y="1593352"/>
            <a:ext cx="948600" cy="8823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637" name="Google Shape;637;p34"/>
          <p:cNvCxnSpPr>
            <a:stCxn id="629" idx="6"/>
            <a:endCxn id="631" idx="2"/>
          </p:cNvCxnSpPr>
          <p:nvPr/>
        </p:nvCxnSpPr>
        <p:spPr>
          <a:xfrm rot="10800000" flipH="1">
            <a:off x="2225276" y="2403600"/>
            <a:ext cx="807600" cy="2460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638" name="Google Shape;638;p34"/>
          <p:cNvCxnSpPr>
            <a:endCxn id="627" idx="2"/>
          </p:cNvCxnSpPr>
          <p:nvPr/>
        </p:nvCxnSpPr>
        <p:spPr>
          <a:xfrm>
            <a:off x="67254" y="1909739"/>
            <a:ext cx="491100" cy="18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639" name="Google Shape;639;p34"/>
          <p:cNvCxnSpPr>
            <a:stCxn id="630" idx="6"/>
          </p:cNvCxnSpPr>
          <p:nvPr/>
        </p:nvCxnSpPr>
        <p:spPr>
          <a:xfrm rot="10800000" flipH="1">
            <a:off x="3514660" y="1417061"/>
            <a:ext cx="479700" cy="24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640" name="Google Shape;640;p34"/>
          <p:cNvCxnSpPr>
            <a:stCxn id="631" idx="6"/>
          </p:cNvCxnSpPr>
          <p:nvPr/>
        </p:nvCxnSpPr>
        <p:spPr>
          <a:xfrm>
            <a:off x="3514660" y="2403618"/>
            <a:ext cx="537600" cy="138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sp>
        <p:nvSpPr>
          <p:cNvPr id="641" name="Google Shape;641;p34"/>
          <p:cNvSpPr/>
          <p:nvPr/>
        </p:nvSpPr>
        <p:spPr>
          <a:xfrm>
            <a:off x="4310400" y="1205500"/>
            <a:ext cx="4472400" cy="564000"/>
          </a:xfrm>
          <a:prstGeom prst="roundRect">
            <a:avLst>
              <a:gd name="adj" fmla="val 16667"/>
            </a:avLst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700"/>
              <a:buFont typeface="Arial"/>
              <a:buNone/>
            </a:pPr>
            <a:r>
              <a:rPr lang="en-US" sz="1700" b="0" i="0" u="none" strike="noStrike" cap="none">
                <a:solidFill>
                  <a:srgbClr val="31538F"/>
                </a:solidFill>
                <a:latin typeface="Calibri"/>
                <a:ea typeface="Calibri"/>
                <a:cs typeface="Calibri"/>
                <a:sym typeface="Calibri"/>
              </a:rPr>
              <a:t>An Artificial Neural Network is a system of connected artificial neurons </a:t>
            </a:r>
            <a:endParaRPr sz="1700" b="0" i="0" u="none" strike="noStrike" cap="none">
              <a:solidFill>
                <a:srgbClr val="31538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42" name="Google Shape;642;p34"/>
          <p:cNvSpPr/>
          <p:nvPr/>
        </p:nvSpPr>
        <p:spPr>
          <a:xfrm>
            <a:off x="4322225" y="1909750"/>
            <a:ext cx="4472400" cy="492000"/>
          </a:xfrm>
          <a:prstGeom prst="roundRect">
            <a:avLst>
              <a:gd name="adj" fmla="val 16667"/>
            </a:avLst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700"/>
              <a:buFont typeface="Arial"/>
              <a:buNone/>
            </a:pPr>
            <a:r>
              <a:rPr lang="en-US" sz="2100" b="1" i="0" u="none" strike="noStrike" cap="none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Generally divided in many layers</a:t>
            </a:r>
            <a:endParaRPr sz="2100" b="1" i="0" u="none" strike="noStrike" cap="none">
              <a:solidFill>
                <a:srgbClr val="C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43" name="Google Shape;643;p34"/>
          <p:cNvSpPr/>
          <p:nvPr/>
        </p:nvSpPr>
        <p:spPr>
          <a:xfrm>
            <a:off x="271500" y="3879775"/>
            <a:ext cx="8601000" cy="1786800"/>
          </a:xfrm>
          <a:prstGeom prst="roundRect">
            <a:avLst>
              <a:gd name="adj" fmla="val 16667"/>
            </a:avLst>
          </a:prstGeom>
          <a:solidFill>
            <a:srgbClr val="FF9900"/>
          </a:solidFill>
          <a:ln w="28575" cap="flat" cmpd="sng">
            <a:solidFill>
              <a:srgbClr val="FF99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just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</a:pPr>
            <a:r>
              <a:rPr lang="en-US" sz="20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OUTPUT LAYER:</a:t>
            </a:r>
            <a:endParaRPr sz="2000" b="0" i="0" u="none" strike="noStrike" cap="none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  <a:p>
            <a:pPr marL="457200" marR="0" lvl="0" indent="-355600" algn="just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000"/>
              <a:buFont typeface="Arial"/>
              <a:buChar char="●"/>
            </a:pPr>
            <a:r>
              <a:rPr lang="en-US" sz="20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Number of the neurons in the output layer depends on the problem</a:t>
            </a:r>
            <a:endParaRPr sz="2000" b="0" i="0" u="none" strike="noStrike" cap="none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  <a:p>
            <a:pPr marL="457200" marR="0" lvl="0" indent="-355600" algn="just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000"/>
              <a:buFont typeface="Arial"/>
              <a:buChar char="●"/>
            </a:pPr>
            <a:r>
              <a:rPr lang="en-US" sz="20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It is the layer which finally gives output to the end user   </a:t>
            </a:r>
            <a:endParaRPr sz="2000" b="0" i="0" u="none" strike="noStrike" cap="none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44" name="Google Shape;644;p34"/>
          <p:cNvSpPr/>
          <p:nvPr/>
        </p:nvSpPr>
        <p:spPr>
          <a:xfrm>
            <a:off x="2916238" y="821025"/>
            <a:ext cx="703200" cy="2149200"/>
          </a:xfrm>
          <a:prstGeom prst="roundRect">
            <a:avLst>
              <a:gd name="adj" fmla="val 16667"/>
            </a:avLst>
          </a:prstGeom>
          <a:noFill/>
          <a:ln w="28575" cap="flat" cmpd="sng">
            <a:solidFill>
              <a:srgbClr val="FF99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9" name="Google Shape;649;p35"/>
          <p:cNvSpPr txBox="1"/>
          <p:nvPr/>
        </p:nvSpPr>
        <p:spPr>
          <a:xfrm>
            <a:off x="67003" y="254219"/>
            <a:ext cx="9000000" cy="646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3600"/>
              <a:buFont typeface="Arial"/>
              <a:buNone/>
            </a:pPr>
            <a:r>
              <a:rPr lang="en-US" sz="3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Artificial Neural Network: Forward Propagation</a:t>
            </a:r>
            <a:endParaRPr sz="18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50" name="Google Shape;650;p35"/>
          <p:cNvSpPr txBox="1">
            <a:spLocks noGrp="1"/>
          </p:cNvSpPr>
          <p:nvPr>
            <p:ph type="ftr" idx="11"/>
          </p:nvPr>
        </p:nvSpPr>
        <p:spPr>
          <a:xfrm>
            <a:off x="3413235" y="6356351"/>
            <a:ext cx="30861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rPr lang="en-US"/>
              <a:t>IISER Bhopal</a:t>
            </a:r>
            <a:endParaRPr/>
          </a:p>
        </p:txBody>
      </p:sp>
      <p:sp>
        <p:nvSpPr>
          <p:cNvPr id="651" name="Google Shape;651;p35"/>
          <p:cNvSpPr txBox="1">
            <a:spLocks noGrp="1"/>
          </p:cNvSpPr>
          <p:nvPr>
            <p:ph type="sldNum" idx="12"/>
          </p:nvPr>
        </p:nvSpPr>
        <p:spPr>
          <a:xfrm>
            <a:off x="6999890" y="6356351"/>
            <a:ext cx="20574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</a:pPr>
            <a:fld id="{00000000-1234-1234-1234-123412341234}" type="slidenum">
              <a:rPr lang="en-US"/>
              <a:t>24</a:t>
            </a:fld>
            <a:endParaRPr/>
          </a:p>
        </p:txBody>
      </p:sp>
      <p:sp>
        <p:nvSpPr>
          <p:cNvPr id="652" name="Google Shape;652;p35"/>
          <p:cNvSpPr txBox="1"/>
          <p:nvPr/>
        </p:nvSpPr>
        <p:spPr>
          <a:xfrm>
            <a:off x="67660" y="6360949"/>
            <a:ext cx="30861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en-US"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t>Khritish Kumar Behera</a:t>
            </a:r>
            <a:endParaRPr sz="1200" b="0" i="0" u="none" strike="noStrike" cap="none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53" name="Google Shape;653;p35"/>
          <p:cNvSpPr/>
          <p:nvPr/>
        </p:nvSpPr>
        <p:spPr>
          <a:xfrm>
            <a:off x="1608674" y="2351262"/>
            <a:ext cx="937800" cy="1043100"/>
          </a:xfrm>
          <a:prstGeom prst="ellipse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900"/>
              <a:buFont typeface="Arial"/>
              <a:buNone/>
            </a:pPr>
            <a:r>
              <a:rPr lang="en-US" sz="29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1</a:t>
            </a:r>
            <a:endParaRPr sz="29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54" name="Google Shape;654;p35"/>
          <p:cNvSpPr/>
          <p:nvPr/>
        </p:nvSpPr>
        <p:spPr>
          <a:xfrm>
            <a:off x="3857023" y="2351262"/>
            <a:ext cx="937800" cy="1043100"/>
          </a:xfrm>
          <a:prstGeom prst="ellipse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900"/>
              <a:buFont typeface="Arial"/>
              <a:buNone/>
            </a:pPr>
            <a:r>
              <a:rPr lang="en-US" sz="29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2</a:t>
            </a:r>
            <a:endParaRPr sz="29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55" name="Google Shape;655;p35"/>
          <p:cNvSpPr/>
          <p:nvPr/>
        </p:nvSpPr>
        <p:spPr>
          <a:xfrm>
            <a:off x="6252850" y="2351246"/>
            <a:ext cx="937800" cy="1043100"/>
          </a:xfrm>
          <a:prstGeom prst="ellipse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900"/>
              <a:buFont typeface="Arial"/>
              <a:buNone/>
            </a:pPr>
            <a:r>
              <a:rPr lang="en-US" sz="29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3</a:t>
            </a:r>
            <a:endParaRPr sz="29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656" name="Google Shape;656;p35"/>
          <p:cNvCxnSpPr>
            <a:stCxn id="653" idx="6"/>
            <a:endCxn id="654" idx="2"/>
          </p:cNvCxnSpPr>
          <p:nvPr/>
        </p:nvCxnSpPr>
        <p:spPr>
          <a:xfrm>
            <a:off x="2546474" y="2872812"/>
            <a:ext cx="1310400" cy="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657" name="Google Shape;657;p35"/>
          <p:cNvCxnSpPr>
            <a:endCxn id="653" idx="2"/>
          </p:cNvCxnSpPr>
          <p:nvPr/>
        </p:nvCxnSpPr>
        <p:spPr>
          <a:xfrm rot="10800000" flipH="1">
            <a:off x="831674" y="2872812"/>
            <a:ext cx="777000" cy="231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sp>
        <p:nvSpPr>
          <p:cNvPr id="658" name="Google Shape;658;p35"/>
          <p:cNvSpPr/>
          <p:nvPr/>
        </p:nvSpPr>
        <p:spPr>
          <a:xfrm>
            <a:off x="175225" y="2515692"/>
            <a:ext cx="656100" cy="7377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700"/>
              <a:buFont typeface="Arial"/>
              <a:buNone/>
            </a:pPr>
            <a:r>
              <a:rPr lang="en-US" sz="2700" b="1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X</a:t>
            </a:r>
            <a:endParaRPr sz="2700" b="1" i="0" u="none" strike="noStrike" cap="none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59" name="Google Shape;659;p35"/>
          <p:cNvSpPr/>
          <p:nvPr/>
        </p:nvSpPr>
        <p:spPr>
          <a:xfrm>
            <a:off x="5075330" y="2135250"/>
            <a:ext cx="656100" cy="7377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200"/>
              <a:buFont typeface="Arial"/>
              <a:buNone/>
            </a:pPr>
            <a:r>
              <a:rPr lang="en-US" sz="2200" b="1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W2</a:t>
            </a:r>
            <a:endParaRPr sz="2200" b="1" i="0" u="none" strike="noStrike" cap="none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60" name="Google Shape;660;p35"/>
          <p:cNvSpPr/>
          <p:nvPr/>
        </p:nvSpPr>
        <p:spPr>
          <a:xfrm>
            <a:off x="3962451" y="1723038"/>
            <a:ext cx="656100" cy="6282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dot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200"/>
              <a:buFont typeface="Arial"/>
              <a:buNone/>
            </a:pPr>
            <a:r>
              <a:rPr lang="en-US" sz="2200" b="1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b2</a:t>
            </a:r>
            <a:endParaRPr sz="2200" b="1" i="0" u="none" strike="noStrike" cap="none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61" name="Google Shape;661;p35"/>
          <p:cNvSpPr/>
          <p:nvPr/>
        </p:nvSpPr>
        <p:spPr>
          <a:xfrm>
            <a:off x="6429049" y="1723038"/>
            <a:ext cx="656100" cy="6282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dot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200"/>
              <a:buFont typeface="Arial"/>
              <a:buNone/>
            </a:pPr>
            <a:r>
              <a:rPr lang="en-US" sz="2200" b="1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b3</a:t>
            </a:r>
            <a:endParaRPr sz="2200" b="1" i="0" u="none" strike="noStrike" cap="none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cxnSp>
        <p:nvCxnSpPr>
          <p:cNvPr id="662" name="Google Shape;662;p35"/>
          <p:cNvCxnSpPr>
            <a:stCxn id="654" idx="6"/>
            <a:endCxn id="655" idx="2"/>
          </p:cNvCxnSpPr>
          <p:nvPr/>
        </p:nvCxnSpPr>
        <p:spPr>
          <a:xfrm>
            <a:off x="4794823" y="2872812"/>
            <a:ext cx="1458000" cy="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med" len="med"/>
            <a:tailEnd type="triangle" w="med" len="med"/>
          </a:ln>
        </p:spPr>
      </p:cxnSp>
      <p:sp>
        <p:nvSpPr>
          <p:cNvPr id="663" name="Google Shape;663;p35"/>
          <p:cNvSpPr/>
          <p:nvPr/>
        </p:nvSpPr>
        <p:spPr>
          <a:xfrm>
            <a:off x="8111702" y="2504025"/>
            <a:ext cx="656100" cy="7377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700"/>
              <a:buFont typeface="Arial"/>
              <a:buNone/>
            </a:pPr>
            <a:r>
              <a:rPr lang="en-US" sz="2700" b="1">
                <a:latin typeface="Calibri"/>
                <a:ea typeface="Calibri"/>
                <a:cs typeface="Calibri"/>
                <a:sym typeface="Calibri"/>
              </a:rPr>
              <a:t>Y</a:t>
            </a:r>
            <a:endParaRPr sz="2700" b="1" i="0" u="none" strike="noStrike" cap="none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cxnSp>
        <p:nvCxnSpPr>
          <p:cNvPr id="664" name="Google Shape;664;p35"/>
          <p:cNvCxnSpPr>
            <a:stCxn id="655" idx="6"/>
            <a:endCxn id="663" idx="1"/>
          </p:cNvCxnSpPr>
          <p:nvPr/>
        </p:nvCxnSpPr>
        <p:spPr>
          <a:xfrm>
            <a:off x="7190650" y="2872796"/>
            <a:ext cx="921000" cy="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med" len="med"/>
            <a:tailEnd type="triangle" w="med" len="med"/>
          </a:ln>
        </p:spPr>
      </p:cxnSp>
      <p:sp>
        <p:nvSpPr>
          <p:cNvPr id="665" name="Google Shape;665;p35"/>
          <p:cNvSpPr/>
          <p:nvPr/>
        </p:nvSpPr>
        <p:spPr>
          <a:xfrm>
            <a:off x="2767832" y="2135250"/>
            <a:ext cx="656100" cy="7377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200"/>
              <a:buFont typeface="Arial"/>
              <a:buNone/>
            </a:pPr>
            <a:r>
              <a:rPr lang="en-US" sz="2200" b="1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W</a:t>
            </a:r>
            <a:r>
              <a:rPr lang="en-US" sz="2200" b="1">
                <a:latin typeface="Calibri"/>
                <a:ea typeface="Calibri"/>
                <a:cs typeface="Calibri"/>
                <a:sym typeface="Calibri"/>
              </a:rPr>
              <a:t>1</a:t>
            </a:r>
            <a:endParaRPr sz="2200" b="1" i="0" u="none" strike="noStrike" cap="none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9" name="Google Shape;649;p35"/>
          <p:cNvSpPr txBox="1"/>
          <p:nvPr/>
        </p:nvSpPr>
        <p:spPr>
          <a:xfrm>
            <a:off x="67003" y="254219"/>
            <a:ext cx="9000000" cy="646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3600"/>
              <a:buFont typeface="Arial"/>
              <a:buNone/>
            </a:pPr>
            <a:r>
              <a:rPr lang="en-US" sz="3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Artificial Neural Network: Forward Propagation</a:t>
            </a:r>
            <a:endParaRPr sz="18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50" name="Google Shape;650;p35"/>
          <p:cNvSpPr txBox="1">
            <a:spLocks noGrp="1"/>
          </p:cNvSpPr>
          <p:nvPr>
            <p:ph type="ftr" idx="11"/>
          </p:nvPr>
        </p:nvSpPr>
        <p:spPr>
          <a:xfrm>
            <a:off x="3413235" y="6356351"/>
            <a:ext cx="30861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rPr lang="en-US"/>
              <a:t>IISER Bhopal</a:t>
            </a:r>
            <a:endParaRPr/>
          </a:p>
        </p:txBody>
      </p:sp>
      <p:sp>
        <p:nvSpPr>
          <p:cNvPr id="651" name="Google Shape;651;p35"/>
          <p:cNvSpPr txBox="1">
            <a:spLocks noGrp="1"/>
          </p:cNvSpPr>
          <p:nvPr>
            <p:ph type="sldNum" idx="12"/>
          </p:nvPr>
        </p:nvSpPr>
        <p:spPr>
          <a:xfrm>
            <a:off x="6999890" y="6356351"/>
            <a:ext cx="20574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</a:pPr>
            <a:fld id="{00000000-1234-1234-1234-123412341234}" type="slidenum">
              <a:rPr lang="en-US"/>
              <a:t>25</a:t>
            </a:fld>
            <a:endParaRPr/>
          </a:p>
        </p:txBody>
      </p:sp>
      <p:sp>
        <p:nvSpPr>
          <p:cNvPr id="652" name="Google Shape;652;p35"/>
          <p:cNvSpPr txBox="1"/>
          <p:nvPr/>
        </p:nvSpPr>
        <p:spPr>
          <a:xfrm>
            <a:off x="67660" y="6360949"/>
            <a:ext cx="30861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en-US"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t>Khritish Kumar Behera</a:t>
            </a:r>
            <a:endParaRPr sz="1200" b="0" i="0" u="none" strike="noStrike" cap="none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53" name="Google Shape;653;p35"/>
          <p:cNvSpPr/>
          <p:nvPr/>
        </p:nvSpPr>
        <p:spPr>
          <a:xfrm>
            <a:off x="1608674" y="2351262"/>
            <a:ext cx="937800" cy="1043100"/>
          </a:xfrm>
          <a:prstGeom prst="ellipse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900"/>
              <a:buFont typeface="Arial"/>
              <a:buNone/>
            </a:pPr>
            <a:r>
              <a:rPr lang="en-US" sz="29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1</a:t>
            </a:r>
            <a:endParaRPr sz="29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54" name="Google Shape;654;p35"/>
          <p:cNvSpPr/>
          <p:nvPr/>
        </p:nvSpPr>
        <p:spPr>
          <a:xfrm>
            <a:off x="3857023" y="2351262"/>
            <a:ext cx="937800" cy="1043100"/>
          </a:xfrm>
          <a:prstGeom prst="ellipse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900"/>
              <a:buFont typeface="Arial"/>
              <a:buNone/>
            </a:pPr>
            <a:r>
              <a:rPr lang="en-US" sz="29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2</a:t>
            </a:r>
            <a:endParaRPr sz="29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55" name="Google Shape;655;p35"/>
          <p:cNvSpPr/>
          <p:nvPr/>
        </p:nvSpPr>
        <p:spPr>
          <a:xfrm>
            <a:off x="6252850" y="2351246"/>
            <a:ext cx="937800" cy="1043100"/>
          </a:xfrm>
          <a:prstGeom prst="ellipse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900"/>
              <a:buFont typeface="Arial"/>
              <a:buNone/>
            </a:pPr>
            <a:r>
              <a:rPr lang="en-US" sz="29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3</a:t>
            </a:r>
            <a:endParaRPr sz="29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656" name="Google Shape;656;p35"/>
          <p:cNvCxnSpPr>
            <a:stCxn id="653" idx="6"/>
            <a:endCxn id="654" idx="2"/>
          </p:cNvCxnSpPr>
          <p:nvPr/>
        </p:nvCxnSpPr>
        <p:spPr>
          <a:xfrm>
            <a:off x="2546474" y="2872812"/>
            <a:ext cx="1310400" cy="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657" name="Google Shape;657;p35"/>
          <p:cNvCxnSpPr>
            <a:endCxn id="653" idx="2"/>
          </p:cNvCxnSpPr>
          <p:nvPr/>
        </p:nvCxnSpPr>
        <p:spPr>
          <a:xfrm rot="10800000" flipH="1">
            <a:off x="831674" y="2872812"/>
            <a:ext cx="777000" cy="231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sp>
        <p:nvSpPr>
          <p:cNvPr id="658" name="Google Shape;658;p35"/>
          <p:cNvSpPr/>
          <p:nvPr/>
        </p:nvSpPr>
        <p:spPr>
          <a:xfrm>
            <a:off x="175425" y="2503946"/>
            <a:ext cx="656100" cy="7377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700"/>
              <a:buFont typeface="Arial"/>
              <a:buNone/>
            </a:pPr>
            <a:r>
              <a:rPr lang="en-US" sz="2700" b="1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X</a:t>
            </a:r>
            <a:endParaRPr sz="2700" b="1" i="0" u="none" strike="noStrike" cap="none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59" name="Google Shape;659;p35"/>
          <p:cNvSpPr/>
          <p:nvPr/>
        </p:nvSpPr>
        <p:spPr>
          <a:xfrm>
            <a:off x="5075330" y="2135250"/>
            <a:ext cx="656100" cy="7377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200"/>
              <a:buFont typeface="Arial"/>
              <a:buNone/>
            </a:pPr>
            <a:r>
              <a:rPr lang="en-US" sz="2200" b="1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W2</a:t>
            </a:r>
            <a:endParaRPr sz="2200" b="1" i="0" u="none" strike="noStrike" cap="none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60" name="Google Shape;660;p35"/>
          <p:cNvSpPr/>
          <p:nvPr/>
        </p:nvSpPr>
        <p:spPr>
          <a:xfrm>
            <a:off x="3962451" y="1723038"/>
            <a:ext cx="656100" cy="6282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dot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200"/>
              <a:buFont typeface="Arial"/>
              <a:buNone/>
            </a:pPr>
            <a:r>
              <a:rPr lang="en-US" sz="2200" b="1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b2</a:t>
            </a:r>
            <a:endParaRPr sz="2200" b="1" i="0" u="none" strike="noStrike" cap="none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61" name="Google Shape;661;p35"/>
          <p:cNvSpPr/>
          <p:nvPr/>
        </p:nvSpPr>
        <p:spPr>
          <a:xfrm>
            <a:off x="6429049" y="1723038"/>
            <a:ext cx="656100" cy="6282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dot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200"/>
              <a:buFont typeface="Arial"/>
              <a:buNone/>
            </a:pPr>
            <a:r>
              <a:rPr lang="en-US" sz="2200" b="1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b3</a:t>
            </a:r>
            <a:endParaRPr sz="2200" b="1" i="0" u="none" strike="noStrike" cap="none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cxnSp>
        <p:nvCxnSpPr>
          <p:cNvPr id="662" name="Google Shape;662;p35"/>
          <p:cNvCxnSpPr>
            <a:stCxn id="654" idx="6"/>
            <a:endCxn id="655" idx="2"/>
          </p:cNvCxnSpPr>
          <p:nvPr/>
        </p:nvCxnSpPr>
        <p:spPr>
          <a:xfrm>
            <a:off x="4794823" y="2872812"/>
            <a:ext cx="1458000" cy="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med" len="med"/>
            <a:tailEnd type="triangle" w="med" len="med"/>
          </a:ln>
        </p:spPr>
      </p:cxnSp>
      <p:sp>
        <p:nvSpPr>
          <p:cNvPr id="663" name="Google Shape;663;p35"/>
          <p:cNvSpPr/>
          <p:nvPr/>
        </p:nvSpPr>
        <p:spPr>
          <a:xfrm>
            <a:off x="8111702" y="2504025"/>
            <a:ext cx="656100" cy="7377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700"/>
              <a:buFont typeface="Arial"/>
              <a:buNone/>
            </a:pPr>
            <a:r>
              <a:rPr lang="en-US" sz="2700" b="1">
                <a:latin typeface="Calibri"/>
                <a:ea typeface="Calibri"/>
                <a:cs typeface="Calibri"/>
                <a:sym typeface="Calibri"/>
              </a:rPr>
              <a:t>Y</a:t>
            </a:r>
            <a:endParaRPr sz="2700" b="1" i="0" u="none" strike="noStrike" cap="none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cxnSp>
        <p:nvCxnSpPr>
          <p:cNvPr id="664" name="Google Shape;664;p35"/>
          <p:cNvCxnSpPr>
            <a:stCxn id="655" idx="6"/>
            <a:endCxn id="663" idx="1"/>
          </p:cNvCxnSpPr>
          <p:nvPr/>
        </p:nvCxnSpPr>
        <p:spPr>
          <a:xfrm>
            <a:off x="7190650" y="2872796"/>
            <a:ext cx="921000" cy="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med" len="med"/>
            <a:tailEnd type="triangle" w="med" len="med"/>
          </a:ln>
        </p:spPr>
      </p:cxnSp>
      <p:sp>
        <p:nvSpPr>
          <p:cNvPr id="665" name="Google Shape;665;p35"/>
          <p:cNvSpPr/>
          <p:nvPr/>
        </p:nvSpPr>
        <p:spPr>
          <a:xfrm>
            <a:off x="2767832" y="2135250"/>
            <a:ext cx="656100" cy="7377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200"/>
              <a:buFont typeface="Arial"/>
              <a:buNone/>
            </a:pPr>
            <a:r>
              <a:rPr lang="en-US" sz="2200" b="1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W</a:t>
            </a:r>
            <a:r>
              <a:rPr lang="en-US" sz="2200" b="1">
                <a:latin typeface="Calibri"/>
                <a:ea typeface="Calibri"/>
                <a:cs typeface="Calibri"/>
                <a:sym typeface="Calibri"/>
              </a:rPr>
              <a:t>1</a:t>
            </a:r>
            <a:endParaRPr sz="2200" b="1" i="0" u="none" strike="noStrike" cap="none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FFB797A1-332B-4301-93DE-19530FF3335F}"/>
                  </a:ext>
                </a:extLst>
              </p:cNvPr>
              <p:cNvSpPr txBox="1"/>
              <p:nvPr/>
            </p:nvSpPr>
            <p:spPr>
              <a:xfrm>
                <a:off x="216603" y="1047662"/>
                <a:ext cx="8700799" cy="400110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b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X → X.W1 → X.W1+b2 →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𝝈</m:t>
                    </m:r>
                  </m:oMath>
                </a14:m>
                <a:r>
                  <a:rPr lang="en-US" sz="2000" b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(X.W1+b2) → Z1.W2 → Z1.W2+b3 → </a:t>
                </a:r>
                <a14:m>
                  <m:oMath xmlns:m="http://schemas.openxmlformats.org/officeDocument/2006/math">
                    <m:r>
                      <a:rPr lang="en-US" sz="2000" b="1" i="1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𝝈</m:t>
                    </m:r>
                  </m:oMath>
                </a14:m>
                <a:r>
                  <a:rPr lang="en-IN" sz="2000" b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(</a:t>
                </a:r>
                <a:r>
                  <a:rPr lang="en-US" sz="2000" b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Z1.W2+b3</a:t>
                </a:r>
                <a:r>
                  <a:rPr lang="en-IN" sz="2000" b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)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FFB797A1-332B-4301-93DE-19530FF333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603" y="1047662"/>
                <a:ext cx="8700799" cy="400110"/>
              </a:xfrm>
              <a:prstGeom prst="rect">
                <a:avLst/>
              </a:prstGeom>
              <a:blipFill>
                <a:blip r:embed="rId3"/>
                <a:stretch>
                  <a:fillRect t="-9231" b="-2769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>
            <a:extLst>
              <a:ext uri="{FF2B5EF4-FFF2-40B4-BE49-F238E27FC236}">
                <a16:creationId xmlns:a16="http://schemas.microsoft.com/office/drawing/2014/main" id="{B993C9A4-24FF-4CA7-9F62-335B40D169B7}"/>
              </a:ext>
            </a:extLst>
          </p:cNvPr>
          <p:cNvSpPr txBox="1"/>
          <p:nvPr/>
        </p:nvSpPr>
        <p:spPr>
          <a:xfrm>
            <a:off x="1608674" y="3503094"/>
            <a:ext cx="1306697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800" b="1" dirty="0">
                <a:latin typeface="Calibri" panose="020F0502020204030204" pitchFamily="34" charset="0"/>
                <a:cs typeface="Calibri" panose="020F0502020204030204" pitchFamily="34" charset="0"/>
              </a:rPr>
              <a:t>Node 1:</a:t>
            </a:r>
          </a:p>
          <a:p>
            <a:pPr algn="just"/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Input: X</a:t>
            </a:r>
          </a:p>
          <a:p>
            <a:pPr algn="just"/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Output: X</a:t>
            </a:r>
          </a:p>
          <a:p>
            <a:pPr algn="just"/>
            <a:endParaRPr lang="en-US" sz="18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/>
            <a:r>
              <a:rPr lang="en-US" sz="1800" b="1" dirty="0">
                <a:latin typeface="Calibri" panose="020F0502020204030204" pitchFamily="34" charset="0"/>
                <a:cs typeface="Calibri" panose="020F0502020204030204" pitchFamily="34" charset="0"/>
              </a:rPr>
              <a:t>Edge 1:</a:t>
            </a:r>
          </a:p>
          <a:p>
            <a:pPr algn="just"/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X.W1</a:t>
            </a:r>
            <a:endParaRPr lang="en-IN" sz="18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58BD42C-49E9-4CF3-949C-2090E27F6035}"/>
                  </a:ext>
                </a:extLst>
              </p:cNvPr>
              <p:cNvSpPr txBox="1"/>
              <p:nvPr/>
            </p:nvSpPr>
            <p:spPr>
              <a:xfrm>
                <a:off x="3423932" y="3429000"/>
                <a:ext cx="2551726" cy="17543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1800" b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Node 2:</a:t>
                </a:r>
              </a:p>
              <a:p>
                <a:pPr algn="just"/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Input: X.W1</a:t>
                </a:r>
              </a:p>
              <a:p>
                <a:pPr algn="just"/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Output: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𝜎</m:t>
                    </m:r>
                  </m:oMath>
                </a14:m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(X.W1 + b2)=Z1</a:t>
                </a:r>
              </a:p>
              <a:p>
                <a:pPr algn="just"/>
                <a:endParaRPr lang="en-US" sz="18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 algn="just"/>
                <a:r>
                  <a:rPr lang="en-US" sz="1800" b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Edge 2:</a:t>
                </a:r>
              </a:p>
              <a:p>
                <a:pPr algn="just"/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Z1.W2</a:t>
                </a:r>
                <a:endParaRPr lang="en-IN" sz="18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58BD42C-49E9-4CF3-949C-2090E27F60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3932" y="3429000"/>
                <a:ext cx="2551726" cy="1754326"/>
              </a:xfrm>
              <a:prstGeom prst="rect">
                <a:avLst/>
              </a:prstGeom>
              <a:blipFill>
                <a:blip r:embed="rId4"/>
                <a:stretch>
                  <a:fillRect l="-2153" t="-2091" r="-1675" b="-453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CE63E4A7-2F75-4429-8514-9D8DD511660B}"/>
                  </a:ext>
                </a:extLst>
              </p:cNvPr>
              <p:cNvSpPr txBox="1"/>
              <p:nvPr/>
            </p:nvSpPr>
            <p:spPr>
              <a:xfrm>
                <a:off x="6249439" y="3493787"/>
                <a:ext cx="2813538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1800" b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Node 3:</a:t>
                </a:r>
              </a:p>
              <a:p>
                <a:pPr algn="just"/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Input: Z1.W2</a:t>
                </a:r>
              </a:p>
              <a:p>
                <a:pPr algn="just"/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Output: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𝜎</m:t>
                    </m:r>
                  </m:oMath>
                </a14:m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(Z1.W2 + b3)=Y</a:t>
                </a:r>
              </a:p>
              <a:p>
                <a:pPr algn="just"/>
                <a:endParaRPr lang="en-US" sz="18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CE63E4A7-2F75-4429-8514-9D8DD51166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9439" y="3493787"/>
                <a:ext cx="2813538" cy="1200329"/>
              </a:xfrm>
              <a:prstGeom prst="rect">
                <a:avLst/>
              </a:prstGeom>
              <a:blipFill>
                <a:blip r:embed="rId5"/>
                <a:stretch>
                  <a:fillRect l="-1732" t="-253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B1C5038-30EC-4DEE-A681-8CD628F54104}"/>
                  </a:ext>
                </a:extLst>
              </p:cNvPr>
              <p:cNvSpPr txBox="1"/>
              <p:nvPr/>
            </p:nvSpPr>
            <p:spPr>
              <a:xfrm>
                <a:off x="2215662" y="5512777"/>
                <a:ext cx="4712676" cy="461665"/>
              </a:xfrm>
              <a:prstGeom prst="rect">
                <a:avLst/>
              </a:prstGeom>
              <a:solidFill>
                <a:srgbClr val="FFC000"/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𝑌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𝜎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(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𝜎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𝑋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.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𝑊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1+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𝑏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2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𝑊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2+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𝑏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3)</m:t>
                      </m:r>
                    </m:oMath>
                  </m:oMathPara>
                </a14:m>
                <a:endParaRPr lang="en-IN" sz="24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B1C5038-30EC-4DEE-A681-8CD628F541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5662" y="5512777"/>
                <a:ext cx="4712676" cy="461665"/>
              </a:xfrm>
              <a:prstGeom prst="rect">
                <a:avLst/>
              </a:prstGeom>
              <a:blipFill>
                <a:blip r:embed="rId6"/>
                <a:stretch>
                  <a:fillRect b="-1710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5106625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9" name="Google Shape;879;p44"/>
          <p:cNvSpPr txBox="1"/>
          <p:nvPr/>
        </p:nvSpPr>
        <p:spPr>
          <a:xfrm>
            <a:off x="67003" y="254219"/>
            <a:ext cx="9000000" cy="646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3600"/>
              <a:buFont typeface="Arial"/>
              <a:buNone/>
            </a:pPr>
            <a:r>
              <a:rPr lang="en-US" sz="3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Artificial Neural Network: Gradient Descent</a:t>
            </a:r>
            <a:endParaRPr sz="18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80" name="Google Shape;880;p44"/>
          <p:cNvSpPr txBox="1">
            <a:spLocks noGrp="1"/>
          </p:cNvSpPr>
          <p:nvPr>
            <p:ph type="ftr" idx="11"/>
          </p:nvPr>
        </p:nvSpPr>
        <p:spPr>
          <a:xfrm>
            <a:off x="3413235" y="6356351"/>
            <a:ext cx="30861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rPr lang="en-US"/>
              <a:t>IISER Bhopal</a:t>
            </a:r>
            <a:endParaRPr/>
          </a:p>
        </p:txBody>
      </p:sp>
      <p:sp>
        <p:nvSpPr>
          <p:cNvPr id="881" name="Google Shape;881;p44"/>
          <p:cNvSpPr txBox="1">
            <a:spLocks noGrp="1"/>
          </p:cNvSpPr>
          <p:nvPr>
            <p:ph type="sldNum" idx="12"/>
          </p:nvPr>
        </p:nvSpPr>
        <p:spPr>
          <a:xfrm>
            <a:off x="6999890" y="6356351"/>
            <a:ext cx="20574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</a:pPr>
            <a:fld id="{00000000-1234-1234-1234-123412341234}" type="slidenum">
              <a:rPr lang="en-US"/>
              <a:t>26</a:t>
            </a:fld>
            <a:endParaRPr/>
          </a:p>
        </p:txBody>
      </p:sp>
      <p:sp>
        <p:nvSpPr>
          <p:cNvPr id="882" name="Google Shape;882;p44"/>
          <p:cNvSpPr txBox="1"/>
          <p:nvPr/>
        </p:nvSpPr>
        <p:spPr>
          <a:xfrm>
            <a:off x="67660" y="6360949"/>
            <a:ext cx="30861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en-US"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t>Khritish Kumar Behera</a:t>
            </a:r>
            <a:endParaRPr sz="1200" b="0" i="0" u="none" strike="noStrike" cap="none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cxnSp>
        <p:nvCxnSpPr>
          <p:cNvPr id="883" name="Google Shape;883;p44"/>
          <p:cNvCxnSpPr/>
          <p:nvPr/>
        </p:nvCxnSpPr>
        <p:spPr>
          <a:xfrm>
            <a:off x="1702950" y="4735750"/>
            <a:ext cx="7425600" cy="120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884" name="Google Shape;884;p44"/>
          <p:cNvCxnSpPr/>
          <p:nvPr/>
        </p:nvCxnSpPr>
        <p:spPr>
          <a:xfrm rot="10800000" flipH="1">
            <a:off x="5409750" y="1270450"/>
            <a:ext cx="12000" cy="34653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sp>
        <p:nvSpPr>
          <p:cNvPr id="885" name="Google Shape;885;p44"/>
          <p:cNvSpPr/>
          <p:nvPr/>
        </p:nvSpPr>
        <p:spPr>
          <a:xfrm>
            <a:off x="2807775" y="1058725"/>
            <a:ext cx="5215950" cy="3545900"/>
          </a:xfrm>
          <a:custGeom>
            <a:avLst/>
            <a:gdLst/>
            <a:ahLst/>
            <a:cxnLst/>
            <a:rect l="l" t="t" r="r" b="b"/>
            <a:pathLst>
              <a:path w="208638" h="141836" extrusionOk="0">
                <a:moveTo>
                  <a:pt x="0" y="7727"/>
                </a:moveTo>
                <a:cubicBezTo>
                  <a:pt x="8935" y="24389"/>
                  <a:pt x="34693" y="85483"/>
                  <a:pt x="53609" y="107699"/>
                </a:cubicBezTo>
                <a:cubicBezTo>
                  <a:pt x="72525" y="129915"/>
                  <a:pt x="91440" y="145532"/>
                  <a:pt x="113495" y="141024"/>
                </a:cubicBezTo>
                <a:cubicBezTo>
                  <a:pt x="135550" y="136517"/>
                  <a:pt x="170082" y="104158"/>
                  <a:pt x="185939" y="80654"/>
                </a:cubicBezTo>
                <a:cubicBezTo>
                  <a:pt x="201796" y="57150"/>
                  <a:pt x="204855" y="13442"/>
                  <a:pt x="208638" y="0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86" name="Google Shape;886;p44"/>
          <p:cNvSpPr txBox="1"/>
          <p:nvPr/>
        </p:nvSpPr>
        <p:spPr>
          <a:xfrm>
            <a:off x="5421750" y="1270450"/>
            <a:ext cx="591600" cy="4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r>
              <a:rPr lang="en-US" sz="1400" b="1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Error</a:t>
            </a:r>
            <a:endParaRPr sz="1400" b="1" i="0" u="none" strike="noStrike" cap="none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87" name="Google Shape;887;p44"/>
          <p:cNvSpPr txBox="1"/>
          <p:nvPr/>
        </p:nvSpPr>
        <p:spPr>
          <a:xfrm>
            <a:off x="7086600" y="4815700"/>
            <a:ext cx="2057400" cy="4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r>
              <a:rPr lang="en-US" sz="1400" b="1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K (Optimizing Parameter)</a:t>
            </a:r>
            <a:endParaRPr sz="1400" b="1" i="0" u="none" strike="noStrike" cap="none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88" name="Google Shape;888;p44"/>
          <p:cNvSpPr/>
          <p:nvPr/>
        </p:nvSpPr>
        <p:spPr>
          <a:xfrm>
            <a:off x="3067400" y="1934575"/>
            <a:ext cx="253500" cy="265500"/>
          </a:xfrm>
          <a:prstGeom prst="ellipse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89" name="Google Shape;889;p44"/>
          <p:cNvSpPr/>
          <p:nvPr/>
        </p:nvSpPr>
        <p:spPr>
          <a:xfrm>
            <a:off x="3514100" y="2830150"/>
            <a:ext cx="253500" cy="265500"/>
          </a:xfrm>
          <a:prstGeom prst="ellipse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90" name="Google Shape;890;p44"/>
          <p:cNvSpPr/>
          <p:nvPr/>
        </p:nvSpPr>
        <p:spPr>
          <a:xfrm>
            <a:off x="3866725" y="3417225"/>
            <a:ext cx="253500" cy="265500"/>
          </a:xfrm>
          <a:prstGeom prst="ellipse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91" name="Google Shape;891;p44"/>
          <p:cNvSpPr/>
          <p:nvPr/>
        </p:nvSpPr>
        <p:spPr>
          <a:xfrm>
            <a:off x="4186550" y="3835250"/>
            <a:ext cx="253500" cy="265500"/>
          </a:xfrm>
          <a:prstGeom prst="ellipse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92" name="Google Shape;892;p44"/>
          <p:cNvSpPr/>
          <p:nvPr/>
        </p:nvSpPr>
        <p:spPr>
          <a:xfrm>
            <a:off x="4488350" y="4100750"/>
            <a:ext cx="253500" cy="265500"/>
          </a:xfrm>
          <a:prstGeom prst="ellipse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93" name="Google Shape;893;p44"/>
          <p:cNvSpPr/>
          <p:nvPr/>
        </p:nvSpPr>
        <p:spPr>
          <a:xfrm>
            <a:off x="4741850" y="4281750"/>
            <a:ext cx="253500" cy="265500"/>
          </a:xfrm>
          <a:prstGeom prst="ellipse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94" name="Google Shape;894;p44"/>
          <p:cNvSpPr/>
          <p:nvPr/>
        </p:nvSpPr>
        <p:spPr>
          <a:xfrm>
            <a:off x="4995350" y="4366250"/>
            <a:ext cx="253500" cy="265500"/>
          </a:xfrm>
          <a:prstGeom prst="ellipse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95" name="Google Shape;895;p44"/>
          <p:cNvSpPr/>
          <p:nvPr/>
        </p:nvSpPr>
        <p:spPr>
          <a:xfrm>
            <a:off x="5248850" y="4470250"/>
            <a:ext cx="253500" cy="265500"/>
          </a:xfrm>
          <a:prstGeom prst="ellipse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896" name="Google Shape;896;p44"/>
          <p:cNvCxnSpPr>
            <a:endCxn id="888" idx="2"/>
          </p:cNvCxnSpPr>
          <p:nvPr/>
        </p:nvCxnSpPr>
        <p:spPr>
          <a:xfrm>
            <a:off x="2258300" y="1934425"/>
            <a:ext cx="809100" cy="13290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sp>
        <p:nvSpPr>
          <p:cNvPr id="897" name="Google Shape;897;p44"/>
          <p:cNvSpPr txBox="1"/>
          <p:nvPr/>
        </p:nvSpPr>
        <p:spPr>
          <a:xfrm>
            <a:off x="718926" y="1741400"/>
            <a:ext cx="1539374" cy="4924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r>
              <a:rPr lang="en-US" sz="2000" i="0" u="none" strike="noStrike" cap="none" dirty="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Initial Point</a:t>
            </a:r>
            <a:endParaRPr sz="2000" i="0" u="none" strike="noStrike" cap="none" dirty="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98" name="Google Shape;898;p44"/>
          <p:cNvSpPr txBox="1"/>
          <p:nvPr/>
        </p:nvSpPr>
        <p:spPr>
          <a:xfrm>
            <a:off x="1690975" y="5158325"/>
            <a:ext cx="1823100" cy="44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700"/>
              <a:buFont typeface="Arial"/>
              <a:buNone/>
            </a:pPr>
            <a:r>
              <a:rPr lang="en-US" sz="1700" b="1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LR : Learning Rate</a:t>
            </a:r>
            <a:endParaRPr sz="1700" b="1" i="0" u="none" strike="noStrike" cap="none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567F385F-4F9C-4085-A624-0CD84D4E1F74}"/>
                  </a:ext>
                </a:extLst>
              </p:cNvPr>
              <p:cNvSpPr txBox="1"/>
              <p:nvPr/>
            </p:nvSpPr>
            <p:spPr>
              <a:xfrm>
                <a:off x="175771" y="2510462"/>
                <a:ext cx="3177430" cy="2186111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𝑛𝑒𝑤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−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𝑠𝑙𝑜𝑝𝑒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𝐿𝑅</m:t>
                      </m:r>
                    </m:oMath>
                  </m:oMathPara>
                </a14:m>
                <a:endParaRPr lang="en-US" sz="2000" b="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endParaRPr lang="en-US" sz="2000" b="0" i="1" dirty="0">
                  <a:latin typeface="Cambria Math" panose="02040503050406030204" pitchFamily="18" charset="0"/>
                  <a:cs typeface="Calibri" panose="020F050202020403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𝑠𝑙𝑜𝑝𝑒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𝜕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𝐸𝑟𝑟𝑜𝑟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𝜕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𝐾</m:t>
                          </m:r>
                        </m:den>
                      </m:f>
                    </m:oMath>
                  </m:oMathPara>
                </a14:m>
                <a:endParaRPr lang="en-US" sz="2000" b="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endParaRPr lang="en-US" sz="2000" b="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𝐾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𝑛𝑒𝑤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𝐾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−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𝜕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𝐸𝑟𝑟𝑜𝑟</m:t>
                          </m:r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𝜕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𝐾</m:t>
                          </m:r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×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𝐿𝑅</m:t>
                      </m:r>
                    </m:oMath>
                  </m:oMathPara>
                </a14:m>
                <a:endParaRPr lang="en-US" sz="2000" b="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567F385F-4F9C-4085-A624-0CD84D4E1F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771" y="2510462"/>
                <a:ext cx="3177430" cy="218611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4" name="Google Shape;904;p45"/>
          <p:cNvSpPr txBox="1"/>
          <p:nvPr/>
        </p:nvSpPr>
        <p:spPr>
          <a:xfrm>
            <a:off x="67003" y="254219"/>
            <a:ext cx="9000000" cy="646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3600"/>
              <a:buFont typeface="Arial"/>
              <a:buNone/>
            </a:pPr>
            <a:r>
              <a:rPr lang="en-US" sz="3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Artificial Neural Network: Gradient Descent</a:t>
            </a:r>
            <a:endParaRPr sz="18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05" name="Google Shape;905;p45"/>
          <p:cNvSpPr txBox="1">
            <a:spLocks noGrp="1"/>
          </p:cNvSpPr>
          <p:nvPr>
            <p:ph type="ftr" idx="11"/>
          </p:nvPr>
        </p:nvSpPr>
        <p:spPr>
          <a:xfrm>
            <a:off x="3413235" y="6356351"/>
            <a:ext cx="30861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rPr lang="en-US"/>
              <a:t>IISER Bhopal</a:t>
            </a:r>
            <a:endParaRPr/>
          </a:p>
        </p:txBody>
      </p:sp>
      <p:sp>
        <p:nvSpPr>
          <p:cNvPr id="906" name="Google Shape;906;p45"/>
          <p:cNvSpPr txBox="1">
            <a:spLocks noGrp="1"/>
          </p:cNvSpPr>
          <p:nvPr>
            <p:ph type="sldNum" idx="12"/>
          </p:nvPr>
        </p:nvSpPr>
        <p:spPr>
          <a:xfrm>
            <a:off x="6999890" y="6356351"/>
            <a:ext cx="20574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</a:pPr>
            <a:fld id="{00000000-1234-1234-1234-123412341234}" type="slidenum">
              <a:rPr lang="en-US"/>
              <a:t>27</a:t>
            </a:fld>
            <a:endParaRPr/>
          </a:p>
        </p:txBody>
      </p:sp>
      <p:sp>
        <p:nvSpPr>
          <p:cNvPr id="907" name="Google Shape;907;p45"/>
          <p:cNvSpPr txBox="1"/>
          <p:nvPr/>
        </p:nvSpPr>
        <p:spPr>
          <a:xfrm>
            <a:off x="67660" y="6360949"/>
            <a:ext cx="30861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en-US"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t>Khritish Kumar Behera</a:t>
            </a:r>
            <a:endParaRPr sz="1200" b="0" i="0" u="none" strike="noStrike" cap="none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cxnSp>
        <p:nvCxnSpPr>
          <p:cNvPr id="908" name="Google Shape;908;p45"/>
          <p:cNvCxnSpPr/>
          <p:nvPr/>
        </p:nvCxnSpPr>
        <p:spPr>
          <a:xfrm>
            <a:off x="989975" y="4708850"/>
            <a:ext cx="7425600" cy="120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909" name="Google Shape;909;p45"/>
          <p:cNvCxnSpPr/>
          <p:nvPr/>
        </p:nvCxnSpPr>
        <p:spPr>
          <a:xfrm rot="10800000" flipH="1">
            <a:off x="4696775" y="1243550"/>
            <a:ext cx="12000" cy="34653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sp>
        <p:nvSpPr>
          <p:cNvPr id="910" name="Google Shape;910;p45"/>
          <p:cNvSpPr txBox="1"/>
          <p:nvPr/>
        </p:nvSpPr>
        <p:spPr>
          <a:xfrm>
            <a:off x="4708775" y="1243550"/>
            <a:ext cx="591600" cy="4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r>
              <a:rPr lang="en-US" sz="1400" b="1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Error</a:t>
            </a:r>
            <a:endParaRPr sz="1400" b="1" i="0" u="none" strike="noStrike" cap="none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11" name="Google Shape;911;p45"/>
          <p:cNvSpPr txBox="1"/>
          <p:nvPr/>
        </p:nvSpPr>
        <p:spPr>
          <a:xfrm>
            <a:off x="6373625" y="4788800"/>
            <a:ext cx="2057400" cy="4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r>
              <a:rPr lang="en-US" sz="1400" b="1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K (Optimizing Parameter)</a:t>
            </a:r>
            <a:endParaRPr sz="1400" b="1" i="0" u="none" strike="noStrike" cap="none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12" name="Google Shape;912;p45"/>
          <p:cNvSpPr/>
          <p:nvPr/>
        </p:nvSpPr>
        <p:spPr>
          <a:xfrm>
            <a:off x="1593750" y="1376425"/>
            <a:ext cx="6483725" cy="2601050"/>
          </a:xfrm>
          <a:custGeom>
            <a:avLst/>
            <a:gdLst/>
            <a:ahLst/>
            <a:cxnLst/>
            <a:rect l="l" t="t" r="r" b="b"/>
            <a:pathLst>
              <a:path w="259349" h="104042" extrusionOk="0">
                <a:moveTo>
                  <a:pt x="0" y="15455"/>
                </a:moveTo>
                <a:cubicBezTo>
                  <a:pt x="3864" y="23987"/>
                  <a:pt x="12396" y="62141"/>
                  <a:pt x="23182" y="66648"/>
                </a:cubicBezTo>
                <a:cubicBezTo>
                  <a:pt x="33968" y="71156"/>
                  <a:pt x="55058" y="43063"/>
                  <a:pt x="64717" y="42500"/>
                </a:cubicBezTo>
                <a:cubicBezTo>
                  <a:pt x="74376" y="41937"/>
                  <a:pt x="74054" y="65763"/>
                  <a:pt x="81137" y="63268"/>
                </a:cubicBezTo>
                <a:cubicBezTo>
                  <a:pt x="88220" y="60773"/>
                  <a:pt x="96914" y="20768"/>
                  <a:pt x="107217" y="27529"/>
                </a:cubicBezTo>
                <a:cubicBezTo>
                  <a:pt x="117520" y="34290"/>
                  <a:pt x="130802" y="100536"/>
                  <a:pt x="142956" y="103836"/>
                </a:cubicBezTo>
                <a:cubicBezTo>
                  <a:pt x="155111" y="107136"/>
                  <a:pt x="169600" y="54333"/>
                  <a:pt x="180144" y="47330"/>
                </a:cubicBezTo>
                <a:cubicBezTo>
                  <a:pt x="190689" y="40327"/>
                  <a:pt x="197610" y="67132"/>
                  <a:pt x="206223" y="61819"/>
                </a:cubicBezTo>
                <a:cubicBezTo>
                  <a:pt x="214836" y="56507"/>
                  <a:pt x="225783" y="21251"/>
                  <a:pt x="231820" y="15455"/>
                </a:cubicBezTo>
                <a:cubicBezTo>
                  <a:pt x="237857" y="9660"/>
                  <a:pt x="237857" y="29622"/>
                  <a:pt x="242445" y="27046"/>
                </a:cubicBezTo>
                <a:cubicBezTo>
                  <a:pt x="247033" y="24470"/>
                  <a:pt x="256532" y="4508"/>
                  <a:pt x="259349" y="0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13" name="Google Shape;913;p45"/>
          <p:cNvSpPr/>
          <p:nvPr/>
        </p:nvSpPr>
        <p:spPr>
          <a:xfrm>
            <a:off x="1593750" y="1992200"/>
            <a:ext cx="253500" cy="265500"/>
          </a:xfrm>
          <a:prstGeom prst="ellipse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14" name="Google Shape;914;p45"/>
          <p:cNvSpPr/>
          <p:nvPr/>
        </p:nvSpPr>
        <p:spPr>
          <a:xfrm>
            <a:off x="4221325" y="1992200"/>
            <a:ext cx="253500" cy="265500"/>
          </a:xfrm>
          <a:prstGeom prst="ellipse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15" name="Google Shape;915;p45"/>
          <p:cNvSpPr/>
          <p:nvPr/>
        </p:nvSpPr>
        <p:spPr>
          <a:xfrm>
            <a:off x="7823975" y="1468450"/>
            <a:ext cx="253500" cy="265500"/>
          </a:xfrm>
          <a:prstGeom prst="ellipse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0" name="Google Shape;920;p46"/>
          <p:cNvSpPr txBox="1"/>
          <p:nvPr/>
        </p:nvSpPr>
        <p:spPr>
          <a:xfrm>
            <a:off x="67003" y="254219"/>
            <a:ext cx="9000000" cy="646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3600"/>
              <a:buFont typeface="Arial"/>
              <a:buNone/>
            </a:pPr>
            <a:r>
              <a:rPr lang="en-US" sz="3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Artificial Neural Network: Backpropagation</a:t>
            </a:r>
            <a:endParaRPr sz="18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21" name="Google Shape;921;p46"/>
          <p:cNvSpPr txBox="1">
            <a:spLocks noGrp="1"/>
          </p:cNvSpPr>
          <p:nvPr>
            <p:ph type="ftr" idx="11"/>
          </p:nvPr>
        </p:nvSpPr>
        <p:spPr>
          <a:xfrm>
            <a:off x="3413235" y="6356351"/>
            <a:ext cx="30861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rPr lang="en-US"/>
              <a:t>IISER Bhopal</a:t>
            </a:r>
            <a:endParaRPr/>
          </a:p>
        </p:txBody>
      </p:sp>
      <p:sp>
        <p:nvSpPr>
          <p:cNvPr id="922" name="Google Shape;922;p46"/>
          <p:cNvSpPr txBox="1">
            <a:spLocks noGrp="1"/>
          </p:cNvSpPr>
          <p:nvPr>
            <p:ph type="sldNum" idx="12"/>
          </p:nvPr>
        </p:nvSpPr>
        <p:spPr>
          <a:xfrm>
            <a:off x="6999890" y="6356351"/>
            <a:ext cx="20574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</a:pPr>
            <a:fld id="{00000000-1234-1234-1234-123412341234}" type="slidenum">
              <a:rPr lang="en-US"/>
              <a:t>28</a:t>
            </a:fld>
            <a:endParaRPr/>
          </a:p>
        </p:txBody>
      </p:sp>
      <p:sp>
        <p:nvSpPr>
          <p:cNvPr id="923" name="Google Shape;923;p46"/>
          <p:cNvSpPr txBox="1"/>
          <p:nvPr/>
        </p:nvSpPr>
        <p:spPr>
          <a:xfrm>
            <a:off x="67660" y="6360949"/>
            <a:ext cx="30861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en-US"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t>Khritish Kumar Behera</a:t>
            </a:r>
            <a:endParaRPr sz="1200" b="0" i="0" u="none" strike="noStrike" cap="none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24" name="Google Shape;924;p46"/>
          <p:cNvSpPr/>
          <p:nvPr/>
        </p:nvSpPr>
        <p:spPr>
          <a:xfrm>
            <a:off x="1595224" y="1974762"/>
            <a:ext cx="937800" cy="1043100"/>
          </a:xfrm>
          <a:prstGeom prst="ellipse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900"/>
              <a:buFont typeface="Arial"/>
              <a:buNone/>
            </a:pPr>
            <a:r>
              <a:rPr lang="en-US" sz="29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1</a:t>
            </a:r>
            <a:endParaRPr sz="29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25" name="Google Shape;925;p46"/>
          <p:cNvSpPr/>
          <p:nvPr/>
        </p:nvSpPr>
        <p:spPr>
          <a:xfrm>
            <a:off x="3843573" y="1974762"/>
            <a:ext cx="937800" cy="1043100"/>
          </a:xfrm>
          <a:prstGeom prst="ellipse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900"/>
              <a:buFont typeface="Arial"/>
              <a:buNone/>
            </a:pPr>
            <a:r>
              <a:rPr lang="en-US" sz="29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2</a:t>
            </a:r>
            <a:endParaRPr sz="29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26" name="Google Shape;926;p46"/>
          <p:cNvSpPr/>
          <p:nvPr/>
        </p:nvSpPr>
        <p:spPr>
          <a:xfrm>
            <a:off x="6239400" y="1974746"/>
            <a:ext cx="937800" cy="1043100"/>
          </a:xfrm>
          <a:prstGeom prst="ellipse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900"/>
              <a:buFont typeface="Arial"/>
              <a:buNone/>
            </a:pPr>
            <a:r>
              <a:rPr lang="en-US" sz="29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3</a:t>
            </a:r>
            <a:endParaRPr sz="29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927" name="Google Shape;927;p46"/>
          <p:cNvCxnSpPr>
            <a:stCxn id="924" idx="6"/>
            <a:endCxn id="925" idx="2"/>
          </p:cNvCxnSpPr>
          <p:nvPr/>
        </p:nvCxnSpPr>
        <p:spPr>
          <a:xfrm>
            <a:off x="2533024" y="2496312"/>
            <a:ext cx="1310400" cy="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928" name="Google Shape;928;p46"/>
          <p:cNvCxnSpPr>
            <a:endCxn id="924" idx="2"/>
          </p:cNvCxnSpPr>
          <p:nvPr/>
        </p:nvCxnSpPr>
        <p:spPr>
          <a:xfrm rot="10800000" flipH="1">
            <a:off x="818224" y="2496312"/>
            <a:ext cx="777000" cy="231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sp>
        <p:nvSpPr>
          <p:cNvPr id="929" name="Google Shape;929;p46"/>
          <p:cNvSpPr/>
          <p:nvPr/>
        </p:nvSpPr>
        <p:spPr>
          <a:xfrm>
            <a:off x="161775" y="2139192"/>
            <a:ext cx="656100" cy="7377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700"/>
              <a:buFont typeface="Arial"/>
              <a:buNone/>
            </a:pPr>
            <a:r>
              <a:rPr lang="en-US" sz="2700" b="1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X</a:t>
            </a:r>
            <a:endParaRPr sz="2700" b="1" i="0" u="none" strike="noStrike" cap="none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30" name="Google Shape;930;p46"/>
          <p:cNvSpPr/>
          <p:nvPr/>
        </p:nvSpPr>
        <p:spPr>
          <a:xfrm>
            <a:off x="5061880" y="1758750"/>
            <a:ext cx="656100" cy="7377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200"/>
              <a:buFont typeface="Arial"/>
              <a:buNone/>
            </a:pPr>
            <a:r>
              <a:rPr lang="en-US" sz="2200" b="1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W2</a:t>
            </a:r>
            <a:endParaRPr sz="2200" b="1" i="0" u="none" strike="noStrike" cap="none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31" name="Google Shape;931;p46"/>
          <p:cNvSpPr/>
          <p:nvPr/>
        </p:nvSpPr>
        <p:spPr>
          <a:xfrm>
            <a:off x="3949001" y="1346538"/>
            <a:ext cx="656100" cy="6282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dot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200"/>
              <a:buFont typeface="Arial"/>
              <a:buNone/>
            </a:pPr>
            <a:r>
              <a:rPr lang="en-US" sz="2200" b="1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b2</a:t>
            </a:r>
            <a:endParaRPr sz="2200" b="1" i="0" u="none" strike="noStrike" cap="none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32" name="Google Shape;932;p46"/>
          <p:cNvSpPr/>
          <p:nvPr/>
        </p:nvSpPr>
        <p:spPr>
          <a:xfrm>
            <a:off x="6415599" y="1346538"/>
            <a:ext cx="656100" cy="6282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dot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200"/>
              <a:buFont typeface="Arial"/>
              <a:buNone/>
            </a:pPr>
            <a:r>
              <a:rPr lang="en-US" sz="2200" b="1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b3</a:t>
            </a:r>
            <a:endParaRPr sz="2200" b="1" i="0" u="none" strike="noStrike" cap="none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cxnSp>
        <p:nvCxnSpPr>
          <p:cNvPr id="933" name="Google Shape;933;p46"/>
          <p:cNvCxnSpPr>
            <a:stCxn id="925" idx="6"/>
            <a:endCxn id="926" idx="2"/>
          </p:cNvCxnSpPr>
          <p:nvPr/>
        </p:nvCxnSpPr>
        <p:spPr>
          <a:xfrm>
            <a:off x="4781373" y="2496312"/>
            <a:ext cx="1458000" cy="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med" len="med"/>
            <a:tailEnd type="triangle" w="med" len="med"/>
          </a:ln>
        </p:spPr>
      </p:cxnSp>
      <p:sp>
        <p:nvSpPr>
          <p:cNvPr id="934" name="Google Shape;934;p46"/>
          <p:cNvSpPr/>
          <p:nvPr/>
        </p:nvSpPr>
        <p:spPr>
          <a:xfrm>
            <a:off x="8098252" y="2127525"/>
            <a:ext cx="656100" cy="7377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700"/>
              <a:buFont typeface="Arial"/>
              <a:buNone/>
            </a:pPr>
            <a:r>
              <a:rPr lang="en-US" sz="2700" b="1">
                <a:latin typeface="Calibri"/>
                <a:ea typeface="Calibri"/>
                <a:cs typeface="Calibri"/>
                <a:sym typeface="Calibri"/>
              </a:rPr>
              <a:t>Y</a:t>
            </a:r>
            <a:endParaRPr sz="2700" b="1" i="0" u="none" strike="noStrike" cap="none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cxnSp>
        <p:nvCxnSpPr>
          <p:cNvPr id="935" name="Google Shape;935;p46"/>
          <p:cNvCxnSpPr>
            <a:stCxn id="926" idx="6"/>
            <a:endCxn id="934" idx="1"/>
          </p:cNvCxnSpPr>
          <p:nvPr/>
        </p:nvCxnSpPr>
        <p:spPr>
          <a:xfrm>
            <a:off x="7177200" y="2496296"/>
            <a:ext cx="921000" cy="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med" len="med"/>
            <a:tailEnd type="triangle" w="med" len="med"/>
          </a:ln>
        </p:spPr>
      </p:cxnSp>
      <p:sp>
        <p:nvSpPr>
          <p:cNvPr id="936" name="Google Shape;936;p46"/>
          <p:cNvSpPr/>
          <p:nvPr/>
        </p:nvSpPr>
        <p:spPr>
          <a:xfrm>
            <a:off x="2754382" y="1758750"/>
            <a:ext cx="656100" cy="7377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200"/>
              <a:buFont typeface="Arial"/>
              <a:buNone/>
            </a:pPr>
            <a:r>
              <a:rPr lang="en-US" sz="2200" b="1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W</a:t>
            </a:r>
            <a:r>
              <a:rPr lang="en-US" sz="2200" b="1">
                <a:latin typeface="Calibri"/>
                <a:ea typeface="Calibri"/>
                <a:cs typeface="Calibri"/>
                <a:sym typeface="Calibri"/>
              </a:rPr>
              <a:t>1</a:t>
            </a:r>
            <a:endParaRPr sz="2200" b="1" i="0" u="none" strike="noStrike" cap="none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37" name="Google Shape;937;p46"/>
          <p:cNvSpPr/>
          <p:nvPr/>
        </p:nvSpPr>
        <p:spPr>
          <a:xfrm>
            <a:off x="8130500" y="1346538"/>
            <a:ext cx="591600" cy="572100"/>
          </a:xfrm>
          <a:prstGeom prst="rect">
            <a:avLst/>
          </a:prstGeom>
          <a:noFill/>
          <a:ln w="19050" cap="flat" cmpd="sng">
            <a:solidFill>
              <a:srgbClr val="C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700"/>
              <a:buFont typeface="Arial"/>
              <a:buNone/>
            </a:pPr>
            <a:r>
              <a:rPr lang="en-US" sz="2700" b="1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T</a:t>
            </a:r>
            <a:endParaRPr sz="2700" b="1" i="0" u="none" strike="noStrike" cap="none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38" name="Google Shape;938;p46"/>
          <p:cNvSpPr txBox="1"/>
          <p:nvPr/>
        </p:nvSpPr>
        <p:spPr>
          <a:xfrm>
            <a:off x="7697300" y="792450"/>
            <a:ext cx="1458000" cy="554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>
                <a:latin typeface="Calibri"/>
                <a:ea typeface="Calibri"/>
                <a:cs typeface="Calibri"/>
                <a:sym typeface="Calibri"/>
              </a:rPr>
              <a:t>Target</a:t>
            </a:r>
            <a:endParaRPr sz="2400"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0" name="Google Shape;920;p46"/>
          <p:cNvSpPr txBox="1"/>
          <p:nvPr/>
        </p:nvSpPr>
        <p:spPr>
          <a:xfrm>
            <a:off x="67003" y="254219"/>
            <a:ext cx="9000000" cy="646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3600"/>
              <a:buFont typeface="Arial"/>
              <a:buNone/>
            </a:pPr>
            <a:r>
              <a:rPr lang="en-US" sz="3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Artificial Neural Network: Backpropagation</a:t>
            </a:r>
            <a:endParaRPr sz="18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21" name="Google Shape;921;p46"/>
          <p:cNvSpPr txBox="1">
            <a:spLocks noGrp="1"/>
          </p:cNvSpPr>
          <p:nvPr>
            <p:ph type="ftr" idx="11"/>
          </p:nvPr>
        </p:nvSpPr>
        <p:spPr>
          <a:xfrm>
            <a:off x="3413235" y="6356351"/>
            <a:ext cx="30861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rPr lang="en-US"/>
              <a:t>IISER Bhopal</a:t>
            </a:r>
            <a:endParaRPr/>
          </a:p>
        </p:txBody>
      </p:sp>
      <p:sp>
        <p:nvSpPr>
          <p:cNvPr id="922" name="Google Shape;922;p46"/>
          <p:cNvSpPr txBox="1">
            <a:spLocks noGrp="1"/>
          </p:cNvSpPr>
          <p:nvPr>
            <p:ph type="sldNum" idx="12"/>
          </p:nvPr>
        </p:nvSpPr>
        <p:spPr>
          <a:xfrm>
            <a:off x="6999890" y="6356351"/>
            <a:ext cx="20574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</a:pPr>
            <a:fld id="{00000000-1234-1234-1234-123412341234}" type="slidenum">
              <a:rPr lang="en-US"/>
              <a:t>29</a:t>
            </a:fld>
            <a:endParaRPr/>
          </a:p>
        </p:txBody>
      </p:sp>
      <p:sp>
        <p:nvSpPr>
          <p:cNvPr id="923" name="Google Shape;923;p46"/>
          <p:cNvSpPr txBox="1"/>
          <p:nvPr/>
        </p:nvSpPr>
        <p:spPr>
          <a:xfrm>
            <a:off x="67660" y="6360949"/>
            <a:ext cx="30861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en-US"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t>Khritish Kumar Behera</a:t>
            </a:r>
            <a:endParaRPr sz="1200" b="0" i="0" u="none" strike="noStrike" cap="none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24" name="Google Shape;924;p46"/>
          <p:cNvSpPr/>
          <p:nvPr/>
        </p:nvSpPr>
        <p:spPr>
          <a:xfrm>
            <a:off x="1762278" y="1473355"/>
            <a:ext cx="937800" cy="1043100"/>
          </a:xfrm>
          <a:prstGeom prst="ellipse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900"/>
              <a:buFont typeface="Arial"/>
              <a:buNone/>
            </a:pPr>
            <a:r>
              <a:rPr lang="en-US" sz="29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1</a:t>
            </a:r>
            <a:endParaRPr sz="29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25" name="Google Shape;925;p46"/>
          <p:cNvSpPr/>
          <p:nvPr/>
        </p:nvSpPr>
        <p:spPr>
          <a:xfrm>
            <a:off x="4010627" y="1473355"/>
            <a:ext cx="937800" cy="1043100"/>
          </a:xfrm>
          <a:prstGeom prst="ellipse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900"/>
              <a:buFont typeface="Arial"/>
              <a:buNone/>
            </a:pPr>
            <a:r>
              <a:rPr lang="en-US" sz="29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2</a:t>
            </a:r>
            <a:endParaRPr sz="29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26" name="Google Shape;926;p46"/>
          <p:cNvSpPr/>
          <p:nvPr/>
        </p:nvSpPr>
        <p:spPr>
          <a:xfrm>
            <a:off x="6406454" y="1473339"/>
            <a:ext cx="937800" cy="1043100"/>
          </a:xfrm>
          <a:prstGeom prst="ellipse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900"/>
              <a:buFont typeface="Arial"/>
              <a:buNone/>
            </a:pPr>
            <a:r>
              <a:rPr lang="en-US" sz="29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3</a:t>
            </a:r>
            <a:endParaRPr sz="29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927" name="Google Shape;927;p46"/>
          <p:cNvCxnSpPr>
            <a:stCxn id="924" idx="6"/>
            <a:endCxn id="925" idx="2"/>
          </p:cNvCxnSpPr>
          <p:nvPr/>
        </p:nvCxnSpPr>
        <p:spPr>
          <a:xfrm>
            <a:off x="2700078" y="1994905"/>
            <a:ext cx="1310400" cy="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928" name="Google Shape;928;p46"/>
          <p:cNvCxnSpPr>
            <a:endCxn id="924" idx="2"/>
          </p:cNvCxnSpPr>
          <p:nvPr/>
        </p:nvCxnSpPr>
        <p:spPr>
          <a:xfrm rot="10800000" flipH="1">
            <a:off x="985278" y="1994905"/>
            <a:ext cx="777000" cy="231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sp>
        <p:nvSpPr>
          <p:cNvPr id="929" name="Google Shape;929;p46"/>
          <p:cNvSpPr/>
          <p:nvPr/>
        </p:nvSpPr>
        <p:spPr>
          <a:xfrm>
            <a:off x="328829" y="1637785"/>
            <a:ext cx="656100" cy="7377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700"/>
              <a:buFont typeface="Arial"/>
              <a:buNone/>
            </a:pPr>
            <a:r>
              <a:rPr lang="en-US" sz="2700" b="1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X</a:t>
            </a:r>
            <a:endParaRPr sz="2700" b="1" i="0" u="none" strike="noStrike" cap="none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30" name="Google Shape;930;p46"/>
          <p:cNvSpPr/>
          <p:nvPr/>
        </p:nvSpPr>
        <p:spPr>
          <a:xfrm>
            <a:off x="5228934" y="1257343"/>
            <a:ext cx="656100" cy="7377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200"/>
              <a:buFont typeface="Arial"/>
              <a:buNone/>
            </a:pPr>
            <a:r>
              <a:rPr lang="en-US" sz="2200" b="1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W2</a:t>
            </a:r>
            <a:endParaRPr sz="2200" b="1" i="0" u="none" strike="noStrike" cap="none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cxnSp>
        <p:nvCxnSpPr>
          <p:cNvPr id="933" name="Google Shape;933;p46"/>
          <p:cNvCxnSpPr>
            <a:stCxn id="925" idx="6"/>
            <a:endCxn id="926" idx="2"/>
          </p:cNvCxnSpPr>
          <p:nvPr/>
        </p:nvCxnSpPr>
        <p:spPr>
          <a:xfrm>
            <a:off x="4948427" y="1994905"/>
            <a:ext cx="1458000" cy="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med" len="med"/>
            <a:tailEnd type="triangle" w="med" len="med"/>
          </a:ln>
        </p:spPr>
      </p:cxnSp>
      <p:sp>
        <p:nvSpPr>
          <p:cNvPr id="934" name="Google Shape;934;p46"/>
          <p:cNvSpPr/>
          <p:nvPr/>
        </p:nvSpPr>
        <p:spPr>
          <a:xfrm>
            <a:off x="8265306" y="1626118"/>
            <a:ext cx="656100" cy="7377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700"/>
              <a:buFont typeface="Arial"/>
              <a:buNone/>
            </a:pPr>
            <a:r>
              <a:rPr lang="en-US" sz="2700" b="1">
                <a:latin typeface="Calibri"/>
                <a:ea typeface="Calibri"/>
                <a:cs typeface="Calibri"/>
                <a:sym typeface="Calibri"/>
              </a:rPr>
              <a:t>Y</a:t>
            </a:r>
            <a:endParaRPr sz="2700" b="1" i="0" u="none" strike="noStrike" cap="none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cxnSp>
        <p:nvCxnSpPr>
          <p:cNvPr id="935" name="Google Shape;935;p46"/>
          <p:cNvCxnSpPr>
            <a:cxnSpLocks/>
            <a:stCxn id="926" idx="6"/>
            <a:endCxn id="934" idx="1"/>
          </p:cNvCxnSpPr>
          <p:nvPr/>
        </p:nvCxnSpPr>
        <p:spPr>
          <a:xfrm>
            <a:off x="7344254" y="1994889"/>
            <a:ext cx="921000" cy="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med" len="med"/>
            <a:tailEnd type="triangle" w="med" len="med"/>
          </a:ln>
        </p:spPr>
      </p:cxnSp>
      <p:sp>
        <p:nvSpPr>
          <p:cNvPr id="936" name="Google Shape;936;p46"/>
          <p:cNvSpPr/>
          <p:nvPr/>
        </p:nvSpPr>
        <p:spPr>
          <a:xfrm>
            <a:off x="2921436" y="1257343"/>
            <a:ext cx="656100" cy="7377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200"/>
              <a:buFont typeface="Arial"/>
              <a:buNone/>
            </a:pPr>
            <a:r>
              <a:rPr lang="en-US" sz="2200" b="1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W</a:t>
            </a:r>
            <a:r>
              <a:rPr lang="en-US" sz="2200" b="1">
                <a:latin typeface="Calibri"/>
                <a:ea typeface="Calibri"/>
                <a:cs typeface="Calibri"/>
                <a:sym typeface="Calibri"/>
              </a:rPr>
              <a:t>1</a:t>
            </a:r>
            <a:endParaRPr sz="2200" b="1" i="0" u="none" strike="noStrike" cap="none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37" name="Google Shape;937;p46"/>
          <p:cNvSpPr/>
          <p:nvPr/>
        </p:nvSpPr>
        <p:spPr>
          <a:xfrm>
            <a:off x="8297554" y="2458051"/>
            <a:ext cx="591600" cy="572100"/>
          </a:xfrm>
          <a:prstGeom prst="rect">
            <a:avLst/>
          </a:prstGeom>
          <a:noFill/>
          <a:ln w="19050" cap="flat" cmpd="sng">
            <a:solidFill>
              <a:srgbClr val="C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700"/>
              <a:buFont typeface="Arial"/>
              <a:buNone/>
            </a:pPr>
            <a:r>
              <a:rPr lang="en-US" sz="2700" b="1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T</a:t>
            </a:r>
            <a:endParaRPr sz="2700" b="1" i="0" u="none" strike="noStrike" cap="none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38" name="Google Shape;938;p46"/>
          <p:cNvSpPr txBox="1"/>
          <p:nvPr/>
        </p:nvSpPr>
        <p:spPr>
          <a:xfrm>
            <a:off x="7923523" y="3030151"/>
            <a:ext cx="1327198" cy="4616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dirty="0">
                <a:latin typeface="Calibri"/>
                <a:ea typeface="Calibri"/>
                <a:cs typeface="Calibri"/>
                <a:sym typeface="Calibri"/>
              </a:rPr>
              <a:t>Target</a:t>
            </a:r>
            <a:endParaRPr sz="1800" dirty="0">
              <a:latin typeface="Calibri"/>
              <a:ea typeface="Calibri"/>
              <a:cs typeface="Calibri"/>
              <a:sym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22AD949E-681A-4E9E-8435-E9AD933BF9EC}"/>
                  </a:ext>
                </a:extLst>
              </p:cNvPr>
              <p:cNvSpPr txBox="1"/>
              <p:nvPr/>
            </p:nvSpPr>
            <p:spPr>
              <a:xfrm>
                <a:off x="1540257" y="2804415"/>
                <a:ext cx="5878540" cy="270933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𝝈</m:t>
                      </m:r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𝝈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d>
                            <m:dPr>
                              <m:ctrlP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  <m:t>𝑾</m:t>
                              </m:r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</m:d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𝑾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en-US" sz="2000" b="1" dirty="0"/>
              </a:p>
              <a:p>
                <a:endParaRPr lang="en-US" sz="2000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𝝈</m:t>
                      </m:r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𝒁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𝑾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en-IN" sz="2000" b="1" dirty="0"/>
              </a:p>
              <a:p>
                <a:endParaRPr lang="en-IN" sz="2000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𝒚</m:t>
                          </m:r>
                        </m:num>
                        <m:den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𝑾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2000" b="1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sz="2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𝒚</m:t>
                          </m:r>
                        </m:num>
                        <m:den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𝝈</m:t>
                          </m:r>
                        </m:den>
                      </m:f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IN" sz="2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𝝈</m:t>
                          </m:r>
                        </m:num>
                        <m:den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𝑾</m:t>
                          </m:r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IN" sz="2000" b="1" dirty="0"/>
              </a:p>
              <a:p>
                <a:endParaRPr lang="en-IN" sz="2000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𝒚</m:t>
                          </m:r>
                        </m:num>
                        <m:den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𝑾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den>
                      </m:f>
                      <m:r>
                        <a:rPr lang="en-US" sz="2000" b="1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sz="2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𝒚</m:t>
                          </m:r>
                        </m:num>
                        <m:den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𝝈</m:t>
                          </m:r>
                        </m:den>
                      </m:f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IN" sz="2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𝝈</m:t>
                          </m:r>
                        </m:num>
                        <m:den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𝒁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den>
                      </m:f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IN" sz="2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𝒁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𝑾</m:t>
                          </m:r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den>
                      </m:f>
                    </m:oMath>
                  </m:oMathPara>
                </a14:m>
                <a:endParaRPr lang="en-IN" sz="2000" b="1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22AD949E-681A-4E9E-8435-E9AD933BF9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0257" y="2804415"/>
                <a:ext cx="5878540" cy="270933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8699498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p14"/>
          <p:cNvSpPr txBox="1"/>
          <p:nvPr/>
        </p:nvSpPr>
        <p:spPr>
          <a:xfrm>
            <a:off x="67003" y="254219"/>
            <a:ext cx="9000000" cy="646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indent="0" algn="ctr">
              <a:buSzPts val="3600"/>
              <a:buNone/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</a:defRPr>
            </a:lvl1pPr>
          </a:lstStyle>
          <a:p>
            <a:r>
              <a:rPr lang="en-US" dirty="0">
                <a:sym typeface="Calibri"/>
              </a:rPr>
              <a:t>Energy-Efficient Neuromorphic Computing</a:t>
            </a:r>
          </a:p>
        </p:txBody>
      </p:sp>
      <p:sp>
        <p:nvSpPr>
          <p:cNvPr id="93" name="Google Shape;93;p14"/>
          <p:cNvSpPr txBox="1">
            <a:spLocks noGrp="1"/>
          </p:cNvSpPr>
          <p:nvPr>
            <p:ph type="ftr" idx="11"/>
          </p:nvPr>
        </p:nvSpPr>
        <p:spPr>
          <a:xfrm>
            <a:off x="3413235" y="6356351"/>
            <a:ext cx="30861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rPr lang="en-US"/>
              <a:t>IISER Bhopal</a:t>
            </a:r>
            <a:endParaRPr/>
          </a:p>
        </p:txBody>
      </p:sp>
      <p:sp>
        <p:nvSpPr>
          <p:cNvPr id="94" name="Google Shape;94;p14"/>
          <p:cNvSpPr txBox="1">
            <a:spLocks noGrp="1"/>
          </p:cNvSpPr>
          <p:nvPr>
            <p:ph type="sldNum" idx="12"/>
          </p:nvPr>
        </p:nvSpPr>
        <p:spPr>
          <a:xfrm>
            <a:off x="6999890" y="6356351"/>
            <a:ext cx="20574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</a:pPr>
            <a:fld id="{00000000-1234-1234-1234-123412341234}" type="slidenum">
              <a:rPr lang="en-US"/>
              <a:t>3</a:t>
            </a:fld>
            <a:endParaRPr/>
          </a:p>
        </p:txBody>
      </p:sp>
      <p:sp>
        <p:nvSpPr>
          <p:cNvPr id="95" name="Google Shape;95;p14"/>
          <p:cNvSpPr txBox="1"/>
          <p:nvPr/>
        </p:nvSpPr>
        <p:spPr>
          <a:xfrm>
            <a:off x="67660" y="6360949"/>
            <a:ext cx="30861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en-US"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t>Khritish Kumar Behera</a:t>
            </a:r>
            <a:endParaRPr sz="1200" b="0" i="0" u="none" strike="noStrike" cap="none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224850" y="1039950"/>
            <a:ext cx="4426800" cy="1154400"/>
          </a:xfrm>
          <a:prstGeom prst="rect">
            <a:avLst/>
          </a:prstGeom>
          <a:solidFill>
            <a:srgbClr val="B6D7A8"/>
          </a:solidFill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100" b="1">
                <a:latin typeface="Calibri"/>
                <a:ea typeface="Calibri"/>
                <a:cs typeface="Calibri"/>
                <a:sym typeface="Calibri"/>
              </a:rPr>
              <a:t>Artificial Neural Network:</a:t>
            </a:r>
            <a:endParaRPr sz="2100" b="1">
              <a:latin typeface="Calibri"/>
              <a:ea typeface="Calibri"/>
              <a:cs typeface="Calibri"/>
              <a:sym typeface="Calibri"/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100">
                <a:latin typeface="Calibri"/>
                <a:ea typeface="Calibri"/>
                <a:cs typeface="Calibri"/>
                <a:sym typeface="Calibri"/>
              </a:rPr>
              <a:t>Google Home, Alexa, Google Assistant, Siri, Tesla Cars</a:t>
            </a:r>
            <a:endParaRPr sz="2100"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7" name="Google Shape;97;p14"/>
          <p:cNvSpPr txBox="1"/>
          <p:nvPr/>
        </p:nvSpPr>
        <p:spPr>
          <a:xfrm>
            <a:off x="224850" y="2333575"/>
            <a:ext cx="4848300" cy="800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b="1">
                <a:latin typeface="Calibri"/>
                <a:ea typeface="Calibri"/>
                <a:cs typeface="Calibri"/>
                <a:sym typeface="Calibri"/>
              </a:rPr>
              <a:t>Brain Inspired Computing on hardware:</a:t>
            </a:r>
            <a:endParaRPr sz="2000" b="1">
              <a:latin typeface="Calibri"/>
              <a:ea typeface="Calibri"/>
              <a:cs typeface="Calibri"/>
              <a:sym typeface="Calibri"/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>
                <a:latin typeface="Calibri"/>
                <a:ea typeface="Calibri"/>
                <a:cs typeface="Calibri"/>
                <a:sym typeface="Calibri"/>
              </a:rPr>
              <a:t>Hardware devices  </a:t>
            </a:r>
            <a:endParaRPr sz="2000">
              <a:latin typeface="Calibri"/>
              <a:ea typeface="Calibri"/>
              <a:cs typeface="Calibri"/>
              <a:sym typeface="Calibri"/>
            </a:endParaRPr>
          </a:p>
        </p:txBody>
      </p:sp>
      <p:grpSp>
        <p:nvGrpSpPr>
          <p:cNvPr id="30" name="Group 29">
            <a:extLst>
              <a:ext uri="{FF2B5EF4-FFF2-40B4-BE49-F238E27FC236}">
                <a16:creationId xmlns:a16="http://schemas.microsoft.com/office/drawing/2014/main" id="{4D76A974-0B85-47B5-9256-B2FE04FA7C07}"/>
              </a:ext>
            </a:extLst>
          </p:cNvPr>
          <p:cNvGrpSpPr/>
          <p:nvPr/>
        </p:nvGrpSpPr>
        <p:grpSpPr>
          <a:xfrm>
            <a:off x="4101937" y="2837700"/>
            <a:ext cx="1396080" cy="169560"/>
            <a:chOff x="4101937" y="2837700"/>
            <a:chExt cx="1396080" cy="169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28C165DD-6A1C-4259-945C-9807BBFD2E04}"/>
                    </a:ext>
                  </a:extLst>
                </p14:cNvPr>
                <p14:cNvContentPartPr/>
                <p14:nvPr/>
              </p14:nvContentPartPr>
              <p14:xfrm>
                <a:off x="4101937" y="3002580"/>
                <a:ext cx="1440" cy="468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28C165DD-6A1C-4259-945C-9807BBFD2E04}"/>
                    </a:ext>
                  </a:extLst>
                </p:cNvPr>
                <p:cNvPicPr/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4092937" y="2993580"/>
                  <a:ext cx="19080" cy="2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AD6A22BA-3D16-4D0A-B7FB-0585A7520FC5}"/>
                    </a:ext>
                  </a:extLst>
                </p14:cNvPr>
                <p14:cNvContentPartPr/>
                <p14:nvPr/>
              </p14:nvContentPartPr>
              <p14:xfrm>
                <a:off x="5497657" y="2837700"/>
                <a:ext cx="360" cy="36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AD6A22BA-3D16-4D0A-B7FB-0585A7520FC5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5488657" y="2828700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</p:grpSp>
      <p:sp>
        <p:nvSpPr>
          <p:cNvPr id="70" name="TextBox 69">
            <a:extLst>
              <a:ext uri="{FF2B5EF4-FFF2-40B4-BE49-F238E27FC236}">
                <a16:creationId xmlns:a16="http://schemas.microsoft.com/office/drawing/2014/main" id="{0E63155D-C2D0-46D4-A221-3BCC4300B33C}"/>
              </a:ext>
            </a:extLst>
          </p:cNvPr>
          <p:cNvSpPr txBox="1"/>
          <p:nvPr/>
        </p:nvSpPr>
        <p:spPr>
          <a:xfrm>
            <a:off x="360485" y="3244362"/>
            <a:ext cx="4141177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Transistor vs Spin-electronic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Inherent advantages of using spin-electronics: (1) Energy Efficient (2) High data retention time (3) No extra circuitry for activation function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Compare the energy dissipation between transistor based neurons and spin based neurons </a:t>
            </a:r>
          </a:p>
          <a:p>
            <a:pPr marL="285750" lvl="8" indent="-285750">
              <a:buFont typeface="Arial" panose="020B0604020202020204" pitchFamily="34" charset="0"/>
              <a:buChar char="•"/>
            </a:pPr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IN" sz="2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0" name="Google Shape;920;p46"/>
          <p:cNvSpPr txBox="1"/>
          <p:nvPr/>
        </p:nvSpPr>
        <p:spPr>
          <a:xfrm>
            <a:off x="67003" y="254219"/>
            <a:ext cx="9000000" cy="646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3600"/>
              <a:buFont typeface="Arial"/>
              <a:buNone/>
            </a:pPr>
            <a:r>
              <a:rPr lang="en-US" sz="3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Artificial Neural Network: Backpropagation</a:t>
            </a:r>
            <a:endParaRPr sz="18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21" name="Google Shape;921;p46"/>
          <p:cNvSpPr txBox="1">
            <a:spLocks noGrp="1"/>
          </p:cNvSpPr>
          <p:nvPr>
            <p:ph type="ftr" idx="11"/>
          </p:nvPr>
        </p:nvSpPr>
        <p:spPr>
          <a:xfrm>
            <a:off x="3413235" y="6356351"/>
            <a:ext cx="30861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rPr lang="en-US"/>
              <a:t>IISER Bhopal</a:t>
            </a:r>
            <a:endParaRPr/>
          </a:p>
        </p:txBody>
      </p:sp>
      <p:sp>
        <p:nvSpPr>
          <p:cNvPr id="922" name="Google Shape;922;p46"/>
          <p:cNvSpPr txBox="1">
            <a:spLocks noGrp="1"/>
          </p:cNvSpPr>
          <p:nvPr>
            <p:ph type="sldNum" idx="12"/>
          </p:nvPr>
        </p:nvSpPr>
        <p:spPr>
          <a:xfrm>
            <a:off x="6999890" y="6356351"/>
            <a:ext cx="20574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</a:pPr>
            <a:fld id="{00000000-1234-1234-1234-123412341234}" type="slidenum">
              <a:rPr lang="en-US"/>
              <a:t>30</a:t>
            </a:fld>
            <a:endParaRPr/>
          </a:p>
        </p:txBody>
      </p:sp>
      <p:sp>
        <p:nvSpPr>
          <p:cNvPr id="923" name="Google Shape;923;p46"/>
          <p:cNvSpPr txBox="1"/>
          <p:nvPr/>
        </p:nvSpPr>
        <p:spPr>
          <a:xfrm>
            <a:off x="67660" y="6360949"/>
            <a:ext cx="30861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en-US"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t>Khritish Kumar Behera</a:t>
            </a:r>
            <a:endParaRPr sz="1200" b="0" i="0" u="none" strike="noStrike" cap="none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24" name="Google Shape;924;p46"/>
          <p:cNvSpPr/>
          <p:nvPr/>
        </p:nvSpPr>
        <p:spPr>
          <a:xfrm>
            <a:off x="1762278" y="1473355"/>
            <a:ext cx="937800" cy="1043100"/>
          </a:xfrm>
          <a:prstGeom prst="ellipse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900"/>
              <a:buFont typeface="Arial"/>
              <a:buNone/>
            </a:pPr>
            <a:r>
              <a:rPr lang="en-US" sz="29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1</a:t>
            </a:r>
            <a:endParaRPr sz="29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25" name="Google Shape;925;p46"/>
          <p:cNvSpPr/>
          <p:nvPr/>
        </p:nvSpPr>
        <p:spPr>
          <a:xfrm>
            <a:off x="4010627" y="1473355"/>
            <a:ext cx="937800" cy="1043100"/>
          </a:xfrm>
          <a:prstGeom prst="ellipse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900"/>
              <a:buFont typeface="Arial"/>
              <a:buNone/>
            </a:pPr>
            <a:r>
              <a:rPr lang="en-US" sz="29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2</a:t>
            </a:r>
            <a:endParaRPr sz="29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26" name="Google Shape;926;p46"/>
          <p:cNvSpPr/>
          <p:nvPr/>
        </p:nvSpPr>
        <p:spPr>
          <a:xfrm>
            <a:off x="6406454" y="1473339"/>
            <a:ext cx="937800" cy="1043100"/>
          </a:xfrm>
          <a:prstGeom prst="ellipse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900"/>
              <a:buFont typeface="Arial"/>
              <a:buNone/>
            </a:pPr>
            <a:r>
              <a:rPr lang="en-US" sz="29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3</a:t>
            </a:r>
            <a:endParaRPr sz="29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927" name="Google Shape;927;p46"/>
          <p:cNvCxnSpPr>
            <a:stCxn id="924" idx="6"/>
            <a:endCxn id="925" idx="2"/>
          </p:cNvCxnSpPr>
          <p:nvPr/>
        </p:nvCxnSpPr>
        <p:spPr>
          <a:xfrm>
            <a:off x="2700078" y="1994905"/>
            <a:ext cx="1310400" cy="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928" name="Google Shape;928;p46"/>
          <p:cNvCxnSpPr>
            <a:endCxn id="924" idx="2"/>
          </p:cNvCxnSpPr>
          <p:nvPr/>
        </p:nvCxnSpPr>
        <p:spPr>
          <a:xfrm rot="10800000" flipH="1">
            <a:off x="985278" y="1994905"/>
            <a:ext cx="777000" cy="231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sp>
        <p:nvSpPr>
          <p:cNvPr id="929" name="Google Shape;929;p46"/>
          <p:cNvSpPr/>
          <p:nvPr/>
        </p:nvSpPr>
        <p:spPr>
          <a:xfrm>
            <a:off x="328829" y="1637785"/>
            <a:ext cx="656100" cy="7377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700"/>
              <a:buFont typeface="Arial"/>
              <a:buNone/>
            </a:pPr>
            <a:r>
              <a:rPr lang="en-US" sz="2700" b="1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X</a:t>
            </a:r>
            <a:endParaRPr sz="2700" b="1" i="0" u="none" strike="noStrike" cap="none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30" name="Google Shape;930;p46"/>
          <p:cNvSpPr/>
          <p:nvPr/>
        </p:nvSpPr>
        <p:spPr>
          <a:xfrm>
            <a:off x="5228934" y="1257343"/>
            <a:ext cx="656100" cy="7377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200"/>
              <a:buFont typeface="Arial"/>
              <a:buNone/>
            </a:pPr>
            <a:r>
              <a:rPr lang="en-US" sz="2200" b="1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W2</a:t>
            </a:r>
            <a:endParaRPr sz="2200" b="1" i="0" u="none" strike="noStrike" cap="none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cxnSp>
        <p:nvCxnSpPr>
          <p:cNvPr id="933" name="Google Shape;933;p46"/>
          <p:cNvCxnSpPr>
            <a:stCxn id="925" idx="6"/>
            <a:endCxn id="926" idx="2"/>
          </p:cNvCxnSpPr>
          <p:nvPr/>
        </p:nvCxnSpPr>
        <p:spPr>
          <a:xfrm>
            <a:off x="4948427" y="1994905"/>
            <a:ext cx="1458000" cy="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med" len="med"/>
            <a:tailEnd type="triangle" w="med" len="med"/>
          </a:ln>
        </p:spPr>
      </p:cxnSp>
      <p:sp>
        <p:nvSpPr>
          <p:cNvPr id="934" name="Google Shape;934;p46"/>
          <p:cNvSpPr/>
          <p:nvPr/>
        </p:nvSpPr>
        <p:spPr>
          <a:xfrm>
            <a:off x="8265306" y="1626118"/>
            <a:ext cx="656100" cy="7377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700"/>
              <a:buFont typeface="Arial"/>
              <a:buNone/>
            </a:pPr>
            <a:r>
              <a:rPr lang="en-US" sz="2700" b="1">
                <a:latin typeface="Calibri"/>
                <a:ea typeface="Calibri"/>
                <a:cs typeface="Calibri"/>
                <a:sym typeface="Calibri"/>
              </a:rPr>
              <a:t>Y</a:t>
            </a:r>
            <a:endParaRPr sz="2700" b="1" i="0" u="none" strike="noStrike" cap="none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cxnSp>
        <p:nvCxnSpPr>
          <p:cNvPr id="935" name="Google Shape;935;p46"/>
          <p:cNvCxnSpPr>
            <a:cxnSpLocks/>
            <a:stCxn id="926" idx="6"/>
            <a:endCxn id="934" idx="1"/>
          </p:cNvCxnSpPr>
          <p:nvPr/>
        </p:nvCxnSpPr>
        <p:spPr>
          <a:xfrm>
            <a:off x="7344254" y="1994889"/>
            <a:ext cx="921000" cy="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med" len="med"/>
            <a:tailEnd type="triangle" w="med" len="med"/>
          </a:ln>
        </p:spPr>
      </p:cxnSp>
      <p:sp>
        <p:nvSpPr>
          <p:cNvPr id="936" name="Google Shape;936;p46"/>
          <p:cNvSpPr/>
          <p:nvPr/>
        </p:nvSpPr>
        <p:spPr>
          <a:xfrm>
            <a:off x="2921436" y="1257343"/>
            <a:ext cx="656100" cy="7377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200"/>
              <a:buFont typeface="Arial"/>
              <a:buNone/>
            </a:pPr>
            <a:r>
              <a:rPr lang="en-US" sz="2200" b="1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W</a:t>
            </a:r>
            <a:r>
              <a:rPr lang="en-US" sz="2200" b="1">
                <a:latin typeface="Calibri"/>
                <a:ea typeface="Calibri"/>
                <a:cs typeface="Calibri"/>
                <a:sym typeface="Calibri"/>
              </a:rPr>
              <a:t>1</a:t>
            </a:r>
            <a:endParaRPr sz="2200" b="1" i="0" u="none" strike="noStrike" cap="none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37" name="Google Shape;937;p46"/>
          <p:cNvSpPr/>
          <p:nvPr/>
        </p:nvSpPr>
        <p:spPr>
          <a:xfrm>
            <a:off x="8297554" y="2458051"/>
            <a:ext cx="591600" cy="572100"/>
          </a:xfrm>
          <a:prstGeom prst="rect">
            <a:avLst/>
          </a:prstGeom>
          <a:noFill/>
          <a:ln w="19050" cap="flat" cmpd="sng">
            <a:solidFill>
              <a:srgbClr val="C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700"/>
              <a:buFont typeface="Arial"/>
              <a:buNone/>
            </a:pPr>
            <a:r>
              <a:rPr lang="en-US" sz="2700" b="1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T</a:t>
            </a:r>
            <a:endParaRPr sz="2700" b="1" i="0" u="none" strike="noStrike" cap="none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38" name="Google Shape;938;p46"/>
          <p:cNvSpPr txBox="1"/>
          <p:nvPr/>
        </p:nvSpPr>
        <p:spPr>
          <a:xfrm>
            <a:off x="7923523" y="3030151"/>
            <a:ext cx="1327198" cy="4616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dirty="0">
                <a:latin typeface="Calibri"/>
                <a:ea typeface="Calibri"/>
                <a:cs typeface="Calibri"/>
                <a:sym typeface="Calibri"/>
              </a:rPr>
              <a:t>Target</a:t>
            </a:r>
            <a:endParaRPr sz="1800" dirty="0">
              <a:latin typeface="Calibri"/>
              <a:ea typeface="Calibri"/>
              <a:cs typeface="Calibri"/>
              <a:sym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22AD949E-681A-4E9E-8435-E9AD933BF9EC}"/>
                  </a:ext>
                </a:extLst>
              </p:cNvPr>
              <p:cNvSpPr txBox="1"/>
              <p:nvPr/>
            </p:nvSpPr>
            <p:spPr>
              <a:xfrm>
                <a:off x="2044983" y="2744101"/>
                <a:ext cx="5878540" cy="240155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𝑬𝒓𝒓𝒐𝒓</m:t>
                      </m:r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  <m:t>𝑻</m:t>
                              </m:r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  <m:t>𝒀</m:t>
                              </m:r>
                            </m:e>
                          </m:d>
                        </m:e>
                        <m:sup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IN" sz="2000" b="1" dirty="0"/>
              </a:p>
              <a:p>
                <a:endParaRPr lang="en-IN" sz="2000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𝑬𝒓𝒓𝒐𝒓</m:t>
                          </m:r>
                        </m:num>
                        <m:den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𝑾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den>
                      </m:f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𝑬𝒓𝒓𝒐𝒓</m:t>
                          </m:r>
                        </m:num>
                        <m:den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𝒀</m:t>
                          </m:r>
                        </m:den>
                      </m:f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𝒀</m:t>
                          </m:r>
                        </m:num>
                        <m:den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𝑾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den>
                      </m:f>
                    </m:oMath>
                  </m:oMathPara>
                </a14:m>
                <a:endParaRPr lang="en-IN" sz="2000" b="1" dirty="0"/>
              </a:p>
              <a:p>
                <a:endParaRPr lang="en-IN" sz="2000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𝑬𝒓𝒓𝒐𝒓</m:t>
                          </m:r>
                        </m:num>
                        <m:den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𝑾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𝑬𝒓𝒓𝒐𝒓</m:t>
                          </m:r>
                        </m:num>
                        <m:den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𝒀</m:t>
                          </m:r>
                        </m:den>
                      </m:f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𝒀</m:t>
                          </m:r>
                        </m:num>
                        <m:den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𝑾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IN" sz="2000" b="1" dirty="0"/>
              </a:p>
              <a:p>
                <a:endParaRPr lang="en-IN" sz="2000" b="1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22AD949E-681A-4E9E-8435-E9AD933BF9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4983" y="2744101"/>
                <a:ext cx="5878540" cy="240155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023DAC91-D1E0-4787-AB17-EBD43096371A}"/>
                  </a:ext>
                </a:extLst>
              </p:cNvPr>
              <p:cNvSpPr txBox="1"/>
              <p:nvPr/>
            </p:nvSpPr>
            <p:spPr>
              <a:xfrm>
                <a:off x="93922" y="2732109"/>
                <a:ext cx="2892669" cy="1422825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sz="18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𝒚</m:t>
                          </m:r>
                        </m:num>
                        <m:den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𝑾</m:t>
                          </m:r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1800" b="1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sz="1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1800" b="1" i="1">
                              <a:latin typeface="Cambria Math" panose="02040503050406030204" pitchFamily="18" charset="0"/>
                            </a:rPr>
                            <m:t>𝒚</m:t>
                          </m:r>
                        </m:num>
                        <m:den>
                          <m:r>
                            <a:rPr lang="en-US" sz="18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𝝈</m:t>
                          </m:r>
                        </m:den>
                      </m:f>
                      <m:r>
                        <a:rPr lang="en-US" sz="1800" b="1" i="1" smtClean="0"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IN" sz="1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𝝈</m:t>
                          </m:r>
                        </m:num>
                        <m:den>
                          <m:r>
                            <a:rPr lang="en-US" sz="18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1800" b="1" i="1">
                              <a:latin typeface="Cambria Math" panose="02040503050406030204" pitchFamily="18" charset="0"/>
                            </a:rPr>
                            <m:t>𝑾</m:t>
                          </m:r>
                          <m:r>
                            <a:rPr lang="en-US" sz="1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IN" sz="1800" b="1" dirty="0"/>
              </a:p>
              <a:p>
                <a:endParaRPr lang="en-IN" sz="1800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sz="18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𝒚</m:t>
                          </m:r>
                        </m:num>
                        <m:den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𝑾</m:t>
                          </m:r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den>
                      </m:f>
                      <m:r>
                        <a:rPr lang="en-US" sz="1800" b="1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sz="1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1800" b="1" i="1">
                              <a:latin typeface="Cambria Math" panose="02040503050406030204" pitchFamily="18" charset="0"/>
                            </a:rPr>
                            <m:t>𝒚</m:t>
                          </m:r>
                        </m:num>
                        <m:den>
                          <m:r>
                            <a:rPr lang="en-US" sz="18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𝝈</m:t>
                          </m:r>
                        </m:den>
                      </m:f>
                      <m:r>
                        <a:rPr lang="en-US" sz="1800" b="1" i="1" smtClean="0"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IN" sz="1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𝝈</m:t>
                          </m:r>
                        </m:num>
                        <m:den>
                          <m:r>
                            <a:rPr lang="en-US" sz="18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𝒁</m:t>
                          </m:r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den>
                      </m:f>
                      <m:r>
                        <a:rPr lang="en-US" sz="1800" b="1" i="1" smtClean="0"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IN" sz="1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𝒁</m:t>
                          </m:r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18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𝑾</m:t>
                          </m:r>
                          <m:r>
                            <a:rPr lang="en-US" sz="18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den>
                      </m:f>
                    </m:oMath>
                  </m:oMathPara>
                </a14:m>
                <a:endParaRPr lang="en-IN" sz="1800" b="1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023DAC91-D1E0-4787-AB17-EBD4309637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22" y="2732109"/>
                <a:ext cx="2892669" cy="142282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5935137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0" name="Google Shape;920;p46"/>
          <p:cNvSpPr txBox="1"/>
          <p:nvPr/>
        </p:nvSpPr>
        <p:spPr>
          <a:xfrm>
            <a:off x="67003" y="254219"/>
            <a:ext cx="9000000" cy="646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3600"/>
              <a:buFont typeface="Arial"/>
              <a:buNone/>
            </a:pPr>
            <a:r>
              <a:rPr lang="en-US" sz="3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Artificial Neural Network: Backpropagation</a:t>
            </a:r>
            <a:endParaRPr sz="18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21" name="Google Shape;921;p46"/>
          <p:cNvSpPr txBox="1">
            <a:spLocks noGrp="1"/>
          </p:cNvSpPr>
          <p:nvPr>
            <p:ph type="ftr" idx="11"/>
          </p:nvPr>
        </p:nvSpPr>
        <p:spPr>
          <a:xfrm>
            <a:off x="3413235" y="6356351"/>
            <a:ext cx="30861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rPr lang="en-US" dirty="0"/>
              <a:t>IISER Bhopal</a:t>
            </a:r>
            <a:endParaRPr dirty="0"/>
          </a:p>
        </p:txBody>
      </p:sp>
      <p:sp>
        <p:nvSpPr>
          <p:cNvPr id="922" name="Google Shape;922;p46"/>
          <p:cNvSpPr txBox="1">
            <a:spLocks noGrp="1"/>
          </p:cNvSpPr>
          <p:nvPr>
            <p:ph type="sldNum" idx="12"/>
          </p:nvPr>
        </p:nvSpPr>
        <p:spPr>
          <a:xfrm>
            <a:off x="6999890" y="6356351"/>
            <a:ext cx="20574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</a:pPr>
            <a:fld id="{00000000-1234-1234-1234-123412341234}" type="slidenum">
              <a:rPr lang="en-US"/>
              <a:t>31</a:t>
            </a:fld>
            <a:endParaRPr/>
          </a:p>
        </p:txBody>
      </p:sp>
      <p:sp>
        <p:nvSpPr>
          <p:cNvPr id="923" name="Google Shape;923;p46"/>
          <p:cNvSpPr txBox="1"/>
          <p:nvPr/>
        </p:nvSpPr>
        <p:spPr>
          <a:xfrm>
            <a:off x="67660" y="6360949"/>
            <a:ext cx="30861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en-US"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t>Khritish Kumar Behera</a:t>
            </a:r>
            <a:endParaRPr sz="1200" b="0" i="0" u="none" strike="noStrike" cap="none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24" name="Google Shape;924;p46"/>
          <p:cNvSpPr/>
          <p:nvPr/>
        </p:nvSpPr>
        <p:spPr>
          <a:xfrm>
            <a:off x="1762278" y="1473355"/>
            <a:ext cx="937800" cy="1043100"/>
          </a:xfrm>
          <a:prstGeom prst="ellipse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900"/>
              <a:buFont typeface="Arial"/>
              <a:buNone/>
            </a:pPr>
            <a:r>
              <a:rPr lang="en-US" sz="29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1</a:t>
            </a:r>
            <a:endParaRPr sz="29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25" name="Google Shape;925;p46"/>
          <p:cNvSpPr/>
          <p:nvPr/>
        </p:nvSpPr>
        <p:spPr>
          <a:xfrm>
            <a:off x="4010627" y="1473355"/>
            <a:ext cx="937800" cy="1043100"/>
          </a:xfrm>
          <a:prstGeom prst="ellipse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900"/>
              <a:buFont typeface="Arial"/>
              <a:buNone/>
            </a:pPr>
            <a:r>
              <a:rPr lang="en-US" sz="29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2</a:t>
            </a:r>
            <a:endParaRPr sz="29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26" name="Google Shape;926;p46"/>
          <p:cNvSpPr/>
          <p:nvPr/>
        </p:nvSpPr>
        <p:spPr>
          <a:xfrm>
            <a:off x="6406454" y="1473339"/>
            <a:ext cx="937800" cy="1043100"/>
          </a:xfrm>
          <a:prstGeom prst="ellipse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900"/>
              <a:buFont typeface="Arial"/>
              <a:buNone/>
            </a:pPr>
            <a:r>
              <a:rPr lang="en-US" sz="29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3</a:t>
            </a:r>
            <a:endParaRPr sz="29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927" name="Google Shape;927;p46"/>
          <p:cNvCxnSpPr>
            <a:stCxn id="924" idx="6"/>
            <a:endCxn id="925" idx="2"/>
          </p:cNvCxnSpPr>
          <p:nvPr/>
        </p:nvCxnSpPr>
        <p:spPr>
          <a:xfrm>
            <a:off x="2700078" y="1994905"/>
            <a:ext cx="1310400" cy="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928" name="Google Shape;928;p46"/>
          <p:cNvCxnSpPr>
            <a:endCxn id="924" idx="2"/>
          </p:cNvCxnSpPr>
          <p:nvPr/>
        </p:nvCxnSpPr>
        <p:spPr>
          <a:xfrm rot="10800000" flipH="1">
            <a:off x="985278" y="1994905"/>
            <a:ext cx="777000" cy="231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sp>
        <p:nvSpPr>
          <p:cNvPr id="929" name="Google Shape;929;p46"/>
          <p:cNvSpPr/>
          <p:nvPr/>
        </p:nvSpPr>
        <p:spPr>
          <a:xfrm>
            <a:off x="328829" y="1637785"/>
            <a:ext cx="656100" cy="7377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700"/>
              <a:buFont typeface="Arial"/>
              <a:buNone/>
            </a:pPr>
            <a:r>
              <a:rPr lang="en-US" sz="2700" b="1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X</a:t>
            </a:r>
            <a:endParaRPr sz="2700" b="1" i="0" u="none" strike="noStrike" cap="none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30" name="Google Shape;930;p46"/>
          <p:cNvSpPr/>
          <p:nvPr/>
        </p:nvSpPr>
        <p:spPr>
          <a:xfrm>
            <a:off x="5228934" y="1257343"/>
            <a:ext cx="656100" cy="7377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200"/>
              <a:buFont typeface="Arial"/>
              <a:buNone/>
            </a:pPr>
            <a:r>
              <a:rPr lang="en-US" sz="2200" b="1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W2</a:t>
            </a:r>
            <a:endParaRPr sz="2200" b="1" i="0" u="none" strike="noStrike" cap="none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cxnSp>
        <p:nvCxnSpPr>
          <p:cNvPr id="933" name="Google Shape;933;p46"/>
          <p:cNvCxnSpPr>
            <a:stCxn id="925" idx="6"/>
            <a:endCxn id="926" idx="2"/>
          </p:cNvCxnSpPr>
          <p:nvPr/>
        </p:nvCxnSpPr>
        <p:spPr>
          <a:xfrm>
            <a:off x="4948427" y="1994905"/>
            <a:ext cx="1458000" cy="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med" len="med"/>
            <a:tailEnd type="triangle" w="med" len="med"/>
          </a:ln>
        </p:spPr>
      </p:cxnSp>
      <p:sp>
        <p:nvSpPr>
          <p:cNvPr id="934" name="Google Shape;934;p46"/>
          <p:cNvSpPr/>
          <p:nvPr/>
        </p:nvSpPr>
        <p:spPr>
          <a:xfrm>
            <a:off x="8265306" y="1626118"/>
            <a:ext cx="656100" cy="7377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700"/>
              <a:buFont typeface="Arial"/>
              <a:buNone/>
            </a:pPr>
            <a:r>
              <a:rPr lang="en-US" sz="2700" b="1">
                <a:latin typeface="Calibri"/>
                <a:ea typeface="Calibri"/>
                <a:cs typeface="Calibri"/>
                <a:sym typeface="Calibri"/>
              </a:rPr>
              <a:t>Y</a:t>
            </a:r>
            <a:endParaRPr sz="2700" b="1" i="0" u="none" strike="noStrike" cap="none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cxnSp>
        <p:nvCxnSpPr>
          <p:cNvPr id="935" name="Google Shape;935;p46"/>
          <p:cNvCxnSpPr>
            <a:cxnSpLocks/>
            <a:stCxn id="926" idx="6"/>
            <a:endCxn id="934" idx="1"/>
          </p:cNvCxnSpPr>
          <p:nvPr/>
        </p:nvCxnSpPr>
        <p:spPr>
          <a:xfrm>
            <a:off x="7344254" y="1994889"/>
            <a:ext cx="921000" cy="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med" len="med"/>
            <a:tailEnd type="triangle" w="med" len="med"/>
          </a:ln>
        </p:spPr>
      </p:cxnSp>
      <p:sp>
        <p:nvSpPr>
          <p:cNvPr id="936" name="Google Shape;936;p46"/>
          <p:cNvSpPr/>
          <p:nvPr/>
        </p:nvSpPr>
        <p:spPr>
          <a:xfrm>
            <a:off x="2921436" y="1257343"/>
            <a:ext cx="656100" cy="7377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200"/>
              <a:buFont typeface="Arial"/>
              <a:buNone/>
            </a:pPr>
            <a:r>
              <a:rPr lang="en-US" sz="2200" b="1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W</a:t>
            </a:r>
            <a:r>
              <a:rPr lang="en-US" sz="2200" b="1">
                <a:latin typeface="Calibri"/>
                <a:ea typeface="Calibri"/>
                <a:cs typeface="Calibri"/>
                <a:sym typeface="Calibri"/>
              </a:rPr>
              <a:t>1</a:t>
            </a:r>
            <a:endParaRPr sz="2200" b="1" i="0" u="none" strike="noStrike" cap="none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37" name="Google Shape;937;p46"/>
          <p:cNvSpPr/>
          <p:nvPr/>
        </p:nvSpPr>
        <p:spPr>
          <a:xfrm>
            <a:off x="8297554" y="2458051"/>
            <a:ext cx="591600" cy="572100"/>
          </a:xfrm>
          <a:prstGeom prst="rect">
            <a:avLst/>
          </a:prstGeom>
          <a:noFill/>
          <a:ln w="19050" cap="flat" cmpd="sng">
            <a:solidFill>
              <a:srgbClr val="C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700"/>
              <a:buFont typeface="Arial"/>
              <a:buNone/>
            </a:pPr>
            <a:r>
              <a:rPr lang="en-US" sz="2700" b="1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T</a:t>
            </a:r>
            <a:endParaRPr sz="2700" b="1" i="0" u="none" strike="noStrike" cap="none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38" name="Google Shape;938;p46"/>
          <p:cNvSpPr txBox="1"/>
          <p:nvPr/>
        </p:nvSpPr>
        <p:spPr>
          <a:xfrm>
            <a:off x="7923523" y="3030151"/>
            <a:ext cx="1327198" cy="4616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dirty="0">
                <a:latin typeface="Calibri"/>
                <a:ea typeface="Calibri"/>
                <a:cs typeface="Calibri"/>
                <a:sym typeface="Calibri"/>
              </a:rPr>
              <a:t>Target</a:t>
            </a:r>
            <a:endParaRPr sz="1800" dirty="0">
              <a:latin typeface="Calibri"/>
              <a:ea typeface="Calibri"/>
              <a:cs typeface="Calibri"/>
              <a:sym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Oval 6">
                <a:extLst>
                  <a:ext uri="{FF2B5EF4-FFF2-40B4-BE49-F238E27FC236}">
                    <a16:creationId xmlns:a16="http://schemas.microsoft.com/office/drawing/2014/main" id="{CD4D92A0-5A05-40DF-B528-D932C236156F}"/>
                  </a:ext>
                </a:extLst>
              </p:cNvPr>
              <p:cNvSpPr/>
              <p:nvPr/>
            </p:nvSpPr>
            <p:spPr>
              <a:xfrm>
                <a:off x="2936076" y="3393310"/>
                <a:ext cx="536331" cy="562708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𝝈</m:t>
                      </m:r>
                    </m:oMath>
                  </m:oMathPara>
                </a14:m>
                <a:endParaRPr lang="en-IN" sz="24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" name="Oval 6">
                <a:extLst>
                  <a:ext uri="{FF2B5EF4-FFF2-40B4-BE49-F238E27FC236}">
                    <a16:creationId xmlns:a16="http://schemas.microsoft.com/office/drawing/2014/main" id="{CD4D92A0-5A05-40DF-B528-D932C236156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6076" y="3393310"/>
                <a:ext cx="536331" cy="562708"/>
              </a:xfrm>
              <a:prstGeom prst="ellipse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Oval 48">
                <a:extLst>
                  <a:ext uri="{FF2B5EF4-FFF2-40B4-BE49-F238E27FC236}">
                    <a16:creationId xmlns:a16="http://schemas.microsoft.com/office/drawing/2014/main" id="{1BA2FC0D-1CF2-4BE0-8484-E12AA0970EBE}"/>
                  </a:ext>
                </a:extLst>
              </p:cNvPr>
              <p:cNvSpPr/>
              <p:nvPr/>
            </p:nvSpPr>
            <p:spPr>
              <a:xfrm>
                <a:off x="5331903" y="3393310"/>
                <a:ext cx="536331" cy="562708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𝝈</m:t>
                      </m:r>
                    </m:oMath>
                  </m:oMathPara>
                </a14:m>
                <a:endParaRPr lang="en-IN" sz="24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9" name="Oval 48">
                <a:extLst>
                  <a:ext uri="{FF2B5EF4-FFF2-40B4-BE49-F238E27FC236}">
                    <a16:creationId xmlns:a16="http://schemas.microsoft.com/office/drawing/2014/main" id="{1BA2FC0D-1CF2-4BE0-8484-E12AA0970EB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1903" y="3393310"/>
                <a:ext cx="536331" cy="562708"/>
              </a:xfrm>
              <a:prstGeom prst="ellipse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Oval 49">
            <a:extLst>
              <a:ext uri="{FF2B5EF4-FFF2-40B4-BE49-F238E27FC236}">
                <a16:creationId xmlns:a16="http://schemas.microsoft.com/office/drawing/2014/main" id="{2C6FBB25-B29D-4984-8C2F-2B92544DFFAA}"/>
              </a:ext>
            </a:extLst>
          </p:cNvPr>
          <p:cNvSpPr/>
          <p:nvPr/>
        </p:nvSpPr>
        <p:spPr>
          <a:xfrm>
            <a:off x="530630" y="3175752"/>
            <a:ext cx="850526" cy="935219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</a:rPr>
              <a:t>1</a:t>
            </a:r>
            <a:endParaRPr lang="en-IN" sz="2400" b="1" dirty="0">
              <a:solidFill>
                <a:schemeClr val="tx1"/>
              </a:solidFill>
            </a:endParaRP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29A3F27F-D80F-41B0-BEA6-ED2885E32F49}"/>
              </a:ext>
            </a:extLst>
          </p:cNvPr>
          <p:cNvCxnSpPr>
            <a:stCxn id="50" idx="6"/>
            <a:endCxn id="7" idx="2"/>
          </p:cNvCxnSpPr>
          <p:nvPr/>
        </p:nvCxnSpPr>
        <p:spPr>
          <a:xfrm>
            <a:off x="1381156" y="3643362"/>
            <a:ext cx="1554920" cy="3130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99D6EF98-86AB-4B2B-B6D1-A2B938597F5B}"/>
              </a:ext>
            </a:extLst>
          </p:cNvPr>
          <p:cNvCxnSpPr>
            <a:stCxn id="7" idx="6"/>
            <a:endCxn id="49" idx="2"/>
          </p:cNvCxnSpPr>
          <p:nvPr/>
        </p:nvCxnSpPr>
        <p:spPr>
          <a:xfrm>
            <a:off x="3472407" y="3674664"/>
            <a:ext cx="1859496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55" name="Oval 54">
            <a:extLst>
              <a:ext uri="{FF2B5EF4-FFF2-40B4-BE49-F238E27FC236}">
                <a16:creationId xmlns:a16="http://schemas.microsoft.com/office/drawing/2014/main" id="{465AF032-17E5-4EE8-83D3-D22F36875A5B}"/>
              </a:ext>
            </a:extLst>
          </p:cNvPr>
          <p:cNvSpPr/>
          <p:nvPr/>
        </p:nvSpPr>
        <p:spPr>
          <a:xfrm>
            <a:off x="2778978" y="3191403"/>
            <a:ext cx="850526" cy="935219"/>
          </a:xfrm>
          <a:prstGeom prst="ellipse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2400" b="1" dirty="0">
              <a:solidFill>
                <a:schemeClr val="tx1"/>
              </a:solidFill>
            </a:endParaRPr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829209A9-1818-4429-B74F-6AB64C6BD7E7}"/>
              </a:ext>
            </a:extLst>
          </p:cNvPr>
          <p:cNvSpPr/>
          <p:nvPr/>
        </p:nvSpPr>
        <p:spPr>
          <a:xfrm>
            <a:off x="5174805" y="3207054"/>
            <a:ext cx="850526" cy="935219"/>
          </a:xfrm>
          <a:prstGeom prst="ellipse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24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8AAC73A8-3765-43F7-9FE4-48E814BE1104}"/>
                  </a:ext>
                </a:extLst>
              </p:cNvPr>
              <p:cNvSpPr txBox="1"/>
              <p:nvPr/>
            </p:nvSpPr>
            <p:spPr>
              <a:xfrm>
                <a:off x="1305494" y="2947727"/>
                <a:ext cx="339003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800" b="0" i="1" smtClean="0">
                          <a:latin typeface="Cambria Math" panose="02040503050406030204" pitchFamily="18" charset="0"/>
                        </a:rPr>
                        <m:t>𝑋</m:t>
                      </m:r>
                    </m:oMath>
                  </m:oMathPara>
                </a14:m>
                <a:endParaRPr lang="en-IN" sz="28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8AAC73A8-3765-43F7-9FE4-48E814BE11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5494" y="2947727"/>
                <a:ext cx="339003" cy="43088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DD9BA064-0BE3-4467-B5A0-756E34620C1E}"/>
                  </a:ext>
                </a:extLst>
              </p:cNvPr>
              <p:cNvSpPr txBox="1"/>
              <p:nvPr/>
            </p:nvSpPr>
            <p:spPr>
              <a:xfrm>
                <a:off x="1934998" y="3356701"/>
                <a:ext cx="456855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000" b="0" i="1" smtClean="0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n-IN" sz="20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IN" sz="2000" dirty="0"/>
              </a:p>
            </p:txBody>
          </p:sp>
        </mc:Choice>
        <mc:Fallback xmlns="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DD9BA064-0BE3-4467-B5A0-756E34620C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4998" y="3356701"/>
                <a:ext cx="456855" cy="307777"/>
              </a:xfrm>
              <a:prstGeom prst="rect">
                <a:avLst/>
              </a:prstGeom>
              <a:blipFill>
                <a:blip r:embed="rId6"/>
                <a:stretch>
                  <a:fillRect l="-10667" r="-12000" b="-100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FD7C6FC0-D5B3-4622-B3C3-9FA0DA2B3037}"/>
                  </a:ext>
                </a:extLst>
              </p:cNvPr>
              <p:cNvSpPr txBox="1"/>
              <p:nvPr/>
            </p:nvSpPr>
            <p:spPr>
              <a:xfrm>
                <a:off x="3489939" y="2968449"/>
                <a:ext cx="43761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FD7C6FC0-D5B3-4622-B3C3-9FA0DA2B30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9939" y="2968449"/>
                <a:ext cx="437619" cy="369332"/>
              </a:xfrm>
              <a:prstGeom prst="rect">
                <a:avLst/>
              </a:prstGeom>
              <a:blipFill>
                <a:blip r:embed="rId7"/>
                <a:stretch>
                  <a:fillRect l="-13889" r="-15278" b="-819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02677A82-AE3A-4724-9A16-532A4B906F8E}"/>
                  </a:ext>
                </a:extLst>
              </p:cNvPr>
              <p:cNvSpPr txBox="1"/>
              <p:nvPr/>
            </p:nvSpPr>
            <p:spPr>
              <a:xfrm>
                <a:off x="4163346" y="3378614"/>
                <a:ext cx="456856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000" b="0" i="1" smtClean="0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n-IN" sz="2000" b="0" i="1" smtClean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IN" sz="2000" dirty="0"/>
              </a:p>
            </p:txBody>
          </p:sp>
        </mc:Choice>
        <mc:Fallback xmlns="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02677A82-AE3A-4724-9A16-532A4B906F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3346" y="3378614"/>
                <a:ext cx="456856" cy="307777"/>
              </a:xfrm>
              <a:prstGeom prst="rect">
                <a:avLst/>
              </a:prstGeom>
              <a:blipFill>
                <a:blip r:embed="rId8"/>
                <a:stretch>
                  <a:fillRect l="-12000" r="-10667" b="-980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AF94D74A-C140-445A-990E-71AD8E7430AE}"/>
                  </a:ext>
                </a:extLst>
              </p:cNvPr>
              <p:cNvSpPr txBox="1"/>
              <p:nvPr/>
            </p:nvSpPr>
            <p:spPr>
              <a:xfrm>
                <a:off x="5923595" y="2957220"/>
                <a:ext cx="27841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𝑌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AF94D74A-C140-445A-990E-71AD8E7430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3595" y="2957220"/>
                <a:ext cx="278410" cy="369332"/>
              </a:xfrm>
              <a:prstGeom prst="rect">
                <a:avLst/>
              </a:prstGeom>
              <a:blipFill>
                <a:blip r:embed="rId9"/>
                <a:stretch>
                  <a:fillRect l="-24444" r="-20000" b="-983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Google Shape;934;p46">
                <a:extLst>
                  <a:ext uri="{FF2B5EF4-FFF2-40B4-BE49-F238E27FC236}">
                    <a16:creationId xmlns:a16="http://schemas.microsoft.com/office/drawing/2014/main" id="{068B1ED5-A2E1-4AC9-8D7D-FFAAAEA505A5}"/>
                  </a:ext>
                </a:extLst>
              </p:cNvPr>
              <p:cNvSpPr/>
              <p:nvPr/>
            </p:nvSpPr>
            <p:spPr>
              <a:xfrm>
                <a:off x="6999890" y="3274511"/>
                <a:ext cx="1021478" cy="737700"/>
              </a:xfrm>
              <a:prstGeom prst="rect">
                <a:avLst/>
              </a:prstGeom>
              <a:noFill/>
              <a:ln w="19050" cap="flat" cmpd="sng">
                <a:solidFill>
                  <a:schemeClr val="dk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ctr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Pts val="2700"/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1" i="1" u="none" strike="noStrike" cap="none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/>
                          <a:cs typeface="Calibri"/>
                          <a:sym typeface="Calibri"/>
                        </a:rPr>
                        <m:t>𝑬𝒓𝒓𝒐𝒓</m:t>
                      </m:r>
                    </m:oMath>
                  </m:oMathPara>
                </a14:m>
                <a:endParaRPr sz="2400" b="1" i="0" u="none" strike="noStrike" cap="none" dirty="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mc:Choice>
        <mc:Fallback xmlns="">
          <p:sp>
            <p:nvSpPr>
              <p:cNvPr id="65" name="Google Shape;934;p46">
                <a:extLst>
                  <a:ext uri="{FF2B5EF4-FFF2-40B4-BE49-F238E27FC236}">
                    <a16:creationId xmlns:a16="http://schemas.microsoft.com/office/drawing/2014/main" id="{068B1ED5-A2E1-4AC9-8D7D-FFAAAEA505A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9890" y="3274511"/>
                <a:ext cx="1021478" cy="737700"/>
              </a:xfrm>
              <a:prstGeom prst="rect">
                <a:avLst/>
              </a:prstGeom>
              <a:blipFill>
                <a:blip r:embed="rId10"/>
                <a:stretch>
                  <a:fillRect l="-5263"/>
                </a:stretch>
              </a:blipFill>
              <a:ln w="19050" cap="flat" cmpd="sng">
                <a:solidFill>
                  <a:schemeClr val="dk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7B26C8D0-5DAD-4479-9B15-A3A67D7500CE}"/>
              </a:ext>
            </a:extLst>
          </p:cNvPr>
          <p:cNvCxnSpPr>
            <a:stCxn id="49" idx="6"/>
            <a:endCxn id="65" idx="1"/>
          </p:cNvCxnSpPr>
          <p:nvPr/>
        </p:nvCxnSpPr>
        <p:spPr>
          <a:xfrm flipV="1">
            <a:off x="5868234" y="3643361"/>
            <a:ext cx="1131656" cy="3130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E8FBEA4B-3757-40B1-9453-9710D373DEF8}"/>
                  </a:ext>
                </a:extLst>
              </p:cNvPr>
              <p:cNvSpPr txBox="1"/>
              <p:nvPr/>
            </p:nvSpPr>
            <p:spPr>
              <a:xfrm>
                <a:off x="1554529" y="4272827"/>
                <a:ext cx="3065673" cy="960648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endParaRPr lang="en-IN" sz="1600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sz="16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𝑬𝒓𝒓𝒐𝒓</m:t>
                          </m:r>
                        </m:num>
                        <m:den>
                          <m: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𝑾</m:t>
                          </m:r>
                          <m: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den>
                      </m:f>
                      <m:r>
                        <a:rPr lang="en-US" sz="16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𝑬𝒓𝒓𝒐𝒓</m:t>
                          </m:r>
                        </m:num>
                        <m:den>
                          <m: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𝒀</m:t>
                          </m:r>
                        </m:den>
                      </m:f>
                      <m:r>
                        <a:rPr lang="en-US" sz="1600" b="1" i="1" smtClean="0"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16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𝒀</m:t>
                          </m:r>
                        </m:num>
                        <m:den>
                          <m: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𝑾</m:t>
                          </m:r>
                          <m: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den>
                      </m:f>
                    </m:oMath>
                  </m:oMathPara>
                </a14:m>
                <a:endParaRPr lang="en-IN" sz="1600" b="1" dirty="0"/>
              </a:p>
              <a:p>
                <a:endParaRPr lang="en-IN" sz="1600" b="1" dirty="0"/>
              </a:p>
            </p:txBody>
          </p:sp>
        </mc:Choice>
        <mc:Fallback xmlns="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E8FBEA4B-3757-40B1-9453-9710D373DE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4529" y="4272827"/>
                <a:ext cx="3065673" cy="96064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79748591-6469-4AE0-B46B-2BCE80AF3BF3}"/>
                  </a:ext>
                </a:extLst>
              </p:cNvPr>
              <p:cNvSpPr txBox="1"/>
              <p:nvPr/>
            </p:nvSpPr>
            <p:spPr>
              <a:xfrm>
                <a:off x="4672170" y="4608117"/>
                <a:ext cx="2892669" cy="619080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rgbClr val="FFC00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sz="18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𝒚</m:t>
                          </m:r>
                        </m:num>
                        <m:den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𝑾</m:t>
                          </m:r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den>
                      </m:f>
                      <m:r>
                        <a:rPr lang="en-US" sz="1800" b="1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sz="1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1800" b="1" i="1">
                              <a:latin typeface="Cambria Math" panose="02040503050406030204" pitchFamily="18" charset="0"/>
                            </a:rPr>
                            <m:t>𝒚</m:t>
                          </m:r>
                        </m:num>
                        <m:den>
                          <m:r>
                            <a:rPr lang="en-US" sz="18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𝝈</m:t>
                          </m:r>
                        </m:den>
                      </m:f>
                      <m:r>
                        <a:rPr lang="en-US" sz="1800" b="1" i="1" smtClean="0"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IN" sz="1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𝝈</m:t>
                          </m:r>
                        </m:num>
                        <m:den>
                          <m:r>
                            <a:rPr lang="en-US" sz="18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𝒁</m:t>
                          </m:r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den>
                      </m:f>
                      <m:r>
                        <a:rPr lang="en-US" sz="1800" b="1" i="1" smtClean="0"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IN" sz="1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𝒁</m:t>
                          </m:r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18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𝑾</m:t>
                          </m:r>
                          <m:r>
                            <a:rPr lang="en-US" sz="18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den>
                      </m:f>
                    </m:oMath>
                  </m:oMathPara>
                </a14:m>
                <a:endParaRPr lang="en-IN" sz="1800" b="1" dirty="0"/>
              </a:p>
            </p:txBody>
          </p:sp>
        </mc:Choice>
        <mc:Fallback xmlns="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79748591-6469-4AE0-B46B-2BCE80AF3B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2170" y="4608117"/>
                <a:ext cx="2892669" cy="61908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solidFill>
                  <a:srgbClr val="FFC000"/>
                </a:solidFill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Arrow: Left 17">
            <a:extLst>
              <a:ext uri="{FF2B5EF4-FFF2-40B4-BE49-F238E27FC236}">
                <a16:creationId xmlns:a16="http://schemas.microsoft.com/office/drawing/2014/main" id="{F77EFD2E-EF87-484A-88E0-7722BA08F07C}"/>
              </a:ext>
            </a:extLst>
          </p:cNvPr>
          <p:cNvSpPr/>
          <p:nvPr/>
        </p:nvSpPr>
        <p:spPr>
          <a:xfrm>
            <a:off x="4138789" y="2997500"/>
            <a:ext cx="638410" cy="184481"/>
          </a:xfrm>
          <a:prstGeom prst="lef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6" name="Arrow: Left 75">
            <a:extLst>
              <a:ext uri="{FF2B5EF4-FFF2-40B4-BE49-F238E27FC236}">
                <a16:creationId xmlns:a16="http://schemas.microsoft.com/office/drawing/2014/main" id="{FD4330E8-AEFA-4B9F-AEC2-6F64D96648EF}"/>
              </a:ext>
            </a:extLst>
          </p:cNvPr>
          <p:cNvSpPr/>
          <p:nvPr/>
        </p:nvSpPr>
        <p:spPr>
          <a:xfrm>
            <a:off x="6247680" y="2999621"/>
            <a:ext cx="638410" cy="184481"/>
          </a:xfrm>
          <a:prstGeom prst="lef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7" name="Arrow: Left 76">
            <a:extLst>
              <a:ext uri="{FF2B5EF4-FFF2-40B4-BE49-F238E27FC236}">
                <a16:creationId xmlns:a16="http://schemas.microsoft.com/office/drawing/2014/main" id="{0CD8C22F-246F-477A-8139-4CEC0A5A29BB}"/>
              </a:ext>
            </a:extLst>
          </p:cNvPr>
          <p:cNvSpPr/>
          <p:nvPr/>
        </p:nvSpPr>
        <p:spPr>
          <a:xfrm>
            <a:off x="1888173" y="2999621"/>
            <a:ext cx="638410" cy="184481"/>
          </a:xfrm>
          <a:prstGeom prst="lef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CE18BDCE-5577-4B71-A241-081FA81831E3}"/>
                  </a:ext>
                </a:extLst>
              </p:cNvPr>
              <p:cNvSpPr txBox="1"/>
              <p:nvPr/>
            </p:nvSpPr>
            <p:spPr>
              <a:xfrm>
                <a:off x="2860478" y="5379680"/>
                <a:ext cx="3523016" cy="58522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000" b="1" i="1" smtClean="0">
                          <a:latin typeface="Cambria Math" panose="02040503050406030204" pitchFamily="18" charset="0"/>
                        </a:rPr>
                        <m:t>𝑾</m:t>
                      </m:r>
                      <m:sSub>
                        <m:sSubPr>
                          <m:ctrlPr>
                            <a:rPr lang="en-IN" sz="20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0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  <m:sub>
                          <m:r>
                            <a:rPr lang="en-IN" sz="2000" b="1" i="1" smtClean="0">
                              <a:latin typeface="Cambria Math" panose="02040503050406030204" pitchFamily="18" charset="0"/>
                            </a:rPr>
                            <m:t>𝒏𝒆𝒘</m:t>
                          </m:r>
                        </m:sub>
                      </m:sSub>
                      <m:r>
                        <a:rPr lang="en-IN" sz="20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IN" sz="2000" b="1" i="1" smtClean="0">
                          <a:latin typeface="Cambria Math" panose="02040503050406030204" pitchFamily="18" charset="0"/>
                        </a:rPr>
                        <m:t>𝑾</m:t>
                      </m:r>
                      <m:r>
                        <a:rPr lang="en-IN" sz="2000" b="1" i="1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IN" sz="2000" b="1" i="1" smtClean="0">
                          <a:latin typeface="Cambria Math" panose="02040503050406030204" pitchFamily="18" charset="0"/>
                        </a:rPr>
                        <m:t> − </m:t>
                      </m:r>
                      <m:f>
                        <m:fPr>
                          <m:ctrlPr>
                            <a:rPr lang="en-IN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0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IN" sz="2000" b="1" i="1" smtClean="0">
                              <a:latin typeface="Cambria Math" panose="02040503050406030204" pitchFamily="18" charset="0"/>
                            </a:rPr>
                            <m:t>𝑬𝒓𝒓𝒐𝒓</m:t>
                          </m:r>
                        </m:num>
                        <m:den>
                          <m:r>
                            <a:rPr lang="en-IN" sz="20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IN" sz="2000" b="1" i="1" smtClean="0">
                              <a:latin typeface="Cambria Math" panose="02040503050406030204" pitchFamily="18" charset="0"/>
                            </a:rPr>
                            <m:t>𝑾</m:t>
                          </m:r>
                          <m:r>
                            <a:rPr lang="en-IN" sz="20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den>
                      </m:f>
                      <m:r>
                        <a:rPr lang="en-IN" sz="2000" b="1" i="1" smtClean="0"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IN" sz="2000" b="1" i="1" smtClean="0">
                          <a:latin typeface="Cambria Math" panose="02040503050406030204" pitchFamily="18" charset="0"/>
                        </a:rPr>
                        <m:t>𝑳𝑹</m:t>
                      </m:r>
                    </m:oMath>
                  </m:oMathPara>
                </a14:m>
                <a:endParaRPr lang="en-IN" sz="2000" b="1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CE18BDCE-5577-4B71-A241-081FA81831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0478" y="5379680"/>
                <a:ext cx="3523016" cy="58522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262382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1" name="Google Shape;1101;p53"/>
          <p:cNvSpPr txBox="1"/>
          <p:nvPr/>
        </p:nvSpPr>
        <p:spPr>
          <a:xfrm>
            <a:off x="67003" y="254219"/>
            <a:ext cx="9000000" cy="646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3600"/>
              <a:buFont typeface="Arial"/>
              <a:buNone/>
            </a:pPr>
            <a:r>
              <a:rPr lang="en-US" sz="3600" b="0" i="0" u="none" strike="noStrike" cap="none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Artificial Neural Network</a:t>
            </a:r>
            <a:r>
              <a:rPr lang="en-US" sz="36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: </a:t>
            </a:r>
            <a:r>
              <a:rPr lang="en-US" sz="28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Character Recognition</a:t>
            </a:r>
            <a:endParaRPr sz="1800" b="0" i="0" u="none" strike="noStrike" cap="none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102" name="Google Shape;1102;p53"/>
          <p:cNvSpPr txBox="1">
            <a:spLocks noGrp="1"/>
          </p:cNvSpPr>
          <p:nvPr>
            <p:ph type="ftr" idx="11"/>
          </p:nvPr>
        </p:nvSpPr>
        <p:spPr>
          <a:xfrm>
            <a:off x="3413235" y="6356351"/>
            <a:ext cx="30861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rPr lang="en-US"/>
              <a:t>IISER Bhopal</a:t>
            </a:r>
            <a:endParaRPr/>
          </a:p>
        </p:txBody>
      </p:sp>
      <p:sp>
        <p:nvSpPr>
          <p:cNvPr id="1103" name="Google Shape;1103;p53"/>
          <p:cNvSpPr txBox="1">
            <a:spLocks noGrp="1"/>
          </p:cNvSpPr>
          <p:nvPr>
            <p:ph type="sldNum" idx="12"/>
          </p:nvPr>
        </p:nvSpPr>
        <p:spPr>
          <a:xfrm>
            <a:off x="6999890" y="6356351"/>
            <a:ext cx="20574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</a:pPr>
            <a:fld id="{00000000-1234-1234-1234-123412341234}" type="slidenum">
              <a:rPr lang="en-US"/>
              <a:t>32</a:t>
            </a:fld>
            <a:endParaRPr/>
          </a:p>
        </p:txBody>
      </p:sp>
      <p:sp>
        <p:nvSpPr>
          <p:cNvPr id="1104" name="Google Shape;1104;p53"/>
          <p:cNvSpPr txBox="1"/>
          <p:nvPr/>
        </p:nvSpPr>
        <p:spPr>
          <a:xfrm>
            <a:off x="67660" y="6360949"/>
            <a:ext cx="30861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en-US"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t>Khritish Kumar Behera</a:t>
            </a:r>
            <a:endParaRPr sz="1200" b="0" i="0" u="none" strike="noStrike" cap="none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105" name="Google Shape;1105;p53"/>
          <p:cNvSpPr/>
          <p:nvPr/>
        </p:nvSpPr>
        <p:spPr>
          <a:xfrm>
            <a:off x="944800" y="948450"/>
            <a:ext cx="7244400" cy="800400"/>
          </a:xfrm>
          <a:prstGeom prst="roundRect">
            <a:avLst>
              <a:gd name="adj" fmla="val 16667"/>
            </a:avLst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457200" marR="0" lvl="0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31538F"/>
              </a:buClr>
              <a:buSzPts val="2400"/>
              <a:buFont typeface="Calibri"/>
              <a:buChar char="●"/>
            </a:pPr>
            <a:r>
              <a:rPr lang="en-US" sz="2400" b="0" i="0" u="none" strike="noStrike" cap="none" dirty="0">
                <a:solidFill>
                  <a:srgbClr val="31538F"/>
                </a:solidFill>
                <a:latin typeface="Calibri"/>
                <a:ea typeface="Calibri"/>
                <a:cs typeface="Calibri"/>
                <a:sym typeface="Calibri"/>
              </a:rPr>
              <a:t>We wish to create an ANN which can recognize alphabets from a noisy 7x5 pixel binary pattern</a:t>
            </a:r>
            <a:endParaRPr sz="2400" b="0" i="0" u="none" strike="noStrike" cap="none" dirty="0">
              <a:solidFill>
                <a:srgbClr val="31538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106" name="Google Shape;1106;p53"/>
          <p:cNvSpPr/>
          <p:nvPr/>
        </p:nvSpPr>
        <p:spPr>
          <a:xfrm>
            <a:off x="883700" y="2875925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07" name="Google Shape;1107;p53"/>
          <p:cNvSpPr/>
          <p:nvPr/>
        </p:nvSpPr>
        <p:spPr>
          <a:xfrm>
            <a:off x="1177845" y="2875925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08" name="Google Shape;1108;p53"/>
          <p:cNvSpPr/>
          <p:nvPr/>
        </p:nvSpPr>
        <p:spPr>
          <a:xfrm>
            <a:off x="1471989" y="2875925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09" name="Google Shape;1109;p53"/>
          <p:cNvSpPr/>
          <p:nvPr/>
        </p:nvSpPr>
        <p:spPr>
          <a:xfrm>
            <a:off x="1766134" y="2875925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10" name="Google Shape;1110;p53"/>
          <p:cNvSpPr/>
          <p:nvPr/>
        </p:nvSpPr>
        <p:spPr>
          <a:xfrm>
            <a:off x="2060278" y="2875925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11" name="Google Shape;1111;p53"/>
          <p:cNvSpPr/>
          <p:nvPr/>
        </p:nvSpPr>
        <p:spPr>
          <a:xfrm>
            <a:off x="883700" y="3199073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12" name="Google Shape;1112;p53"/>
          <p:cNvSpPr/>
          <p:nvPr/>
        </p:nvSpPr>
        <p:spPr>
          <a:xfrm>
            <a:off x="1177845" y="3199073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13" name="Google Shape;1113;p53"/>
          <p:cNvSpPr/>
          <p:nvPr/>
        </p:nvSpPr>
        <p:spPr>
          <a:xfrm>
            <a:off x="1471989" y="3199073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14" name="Google Shape;1114;p53"/>
          <p:cNvSpPr/>
          <p:nvPr/>
        </p:nvSpPr>
        <p:spPr>
          <a:xfrm>
            <a:off x="1766134" y="3199073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15" name="Google Shape;1115;p53"/>
          <p:cNvSpPr/>
          <p:nvPr/>
        </p:nvSpPr>
        <p:spPr>
          <a:xfrm>
            <a:off x="2060278" y="3199073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16" name="Google Shape;1116;p53"/>
          <p:cNvSpPr/>
          <p:nvPr/>
        </p:nvSpPr>
        <p:spPr>
          <a:xfrm>
            <a:off x="883700" y="3522221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17" name="Google Shape;1117;p53"/>
          <p:cNvSpPr/>
          <p:nvPr/>
        </p:nvSpPr>
        <p:spPr>
          <a:xfrm>
            <a:off x="1177845" y="3522221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18" name="Google Shape;1118;p53"/>
          <p:cNvSpPr/>
          <p:nvPr/>
        </p:nvSpPr>
        <p:spPr>
          <a:xfrm>
            <a:off x="1471989" y="3522221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19" name="Google Shape;1119;p53"/>
          <p:cNvSpPr/>
          <p:nvPr/>
        </p:nvSpPr>
        <p:spPr>
          <a:xfrm>
            <a:off x="1766134" y="3522221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20" name="Google Shape;1120;p53"/>
          <p:cNvSpPr/>
          <p:nvPr/>
        </p:nvSpPr>
        <p:spPr>
          <a:xfrm>
            <a:off x="2060278" y="3522221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21" name="Google Shape;1121;p53"/>
          <p:cNvSpPr/>
          <p:nvPr/>
        </p:nvSpPr>
        <p:spPr>
          <a:xfrm>
            <a:off x="883700" y="3845370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22" name="Google Shape;1122;p53"/>
          <p:cNvSpPr/>
          <p:nvPr/>
        </p:nvSpPr>
        <p:spPr>
          <a:xfrm>
            <a:off x="1177845" y="3845370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23" name="Google Shape;1123;p53"/>
          <p:cNvSpPr/>
          <p:nvPr/>
        </p:nvSpPr>
        <p:spPr>
          <a:xfrm>
            <a:off x="1471989" y="3845370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24" name="Google Shape;1124;p53"/>
          <p:cNvSpPr/>
          <p:nvPr/>
        </p:nvSpPr>
        <p:spPr>
          <a:xfrm>
            <a:off x="1766134" y="3845370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25" name="Google Shape;1125;p53"/>
          <p:cNvSpPr/>
          <p:nvPr/>
        </p:nvSpPr>
        <p:spPr>
          <a:xfrm>
            <a:off x="2060278" y="3845370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26" name="Google Shape;1126;p53"/>
          <p:cNvSpPr/>
          <p:nvPr/>
        </p:nvSpPr>
        <p:spPr>
          <a:xfrm>
            <a:off x="883700" y="4151854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27" name="Google Shape;1127;p53"/>
          <p:cNvSpPr/>
          <p:nvPr/>
        </p:nvSpPr>
        <p:spPr>
          <a:xfrm>
            <a:off x="1177845" y="4151854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28" name="Google Shape;1128;p53"/>
          <p:cNvSpPr/>
          <p:nvPr/>
        </p:nvSpPr>
        <p:spPr>
          <a:xfrm>
            <a:off x="1471989" y="4151854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29" name="Google Shape;1129;p53"/>
          <p:cNvSpPr/>
          <p:nvPr/>
        </p:nvSpPr>
        <p:spPr>
          <a:xfrm>
            <a:off x="1766134" y="4151854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30" name="Google Shape;1130;p53"/>
          <p:cNvSpPr/>
          <p:nvPr/>
        </p:nvSpPr>
        <p:spPr>
          <a:xfrm>
            <a:off x="2060278" y="4151854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31" name="Google Shape;1131;p53"/>
          <p:cNvSpPr/>
          <p:nvPr/>
        </p:nvSpPr>
        <p:spPr>
          <a:xfrm>
            <a:off x="883700" y="4458338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32" name="Google Shape;1132;p53"/>
          <p:cNvSpPr/>
          <p:nvPr/>
        </p:nvSpPr>
        <p:spPr>
          <a:xfrm>
            <a:off x="1177845" y="4458338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33" name="Google Shape;1133;p53"/>
          <p:cNvSpPr/>
          <p:nvPr/>
        </p:nvSpPr>
        <p:spPr>
          <a:xfrm>
            <a:off x="1471989" y="4458338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34" name="Google Shape;1134;p53"/>
          <p:cNvSpPr/>
          <p:nvPr/>
        </p:nvSpPr>
        <p:spPr>
          <a:xfrm>
            <a:off x="1766134" y="4458338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35" name="Google Shape;1135;p53"/>
          <p:cNvSpPr/>
          <p:nvPr/>
        </p:nvSpPr>
        <p:spPr>
          <a:xfrm>
            <a:off x="2060278" y="4458338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36" name="Google Shape;1136;p53"/>
          <p:cNvSpPr/>
          <p:nvPr/>
        </p:nvSpPr>
        <p:spPr>
          <a:xfrm>
            <a:off x="883700" y="4764823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37" name="Google Shape;1137;p53"/>
          <p:cNvSpPr/>
          <p:nvPr/>
        </p:nvSpPr>
        <p:spPr>
          <a:xfrm>
            <a:off x="1177845" y="4764823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38" name="Google Shape;1138;p53"/>
          <p:cNvSpPr/>
          <p:nvPr/>
        </p:nvSpPr>
        <p:spPr>
          <a:xfrm>
            <a:off x="1471989" y="4764823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39" name="Google Shape;1139;p53"/>
          <p:cNvSpPr/>
          <p:nvPr/>
        </p:nvSpPr>
        <p:spPr>
          <a:xfrm>
            <a:off x="1766134" y="4764823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40" name="Google Shape;1140;p53"/>
          <p:cNvSpPr/>
          <p:nvPr/>
        </p:nvSpPr>
        <p:spPr>
          <a:xfrm>
            <a:off x="2060278" y="4764823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41" name="Google Shape;1141;p53"/>
          <p:cNvSpPr/>
          <p:nvPr/>
        </p:nvSpPr>
        <p:spPr>
          <a:xfrm>
            <a:off x="2543250" y="3820376"/>
            <a:ext cx="917700" cy="2802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42" name="Google Shape;1142;p53"/>
          <p:cNvSpPr txBox="1"/>
          <p:nvPr/>
        </p:nvSpPr>
        <p:spPr>
          <a:xfrm>
            <a:off x="3505825" y="3560276"/>
            <a:ext cx="748500" cy="800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4000"/>
              <a:buFont typeface="Arial"/>
              <a:buNone/>
            </a:pPr>
            <a:r>
              <a:rPr lang="en-US" sz="4000" b="0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A</a:t>
            </a:r>
            <a:endParaRPr sz="4000" b="0" i="0" u="none" strike="noStrike" cap="none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143" name="Google Shape;1143;p53"/>
          <p:cNvSpPr/>
          <p:nvPr/>
        </p:nvSpPr>
        <p:spPr>
          <a:xfrm>
            <a:off x="5142213" y="2758075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44" name="Google Shape;1144;p53"/>
          <p:cNvSpPr/>
          <p:nvPr/>
        </p:nvSpPr>
        <p:spPr>
          <a:xfrm>
            <a:off x="5436357" y="2758075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45" name="Google Shape;1145;p53"/>
          <p:cNvSpPr/>
          <p:nvPr/>
        </p:nvSpPr>
        <p:spPr>
          <a:xfrm>
            <a:off x="5730502" y="2758075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46" name="Google Shape;1146;p53"/>
          <p:cNvSpPr/>
          <p:nvPr/>
        </p:nvSpPr>
        <p:spPr>
          <a:xfrm>
            <a:off x="6024646" y="2758075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47" name="Google Shape;1147;p53"/>
          <p:cNvSpPr/>
          <p:nvPr/>
        </p:nvSpPr>
        <p:spPr>
          <a:xfrm>
            <a:off x="6318791" y="2758075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48" name="Google Shape;1148;p53"/>
          <p:cNvSpPr/>
          <p:nvPr/>
        </p:nvSpPr>
        <p:spPr>
          <a:xfrm>
            <a:off x="5142213" y="3081223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49" name="Google Shape;1149;p53"/>
          <p:cNvSpPr/>
          <p:nvPr/>
        </p:nvSpPr>
        <p:spPr>
          <a:xfrm>
            <a:off x="5436357" y="3081223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50" name="Google Shape;1150;p53"/>
          <p:cNvSpPr/>
          <p:nvPr/>
        </p:nvSpPr>
        <p:spPr>
          <a:xfrm>
            <a:off x="5730502" y="3081223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51" name="Google Shape;1151;p53"/>
          <p:cNvSpPr/>
          <p:nvPr/>
        </p:nvSpPr>
        <p:spPr>
          <a:xfrm>
            <a:off x="6024646" y="3081223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52" name="Google Shape;1152;p53"/>
          <p:cNvSpPr/>
          <p:nvPr/>
        </p:nvSpPr>
        <p:spPr>
          <a:xfrm>
            <a:off x="6318791" y="3081223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53" name="Google Shape;1153;p53"/>
          <p:cNvSpPr/>
          <p:nvPr/>
        </p:nvSpPr>
        <p:spPr>
          <a:xfrm>
            <a:off x="5142213" y="3404371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54" name="Google Shape;1154;p53"/>
          <p:cNvSpPr/>
          <p:nvPr/>
        </p:nvSpPr>
        <p:spPr>
          <a:xfrm>
            <a:off x="5436357" y="3404371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55" name="Google Shape;1155;p53"/>
          <p:cNvSpPr/>
          <p:nvPr/>
        </p:nvSpPr>
        <p:spPr>
          <a:xfrm>
            <a:off x="5730502" y="3404371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56" name="Google Shape;1156;p53"/>
          <p:cNvSpPr/>
          <p:nvPr/>
        </p:nvSpPr>
        <p:spPr>
          <a:xfrm>
            <a:off x="6024646" y="3404371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57" name="Google Shape;1157;p53"/>
          <p:cNvSpPr/>
          <p:nvPr/>
        </p:nvSpPr>
        <p:spPr>
          <a:xfrm>
            <a:off x="6318791" y="3404371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58" name="Google Shape;1158;p53"/>
          <p:cNvSpPr/>
          <p:nvPr/>
        </p:nvSpPr>
        <p:spPr>
          <a:xfrm>
            <a:off x="5142213" y="3727519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59" name="Google Shape;1159;p53"/>
          <p:cNvSpPr/>
          <p:nvPr/>
        </p:nvSpPr>
        <p:spPr>
          <a:xfrm>
            <a:off x="5436357" y="3727519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60" name="Google Shape;1160;p53"/>
          <p:cNvSpPr/>
          <p:nvPr/>
        </p:nvSpPr>
        <p:spPr>
          <a:xfrm>
            <a:off x="5730502" y="3727519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61" name="Google Shape;1161;p53"/>
          <p:cNvSpPr/>
          <p:nvPr/>
        </p:nvSpPr>
        <p:spPr>
          <a:xfrm>
            <a:off x="6024646" y="3727519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62" name="Google Shape;1162;p53"/>
          <p:cNvSpPr/>
          <p:nvPr/>
        </p:nvSpPr>
        <p:spPr>
          <a:xfrm>
            <a:off x="6318791" y="3727519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63" name="Google Shape;1163;p53"/>
          <p:cNvSpPr/>
          <p:nvPr/>
        </p:nvSpPr>
        <p:spPr>
          <a:xfrm>
            <a:off x="5142213" y="4034004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64" name="Google Shape;1164;p53"/>
          <p:cNvSpPr/>
          <p:nvPr/>
        </p:nvSpPr>
        <p:spPr>
          <a:xfrm>
            <a:off x="5436357" y="4034004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65" name="Google Shape;1165;p53"/>
          <p:cNvSpPr/>
          <p:nvPr/>
        </p:nvSpPr>
        <p:spPr>
          <a:xfrm>
            <a:off x="5730502" y="4034004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66" name="Google Shape;1166;p53"/>
          <p:cNvSpPr/>
          <p:nvPr/>
        </p:nvSpPr>
        <p:spPr>
          <a:xfrm>
            <a:off x="6024646" y="4034004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67" name="Google Shape;1167;p53"/>
          <p:cNvSpPr/>
          <p:nvPr/>
        </p:nvSpPr>
        <p:spPr>
          <a:xfrm>
            <a:off x="6318791" y="4034004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68" name="Google Shape;1168;p53"/>
          <p:cNvSpPr/>
          <p:nvPr/>
        </p:nvSpPr>
        <p:spPr>
          <a:xfrm>
            <a:off x="5142213" y="4340489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69" name="Google Shape;1169;p53"/>
          <p:cNvSpPr/>
          <p:nvPr/>
        </p:nvSpPr>
        <p:spPr>
          <a:xfrm>
            <a:off x="5436357" y="4340489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70" name="Google Shape;1170;p53"/>
          <p:cNvSpPr/>
          <p:nvPr/>
        </p:nvSpPr>
        <p:spPr>
          <a:xfrm>
            <a:off x="5730502" y="4340489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71" name="Google Shape;1171;p53"/>
          <p:cNvSpPr/>
          <p:nvPr/>
        </p:nvSpPr>
        <p:spPr>
          <a:xfrm>
            <a:off x="6024646" y="4340489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72" name="Google Shape;1172;p53"/>
          <p:cNvSpPr/>
          <p:nvPr/>
        </p:nvSpPr>
        <p:spPr>
          <a:xfrm>
            <a:off x="6318791" y="4340489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73" name="Google Shape;1173;p53"/>
          <p:cNvSpPr/>
          <p:nvPr/>
        </p:nvSpPr>
        <p:spPr>
          <a:xfrm>
            <a:off x="5142213" y="4646974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74" name="Google Shape;1174;p53"/>
          <p:cNvSpPr/>
          <p:nvPr/>
        </p:nvSpPr>
        <p:spPr>
          <a:xfrm>
            <a:off x="5436357" y="4646974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75" name="Google Shape;1175;p53"/>
          <p:cNvSpPr/>
          <p:nvPr/>
        </p:nvSpPr>
        <p:spPr>
          <a:xfrm>
            <a:off x="5730502" y="4646974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76" name="Google Shape;1176;p53"/>
          <p:cNvSpPr/>
          <p:nvPr/>
        </p:nvSpPr>
        <p:spPr>
          <a:xfrm>
            <a:off x="6024646" y="4646974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77" name="Google Shape;1177;p53"/>
          <p:cNvSpPr/>
          <p:nvPr/>
        </p:nvSpPr>
        <p:spPr>
          <a:xfrm>
            <a:off x="6318791" y="4646974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78" name="Google Shape;1178;p53"/>
          <p:cNvSpPr/>
          <p:nvPr/>
        </p:nvSpPr>
        <p:spPr>
          <a:xfrm>
            <a:off x="6654700" y="3647250"/>
            <a:ext cx="917700" cy="2802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79" name="Google Shape;1179;p53"/>
          <p:cNvSpPr txBox="1"/>
          <p:nvPr/>
        </p:nvSpPr>
        <p:spPr>
          <a:xfrm>
            <a:off x="7648188" y="3387150"/>
            <a:ext cx="748500" cy="800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4000"/>
              <a:buFont typeface="Arial"/>
              <a:buNone/>
            </a:pPr>
            <a:r>
              <a:rPr lang="en-US" sz="4000" b="0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A</a:t>
            </a:r>
            <a:endParaRPr sz="4000" b="0" i="0" u="none" strike="noStrike" cap="none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4" name="Google Shape;1184;p54"/>
          <p:cNvSpPr txBox="1"/>
          <p:nvPr/>
        </p:nvSpPr>
        <p:spPr>
          <a:xfrm>
            <a:off x="67003" y="254219"/>
            <a:ext cx="9000000" cy="646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3600"/>
              <a:buFont typeface="Arial"/>
              <a:buNone/>
            </a:pPr>
            <a:r>
              <a:rPr lang="en-US" sz="3600" b="0" i="0" u="none" strike="noStrike" cap="none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Artificial Neural Network</a:t>
            </a:r>
            <a:r>
              <a:rPr lang="en-US" sz="36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: </a:t>
            </a:r>
            <a:r>
              <a:rPr lang="en-US" sz="28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Character Recognition</a:t>
            </a:r>
            <a:endParaRPr lang="en-US" sz="1800" b="0" i="0" u="none" strike="noStrike" cap="none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185" name="Google Shape;1185;p54"/>
          <p:cNvSpPr txBox="1">
            <a:spLocks noGrp="1"/>
          </p:cNvSpPr>
          <p:nvPr>
            <p:ph type="ftr" idx="11"/>
          </p:nvPr>
        </p:nvSpPr>
        <p:spPr>
          <a:xfrm>
            <a:off x="3413235" y="6356351"/>
            <a:ext cx="30861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rPr lang="en-US"/>
              <a:t>IISER Bhopal</a:t>
            </a:r>
            <a:endParaRPr/>
          </a:p>
        </p:txBody>
      </p:sp>
      <p:sp>
        <p:nvSpPr>
          <p:cNvPr id="1186" name="Google Shape;1186;p54"/>
          <p:cNvSpPr txBox="1">
            <a:spLocks noGrp="1"/>
          </p:cNvSpPr>
          <p:nvPr>
            <p:ph type="sldNum" idx="12"/>
          </p:nvPr>
        </p:nvSpPr>
        <p:spPr>
          <a:xfrm>
            <a:off x="6999890" y="6356351"/>
            <a:ext cx="20574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</a:pPr>
            <a:fld id="{00000000-1234-1234-1234-123412341234}" type="slidenum">
              <a:rPr lang="en-US"/>
              <a:t>33</a:t>
            </a:fld>
            <a:endParaRPr/>
          </a:p>
        </p:txBody>
      </p:sp>
      <p:sp>
        <p:nvSpPr>
          <p:cNvPr id="1187" name="Google Shape;1187;p54"/>
          <p:cNvSpPr txBox="1"/>
          <p:nvPr/>
        </p:nvSpPr>
        <p:spPr>
          <a:xfrm>
            <a:off x="67660" y="6360949"/>
            <a:ext cx="30861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en-US"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t>Khritish Kumar Behera</a:t>
            </a:r>
            <a:endParaRPr sz="1200" b="0" i="0" u="none" strike="noStrike" cap="none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1188" name="Google Shape;1188;p54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468986" y="1246325"/>
            <a:ext cx="8206025" cy="27105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39948B32-600C-47E5-A092-09720F961D01}"/>
              </a:ext>
            </a:extLst>
          </p:cNvPr>
          <p:cNvSpPr txBox="1"/>
          <p:nvPr/>
        </p:nvSpPr>
        <p:spPr>
          <a:xfrm>
            <a:off x="589085" y="4413738"/>
            <a:ext cx="4053253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b="1" dirty="0">
                <a:latin typeface="Calibri" panose="020F0502020204030204" pitchFamily="34" charset="0"/>
                <a:cs typeface="Calibri" panose="020F0502020204030204" pitchFamily="34" charset="0"/>
              </a:rPr>
              <a:t>Input:</a:t>
            </a:r>
          </a:p>
          <a:p>
            <a:r>
              <a:rPr lang="en-IN" sz="2000" dirty="0">
                <a:latin typeface="Calibri" panose="020F0502020204030204" pitchFamily="34" charset="0"/>
                <a:cs typeface="Calibri" panose="020F0502020204030204" pitchFamily="34" charset="0"/>
              </a:rPr>
              <a:t>35 Pixel values of the test character</a:t>
            </a:r>
          </a:p>
          <a:p>
            <a:endParaRPr lang="en-IN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IN" sz="2000" b="1" dirty="0">
                <a:latin typeface="Calibri" panose="020F0502020204030204" pitchFamily="34" charset="0"/>
                <a:cs typeface="Calibri" panose="020F0502020204030204" pitchFamily="34" charset="0"/>
              </a:rPr>
              <a:t>Output:</a:t>
            </a:r>
          </a:p>
          <a:p>
            <a:r>
              <a:rPr lang="en-IN" sz="2000" dirty="0">
                <a:latin typeface="Calibri" panose="020F0502020204030204" pitchFamily="34" charset="0"/>
                <a:cs typeface="Calibri" panose="020F0502020204030204" pitchFamily="34" charset="0"/>
              </a:rPr>
              <a:t>26 bit array suggesting the character</a:t>
            </a:r>
          </a:p>
          <a:p>
            <a:endParaRPr lang="en-IN" sz="2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FBCFACA-EF27-4D71-8889-B7FA331ED88B}"/>
              </a:ext>
            </a:extLst>
          </p:cNvPr>
          <p:cNvSpPr txBox="1"/>
          <p:nvPr/>
        </p:nvSpPr>
        <p:spPr>
          <a:xfrm>
            <a:off x="4567003" y="4433680"/>
            <a:ext cx="4053253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dirty="0">
                <a:latin typeface="Calibri" panose="020F0502020204030204" pitchFamily="34" charset="0"/>
                <a:cs typeface="Calibri" panose="020F0502020204030204" pitchFamily="34" charset="0"/>
              </a:rPr>
              <a:t>A: 1,0,0,0,0,0,0,0,…..0,0,0,0</a:t>
            </a:r>
          </a:p>
          <a:p>
            <a:r>
              <a:rPr lang="en-IN" sz="2400" dirty="0">
                <a:latin typeface="Calibri" panose="020F0502020204030204" pitchFamily="34" charset="0"/>
                <a:cs typeface="Calibri" panose="020F0502020204030204" pitchFamily="34" charset="0"/>
              </a:rPr>
              <a:t>B: 0,1,0,0,0,0,0,0,……0,0,0,0</a:t>
            </a:r>
          </a:p>
          <a:p>
            <a:r>
              <a:rPr lang="en-IN" sz="2400" dirty="0">
                <a:latin typeface="Calibri" panose="020F0502020204030204" pitchFamily="34" charset="0"/>
                <a:cs typeface="Calibri" panose="020F0502020204030204" pitchFamily="34" charset="0"/>
              </a:rPr>
              <a:t>C: 0,0,1,0,0,0,0,0,……0,0,0,0</a:t>
            </a:r>
          </a:p>
          <a:p>
            <a:r>
              <a:rPr lang="en-IN" sz="2000" dirty="0">
                <a:latin typeface="Calibri" panose="020F0502020204030204" pitchFamily="34" charset="0"/>
                <a:cs typeface="Calibri" panose="020F0502020204030204" pitchFamily="34" charset="0"/>
              </a:rPr>
              <a:t>Similarly others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3" name="Google Shape;1193;p55"/>
          <p:cNvSpPr txBox="1"/>
          <p:nvPr/>
        </p:nvSpPr>
        <p:spPr>
          <a:xfrm>
            <a:off x="67003" y="254219"/>
            <a:ext cx="9000000" cy="646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3600"/>
              <a:buFont typeface="Arial"/>
              <a:buNone/>
            </a:pPr>
            <a:r>
              <a:rPr lang="en-US" sz="3600" b="0" i="0" u="none" strike="noStrike" cap="none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Artificial Neural Network</a:t>
            </a:r>
            <a:r>
              <a:rPr lang="en-US" sz="36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: </a:t>
            </a:r>
            <a:r>
              <a:rPr lang="en-US" sz="28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Character Recognition</a:t>
            </a:r>
            <a:endParaRPr lang="en-US" sz="1800" b="0" i="0" u="none" strike="noStrike" cap="none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194" name="Google Shape;1194;p55"/>
          <p:cNvSpPr txBox="1">
            <a:spLocks noGrp="1"/>
          </p:cNvSpPr>
          <p:nvPr>
            <p:ph type="ftr" idx="11"/>
          </p:nvPr>
        </p:nvSpPr>
        <p:spPr>
          <a:xfrm>
            <a:off x="3413235" y="6356351"/>
            <a:ext cx="30861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rPr lang="en-US"/>
              <a:t>IISER Bhopal</a:t>
            </a:r>
            <a:endParaRPr/>
          </a:p>
        </p:txBody>
      </p:sp>
      <p:sp>
        <p:nvSpPr>
          <p:cNvPr id="1195" name="Google Shape;1195;p55"/>
          <p:cNvSpPr txBox="1">
            <a:spLocks noGrp="1"/>
          </p:cNvSpPr>
          <p:nvPr>
            <p:ph type="sldNum" idx="12"/>
          </p:nvPr>
        </p:nvSpPr>
        <p:spPr>
          <a:xfrm>
            <a:off x="6999890" y="6356351"/>
            <a:ext cx="20574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</a:pPr>
            <a:fld id="{00000000-1234-1234-1234-123412341234}" type="slidenum">
              <a:rPr lang="en-US"/>
              <a:t>34</a:t>
            </a:fld>
            <a:endParaRPr/>
          </a:p>
        </p:txBody>
      </p:sp>
      <p:sp>
        <p:nvSpPr>
          <p:cNvPr id="1196" name="Google Shape;1196;p55"/>
          <p:cNvSpPr txBox="1"/>
          <p:nvPr/>
        </p:nvSpPr>
        <p:spPr>
          <a:xfrm>
            <a:off x="67660" y="6360949"/>
            <a:ext cx="30861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en-US"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t>Khritish Kumar Behera</a:t>
            </a:r>
            <a:endParaRPr sz="1200" b="0" i="0" u="none" strike="noStrike" cap="none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1197" name="Google Shape;1197;p55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1304925" y="900719"/>
            <a:ext cx="6534150" cy="1362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98" name="Google Shape;1198;p55"/>
          <p:cNvPicPr preferRelativeResize="0"/>
          <p:nvPr/>
        </p:nvPicPr>
        <p:blipFill rotWithShape="1">
          <a:blip r:embed="rId4">
            <a:alphaModFix/>
          </a:blip>
          <a:srcRect r="1574"/>
          <a:stretch/>
        </p:blipFill>
        <p:spPr>
          <a:xfrm>
            <a:off x="1300175" y="2143775"/>
            <a:ext cx="6440725" cy="1362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99" name="Google Shape;1199;p55"/>
          <p:cNvPicPr preferRelativeResize="0"/>
          <p:nvPr/>
        </p:nvPicPr>
        <p:blipFill rotWithShape="1">
          <a:blip r:embed="rId5">
            <a:alphaModFix/>
          </a:blip>
          <a:srcRect l="1429"/>
          <a:stretch/>
        </p:blipFill>
        <p:spPr>
          <a:xfrm>
            <a:off x="1398375" y="3421275"/>
            <a:ext cx="6440725" cy="1781175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4" name="Google Shape;1204;p56"/>
          <p:cNvSpPr txBox="1"/>
          <p:nvPr/>
        </p:nvSpPr>
        <p:spPr>
          <a:xfrm>
            <a:off x="67003" y="254219"/>
            <a:ext cx="9000000" cy="646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3600"/>
              <a:buFont typeface="Arial"/>
              <a:buNone/>
            </a:pPr>
            <a:r>
              <a:rPr lang="en-US" sz="3600" b="0" i="0" u="none" strike="noStrike" cap="none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Artificial Neural Network</a:t>
            </a:r>
            <a:r>
              <a:rPr lang="en-US" sz="36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: </a:t>
            </a:r>
            <a:r>
              <a:rPr lang="en-US" sz="28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Character Recognition</a:t>
            </a:r>
            <a:endParaRPr lang="en-US" sz="1800" b="0" i="0" u="none" strike="noStrike" cap="none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205" name="Google Shape;1205;p56"/>
          <p:cNvSpPr txBox="1">
            <a:spLocks noGrp="1"/>
          </p:cNvSpPr>
          <p:nvPr>
            <p:ph type="ftr" idx="11"/>
          </p:nvPr>
        </p:nvSpPr>
        <p:spPr>
          <a:xfrm>
            <a:off x="3413235" y="6356351"/>
            <a:ext cx="30861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rPr lang="en-US"/>
              <a:t>IISER Bhopal</a:t>
            </a:r>
            <a:endParaRPr/>
          </a:p>
        </p:txBody>
      </p:sp>
      <p:sp>
        <p:nvSpPr>
          <p:cNvPr id="1206" name="Google Shape;1206;p56"/>
          <p:cNvSpPr txBox="1">
            <a:spLocks noGrp="1"/>
          </p:cNvSpPr>
          <p:nvPr>
            <p:ph type="sldNum" idx="12"/>
          </p:nvPr>
        </p:nvSpPr>
        <p:spPr>
          <a:xfrm>
            <a:off x="6999890" y="6356351"/>
            <a:ext cx="20574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</a:pPr>
            <a:fld id="{00000000-1234-1234-1234-123412341234}" type="slidenum">
              <a:rPr lang="en-US"/>
              <a:t>35</a:t>
            </a:fld>
            <a:endParaRPr/>
          </a:p>
        </p:txBody>
      </p:sp>
      <p:sp>
        <p:nvSpPr>
          <p:cNvPr id="1207" name="Google Shape;1207;p56"/>
          <p:cNvSpPr txBox="1"/>
          <p:nvPr/>
        </p:nvSpPr>
        <p:spPr>
          <a:xfrm>
            <a:off x="67660" y="6360949"/>
            <a:ext cx="30861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en-US"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t>Khritish Kumar Behera</a:t>
            </a:r>
            <a:endParaRPr sz="1200" b="0" i="0" u="none" strike="noStrike" cap="none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1208" name="Google Shape;1208;p56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1319200" y="900719"/>
            <a:ext cx="6505575" cy="17811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09" name="Google Shape;1209;p56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1304925" y="2581394"/>
            <a:ext cx="6534150" cy="295275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4" name="Google Shape;1214;p57"/>
          <p:cNvSpPr txBox="1"/>
          <p:nvPr/>
        </p:nvSpPr>
        <p:spPr>
          <a:xfrm>
            <a:off x="67003" y="254219"/>
            <a:ext cx="9000000" cy="646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3600"/>
              <a:buFont typeface="Arial"/>
              <a:buNone/>
            </a:pPr>
            <a:r>
              <a:rPr lang="en-US" sz="3600" b="0" i="0" u="none" strike="noStrike" cap="none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Artificial Neural Network</a:t>
            </a:r>
            <a:r>
              <a:rPr lang="en-US" sz="36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: </a:t>
            </a:r>
            <a:r>
              <a:rPr lang="en-US" sz="28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Character Recognition</a:t>
            </a:r>
            <a:endParaRPr lang="en-US" sz="1800" b="0" i="0" u="none" strike="noStrike" cap="none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215" name="Google Shape;1215;p57"/>
          <p:cNvSpPr txBox="1">
            <a:spLocks noGrp="1"/>
          </p:cNvSpPr>
          <p:nvPr>
            <p:ph type="ftr" idx="11"/>
          </p:nvPr>
        </p:nvSpPr>
        <p:spPr>
          <a:xfrm>
            <a:off x="3413235" y="6356351"/>
            <a:ext cx="30861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rPr lang="en-US"/>
              <a:t>IISER Bhopal</a:t>
            </a:r>
            <a:endParaRPr/>
          </a:p>
        </p:txBody>
      </p:sp>
      <p:sp>
        <p:nvSpPr>
          <p:cNvPr id="1216" name="Google Shape;1216;p57"/>
          <p:cNvSpPr txBox="1">
            <a:spLocks noGrp="1"/>
          </p:cNvSpPr>
          <p:nvPr>
            <p:ph type="sldNum" idx="12"/>
          </p:nvPr>
        </p:nvSpPr>
        <p:spPr>
          <a:xfrm>
            <a:off x="6999890" y="6356351"/>
            <a:ext cx="20574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</a:pPr>
            <a:fld id="{00000000-1234-1234-1234-123412341234}" type="slidenum">
              <a:rPr lang="en-US"/>
              <a:t>36</a:t>
            </a:fld>
            <a:endParaRPr/>
          </a:p>
        </p:txBody>
      </p:sp>
      <p:sp>
        <p:nvSpPr>
          <p:cNvPr id="1217" name="Google Shape;1217;p57"/>
          <p:cNvSpPr txBox="1"/>
          <p:nvPr/>
        </p:nvSpPr>
        <p:spPr>
          <a:xfrm>
            <a:off x="67660" y="6360949"/>
            <a:ext cx="30861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en-US"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t>Khritish Kumar Behera</a:t>
            </a:r>
            <a:endParaRPr sz="1200" b="0" i="0" u="none" strike="noStrike" cap="none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1218" name="Google Shape;1218;p57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1328738" y="1038244"/>
            <a:ext cx="6486525" cy="42195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19" name="Google Shape;1219;p57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2831325" y="5257828"/>
            <a:ext cx="3481375" cy="77835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4" name="Google Shape;1214;p57"/>
          <p:cNvSpPr txBox="1"/>
          <p:nvPr/>
        </p:nvSpPr>
        <p:spPr>
          <a:xfrm>
            <a:off x="67003" y="254219"/>
            <a:ext cx="9000000" cy="64629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3600"/>
              <a:buFont typeface="Arial"/>
              <a:buNone/>
            </a:pPr>
            <a:r>
              <a:rPr lang="en-IN" sz="3600" b="0" i="0" u="none" strike="noStrike" cap="none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Spintronics and </a:t>
            </a:r>
            <a:r>
              <a:rPr lang="en-IN" sz="3600" b="0" i="0" u="none" strike="noStrike" cap="none" dirty="0" err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Nanomagnetics</a:t>
            </a:r>
            <a:endParaRPr sz="3600" b="0" i="0" u="none" strike="noStrike" cap="none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215" name="Google Shape;1215;p57"/>
          <p:cNvSpPr txBox="1">
            <a:spLocks noGrp="1"/>
          </p:cNvSpPr>
          <p:nvPr>
            <p:ph type="ftr" idx="11"/>
          </p:nvPr>
        </p:nvSpPr>
        <p:spPr>
          <a:xfrm>
            <a:off x="3413235" y="6356351"/>
            <a:ext cx="30861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rPr lang="en-US"/>
              <a:t>IISER Bhopal</a:t>
            </a:r>
            <a:endParaRPr/>
          </a:p>
        </p:txBody>
      </p:sp>
      <p:sp>
        <p:nvSpPr>
          <p:cNvPr id="1216" name="Google Shape;1216;p57"/>
          <p:cNvSpPr txBox="1">
            <a:spLocks noGrp="1"/>
          </p:cNvSpPr>
          <p:nvPr>
            <p:ph type="sldNum" idx="12"/>
          </p:nvPr>
        </p:nvSpPr>
        <p:spPr>
          <a:xfrm>
            <a:off x="6999890" y="6356351"/>
            <a:ext cx="20574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</a:pPr>
            <a:fld id="{00000000-1234-1234-1234-123412341234}" type="slidenum">
              <a:rPr lang="en-US"/>
              <a:t>37</a:t>
            </a:fld>
            <a:endParaRPr/>
          </a:p>
        </p:txBody>
      </p:sp>
      <p:sp>
        <p:nvSpPr>
          <p:cNvPr id="1217" name="Google Shape;1217;p57"/>
          <p:cNvSpPr txBox="1"/>
          <p:nvPr/>
        </p:nvSpPr>
        <p:spPr>
          <a:xfrm>
            <a:off x="67660" y="6360949"/>
            <a:ext cx="30861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en-US"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t>Khritish Kumar Behera</a:t>
            </a:r>
            <a:endParaRPr sz="1200" b="0" i="0" u="none" strike="noStrike" cap="none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65380361-555C-4D2A-B5E5-48F97AFC8E72}"/>
              </a:ext>
            </a:extLst>
          </p:cNvPr>
          <p:cNvGrpSpPr/>
          <p:nvPr/>
        </p:nvGrpSpPr>
        <p:grpSpPr>
          <a:xfrm>
            <a:off x="1693537" y="1192500"/>
            <a:ext cx="1279440" cy="260280"/>
            <a:chOff x="1693537" y="1192500"/>
            <a:chExt cx="1279440" cy="260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B807C492-7558-4361-B421-4D968623A55B}"/>
                    </a:ext>
                  </a:extLst>
                </p14:cNvPr>
                <p14:cNvContentPartPr/>
                <p14:nvPr/>
              </p14:nvContentPartPr>
              <p14:xfrm>
                <a:off x="1693537" y="1452420"/>
                <a:ext cx="360" cy="36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B807C492-7558-4361-B421-4D968623A55B}"/>
                    </a:ext>
                  </a:extLst>
                </p:cNvPr>
                <p:cNvPicPr/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1684537" y="1443420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4D4450AD-D42F-4BBD-A922-73067A17B546}"/>
                    </a:ext>
                  </a:extLst>
                </p14:cNvPr>
                <p14:cNvContentPartPr/>
                <p14:nvPr/>
              </p14:nvContentPartPr>
              <p14:xfrm>
                <a:off x="2972617" y="1192500"/>
                <a:ext cx="360" cy="36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4D4450AD-D42F-4BBD-A922-73067A17B546}"/>
                    </a:ext>
                  </a:extLst>
                </p:cNvPr>
                <p:cNvPicPr/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2963977" y="1183500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A5A82F36-C13D-4100-A2E5-637E2DA7D36D}"/>
              </a:ext>
            </a:extLst>
          </p:cNvPr>
          <p:cNvGrpSpPr/>
          <p:nvPr/>
        </p:nvGrpSpPr>
        <p:grpSpPr>
          <a:xfrm>
            <a:off x="6499335" y="919728"/>
            <a:ext cx="2302016" cy="1585662"/>
            <a:chOff x="6850702" y="923527"/>
            <a:chExt cx="1968073" cy="1585662"/>
          </a:xfrm>
        </p:grpSpPr>
        <p:sp>
          <p:nvSpPr>
            <p:cNvPr id="28" name="Arrow: Up 27">
              <a:extLst>
                <a:ext uri="{FF2B5EF4-FFF2-40B4-BE49-F238E27FC236}">
                  <a16:creationId xmlns:a16="http://schemas.microsoft.com/office/drawing/2014/main" id="{7FF52B1E-2184-4F60-AE85-9B2008E65D18}"/>
                </a:ext>
              </a:extLst>
            </p:cNvPr>
            <p:cNvSpPr/>
            <p:nvPr/>
          </p:nvSpPr>
          <p:spPr>
            <a:xfrm>
              <a:off x="8149473" y="1338608"/>
              <a:ext cx="240384" cy="820132"/>
            </a:xfrm>
            <a:prstGeom prst="up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602C1ED4-DE2B-465F-9569-1E6FF2E4DA53}"/>
                </a:ext>
              </a:extLst>
            </p:cNvPr>
            <p:cNvSpPr/>
            <p:nvPr/>
          </p:nvSpPr>
          <p:spPr>
            <a:xfrm>
              <a:off x="8045653" y="1611985"/>
              <a:ext cx="443060" cy="365125"/>
            </a:xfrm>
            <a:prstGeom prst="ellipse">
              <a:avLst/>
            </a:prstGeom>
            <a:solidFill>
              <a:schemeClr val="accent2">
                <a:lumMod val="50000"/>
              </a:schemeClr>
            </a:solidFill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E65CE3FB-18AA-49F6-8DBE-1C6C1FC46CC7}"/>
                </a:ext>
              </a:extLst>
            </p:cNvPr>
            <p:cNvSpPr txBox="1"/>
            <p:nvPr/>
          </p:nvSpPr>
          <p:spPr>
            <a:xfrm>
              <a:off x="7935013" y="923527"/>
              <a:ext cx="69287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000" b="1" dirty="0"/>
                <a:t>Spin</a:t>
              </a: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C43D6FCF-7E92-4801-8290-08CBD2FD3509}"/>
                </a:ext>
              </a:extLst>
            </p:cNvPr>
            <p:cNvSpPr txBox="1"/>
            <p:nvPr/>
          </p:nvSpPr>
          <p:spPr>
            <a:xfrm>
              <a:off x="7744120" y="2109079"/>
              <a:ext cx="107465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000" b="1" dirty="0">
                  <a:solidFill>
                    <a:schemeClr val="accent2">
                      <a:lumMod val="50000"/>
                    </a:schemeClr>
                  </a:solidFill>
                </a:rPr>
                <a:t>Electron</a:t>
              </a: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B2CE24A9-7614-4D28-8ADE-83C9427FA9F1}"/>
                </a:ext>
              </a:extLst>
            </p:cNvPr>
            <p:cNvSpPr txBox="1"/>
            <p:nvPr/>
          </p:nvSpPr>
          <p:spPr>
            <a:xfrm>
              <a:off x="6850702" y="1582978"/>
              <a:ext cx="1091254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IN" sz="2000" dirty="0"/>
                <a:t>Charge</a:t>
              </a:r>
            </a:p>
          </p:txBody>
        </p:sp>
      </p:grpSp>
      <p:sp>
        <p:nvSpPr>
          <p:cNvPr id="33" name="TextBox 32">
            <a:extLst>
              <a:ext uri="{FF2B5EF4-FFF2-40B4-BE49-F238E27FC236}">
                <a16:creationId xmlns:a16="http://schemas.microsoft.com/office/drawing/2014/main" id="{7F394EBD-7E43-4FC2-8D46-816A0BB61EAB}"/>
              </a:ext>
            </a:extLst>
          </p:cNvPr>
          <p:cNvSpPr txBox="1"/>
          <p:nvPr/>
        </p:nvSpPr>
        <p:spPr>
          <a:xfrm>
            <a:off x="127812" y="954791"/>
            <a:ext cx="69388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Apart from having charge, an electron has spin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9470AEE3-CEE6-4293-BAEA-9A8FCE40A879}"/>
              </a:ext>
            </a:extLst>
          </p:cNvPr>
          <p:cNvSpPr txBox="1"/>
          <p:nvPr/>
        </p:nvSpPr>
        <p:spPr>
          <a:xfrm>
            <a:off x="112386" y="1636613"/>
            <a:ext cx="69388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Up/Down       0/1 (binary information)</a:t>
            </a:r>
          </a:p>
        </p:txBody>
      </p:sp>
      <p:sp>
        <p:nvSpPr>
          <p:cNvPr id="35" name="Arrow: Right 34">
            <a:extLst>
              <a:ext uri="{FF2B5EF4-FFF2-40B4-BE49-F238E27FC236}">
                <a16:creationId xmlns:a16="http://schemas.microsoft.com/office/drawing/2014/main" id="{DAC54008-3062-4E04-BED3-9D19D38071BD}"/>
              </a:ext>
            </a:extLst>
          </p:cNvPr>
          <p:cNvSpPr/>
          <p:nvPr/>
        </p:nvSpPr>
        <p:spPr>
          <a:xfrm>
            <a:off x="1870417" y="1806808"/>
            <a:ext cx="293835" cy="131240"/>
          </a:xfrm>
          <a:prstGeom prst="right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36" name="Group 35">
            <a:extLst>
              <a:ext uri="{FF2B5EF4-FFF2-40B4-BE49-F238E27FC236}">
                <a16:creationId xmlns:a16="http://schemas.microsoft.com/office/drawing/2014/main" id="{DD71D07C-B6FF-4AC4-94C4-CB62256EA65D}"/>
              </a:ext>
            </a:extLst>
          </p:cNvPr>
          <p:cNvGrpSpPr/>
          <p:nvPr/>
        </p:nvGrpSpPr>
        <p:grpSpPr>
          <a:xfrm>
            <a:off x="5861919" y="2858059"/>
            <a:ext cx="2670143" cy="2004608"/>
            <a:chOff x="5861919" y="2867486"/>
            <a:chExt cx="2670143" cy="2004608"/>
          </a:xfrm>
        </p:grpSpPr>
        <p:sp>
          <p:nvSpPr>
            <p:cNvPr id="37" name="Freeform: Shape 36">
              <a:extLst>
                <a:ext uri="{FF2B5EF4-FFF2-40B4-BE49-F238E27FC236}">
                  <a16:creationId xmlns:a16="http://schemas.microsoft.com/office/drawing/2014/main" id="{3FDF4F72-0621-48E2-9BD6-FA1426BC1F4E}"/>
                </a:ext>
              </a:extLst>
            </p:cNvPr>
            <p:cNvSpPr/>
            <p:nvPr/>
          </p:nvSpPr>
          <p:spPr>
            <a:xfrm>
              <a:off x="6107016" y="2867486"/>
              <a:ext cx="2158737" cy="1362532"/>
            </a:xfrm>
            <a:custGeom>
              <a:avLst/>
              <a:gdLst>
                <a:gd name="connsiteX0" fmla="*/ 0 w 2158738"/>
                <a:gd name="connsiteY0" fmla="*/ 0 h 1362532"/>
                <a:gd name="connsiteX1" fmla="*/ 688156 w 2158738"/>
                <a:gd name="connsiteY1" fmla="*/ 1329179 h 1362532"/>
                <a:gd name="connsiteX2" fmla="*/ 1168923 w 2158738"/>
                <a:gd name="connsiteY2" fmla="*/ 772998 h 1362532"/>
                <a:gd name="connsiteX3" fmla="*/ 1630837 w 2158738"/>
                <a:gd name="connsiteY3" fmla="*/ 1348033 h 1362532"/>
                <a:gd name="connsiteX4" fmla="*/ 2158738 w 2158738"/>
                <a:gd name="connsiteY4" fmla="*/ 37707 h 13625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158738" h="1362532">
                  <a:moveTo>
                    <a:pt x="0" y="0"/>
                  </a:moveTo>
                  <a:cubicBezTo>
                    <a:pt x="246668" y="600173"/>
                    <a:pt x="493336" y="1200346"/>
                    <a:pt x="688156" y="1329179"/>
                  </a:cubicBezTo>
                  <a:cubicBezTo>
                    <a:pt x="882977" y="1458012"/>
                    <a:pt x="1011810" y="769856"/>
                    <a:pt x="1168923" y="772998"/>
                  </a:cubicBezTo>
                  <a:cubicBezTo>
                    <a:pt x="1326036" y="776140"/>
                    <a:pt x="1465868" y="1470581"/>
                    <a:pt x="1630837" y="1348033"/>
                  </a:cubicBezTo>
                  <a:cubicBezTo>
                    <a:pt x="1795806" y="1225485"/>
                    <a:pt x="1977272" y="631596"/>
                    <a:pt x="2158738" y="37707"/>
                  </a:cubicBezTo>
                </a:path>
              </a:pathLst>
            </a:custGeom>
            <a:noFill/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38" name="Oval 37">
              <a:extLst>
                <a:ext uri="{FF2B5EF4-FFF2-40B4-BE49-F238E27FC236}">
                  <a16:creationId xmlns:a16="http://schemas.microsoft.com/office/drawing/2014/main" id="{8F13031A-68AA-449F-BA7B-564AC9F78B7F}"/>
                </a:ext>
              </a:extLst>
            </p:cNvPr>
            <p:cNvSpPr/>
            <p:nvPr/>
          </p:nvSpPr>
          <p:spPr>
            <a:xfrm>
              <a:off x="6608208" y="3864892"/>
              <a:ext cx="443060" cy="365125"/>
            </a:xfrm>
            <a:prstGeom prst="ellipse">
              <a:avLst/>
            </a:prstGeom>
            <a:solidFill>
              <a:schemeClr val="accent2">
                <a:lumMod val="50000"/>
              </a:schemeClr>
            </a:solidFill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39" name="Oval 38">
              <a:extLst>
                <a:ext uri="{FF2B5EF4-FFF2-40B4-BE49-F238E27FC236}">
                  <a16:creationId xmlns:a16="http://schemas.microsoft.com/office/drawing/2014/main" id="{90407D47-6987-4147-B5F7-4223257E9385}"/>
                </a:ext>
              </a:extLst>
            </p:cNvPr>
            <p:cNvSpPr/>
            <p:nvPr/>
          </p:nvSpPr>
          <p:spPr>
            <a:xfrm>
              <a:off x="7513182" y="3864892"/>
              <a:ext cx="443060" cy="365125"/>
            </a:xfrm>
            <a:prstGeom prst="ellipse">
              <a:avLst/>
            </a:prstGeom>
            <a:solidFill>
              <a:schemeClr val="accent2">
                <a:lumMod val="50000"/>
              </a:schemeClr>
            </a:solidFill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0" name="Arrow: Up 39">
              <a:extLst>
                <a:ext uri="{FF2B5EF4-FFF2-40B4-BE49-F238E27FC236}">
                  <a16:creationId xmlns:a16="http://schemas.microsoft.com/office/drawing/2014/main" id="{4A56BB04-F378-4949-B85A-6BCF7C1A26B4}"/>
                </a:ext>
              </a:extLst>
            </p:cNvPr>
            <p:cNvSpPr/>
            <p:nvPr/>
          </p:nvSpPr>
          <p:spPr>
            <a:xfrm>
              <a:off x="7155750" y="3659963"/>
              <a:ext cx="223885" cy="521974"/>
            </a:xfrm>
            <a:prstGeom prst="upArrow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/>
            </a:p>
          </p:txBody>
        </p:sp>
        <p:cxnSp>
          <p:nvCxnSpPr>
            <p:cNvPr id="41" name="Straight Connector 40">
              <a:extLst>
                <a:ext uri="{FF2B5EF4-FFF2-40B4-BE49-F238E27FC236}">
                  <a16:creationId xmlns:a16="http://schemas.microsoft.com/office/drawing/2014/main" id="{8141C4C5-3111-4586-98F3-51B85754A3E3}"/>
                </a:ext>
              </a:extLst>
            </p:cNvPr>
            <p:cNvCxnSpPr>
              <a:cxnSpLocks/>
            </p:cNvCxnSpPr>
            <p:nvPr/>
          </p:nvCxnSpPr>
          <p:spPr>
            <a:xfrm>
              <a:off x="5861919" y="4230017"/>
              <a:ext cx="2670143" cy="0"/>
            </a:xfrm>
            <a:prstGeom prst="line">
              <a:avLst/>
            </a:prstGeom>
            <a:ln w="25400"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Arrow: Up 41">
              <a:extLst>
                <a:ext uri="{FF2B5EF4-FFF2-40B4-BE49-F238E27FC236}">
                  <a16:creationId xmlns:a16="http://schemas.microsoft.com/office/drawing/2014/main" id="{0A3F9536-7D5A-49AE-825A-187EF30D3128}"/>
                </a:ext>
              </a:extLst>
            </p:cNvPr>
            <p:cNvSpPr/>
            <p:nvPr/>
          </p:nvSpPr>
          <p:spPr>
            <a:xfrm>
              <a:off x="7597631" y="4305866"/>
              <a:ext cx="274162" cy="566228"/>
            </a:xfrm>
            <a:prstGeom prst="upArrow">
              <a:avLst/>
            </a:prstGeom>
            <a:solidFill>
              <a:schemeClr val="bg2">
                <a:lumMod val="75000"/>
              </a:schemeClr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3" name="Arrow: Up 42">
              <a:extLst>
                <a:ext uri="{FF2B5EF4-FFF2-40B4-BE49-F238E27FC236}">
                  <a16:creationId xmlns:a16="http://schemas.microsoft.com/office/drawing/2014/main" id="{31581A00-AFD2-4A6C-B704-7E8A61AD60ED}"/>
                </a:ext>
              </a:extLst>
            </p:cNvPr>
            <p:cNvSpPr/>
            <p:nvPr/>
          </p:nvSpPr>
          <p:spPr>
            <a:xfrm>
              <a:off x="6692657" y="4305866"/>
              <a:ext cx="274162" cy="566228"/>
            </a:xfrm>
            <a:prstGeom prst="upArrow">
              <a:avLst/>
            </a:prstGeom>
            <a:solidFill>
              <a:schemeClr val="bg2">
                <a:lumMod val="75000"/>
              </a:schemeClr>
            </a:solidFill>
            <a:ln w="25400">
              <a:solidFill>
                <a:schemeClr val="tx1"/>
              </a:solidFill>
            </a:ln>
            <a:scene3d>
              <a:camera prst="orthographicFront">
                <a:rot lat="10800000" lon="0" rev="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/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763614D2-5954-454B-BCCA-7E935C3E9D0C}"/>
                </a:ext>
              </a:extLst>
            </p:cNvPr>
            <p:cNvSpPr txBox="1"/>
            <p:nvPr/>
          </p:nvSpPr>
          <p:spPr>
            <a:xfrm>
              <a:off x="6723930" y="3199429"/>
              <a:ext cx="107544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000" b="1" dirty="0"/>
                <a:t>E </a:t>
              </a:r>
              <a:r>
                <a:rPr lang="en-IN" sz="2000" b="1" baseline="-25000" dirty="0"/>
                <a:t>barrier</a:t>
              </a:r>
            </a:p>
          </p:txBody>
        </p:sp>
      </p:grpSp>
      <p:sp>
        <p:nvSpPr>
          <p:cNvPr id="45" name="TextBox 44">
            <a:extLst>
              <a:ext uri="{FF2B5EF4-FFF2-40B4-BE49-F238E27FC236}">
                <a16:creationId xmlns:a16="http://schemas.microsoft.com/office/drawing/2014/main" id="{B48A057E-FCDB-4121-8CA9-4EB11D74E0D0}"/>
              </a:ext>
            </a:extLst>
          </p:cNvPr>
          <p:cNvSpPr txBox="1"/>
          <p:nvPr/>
        </p:nvSpPr>
        <p:spPr>
          <a:xfrm>
            <a:off x="127812" y="2357447"/>
            <a:ext cx="693888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b="1" dirty="0"/>
              <a:t>A rapidly developing nanotechnology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IN" sz="2400" dirty="0"/>
              <a:t>Store, </a:t>
            </a:r>
            <a:r>
              <a:rPr lang="en-IN" sz="2400" b="1" dirty="0">
                <a:solidFill>
                  <a:srgbClr val="C00000"/>
                </a:solidFill>
              </a:rPr>
              <a:t>non-volatil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IN" sz="2400" dirty="0"/>
              <a:t>Proces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IN" sz="2400" dirty="0"/>
              <a:t>Communicat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IN" sz="2400" b="1" dirty="0">
                <a:solidFill>
                  <a:srgbClr val="C00000"/>
                </a:solidFill>
              </a:rPr>
              <a:t>In-built functionality</a:t>
            </a:r>
          </a:p>
        </p:txBody>
      </p:sp>
      <p:grpSp>
        <p:nvGrpSpPr>
          <p:cNvPr id="46" name="Group 45">
            <a:extLst>
              <a:ext uri="{FF2B5EF4-FFF2-40B4-BE49-F238E27FC236}">
                <a16:creationId xmlns:a16="http://schemas.microsoft.com/office/drawing/2014/main" id="{596FE093-1C3B-4D7D-8352-F0B71BE7D061}"/>
              </a:ext>
            </a:extLst>
          </p:cNvPr>
          <p:cNvGrpSpPr/>
          <p:nvPr/>
        </p:nvGrpSpPr>
        <p:grpSpPr>
          <a:xfrm>
            <a:off x="3645457" y="3154782"/>
            <a:ext cx="1172803" cy="568174"/>
            <a:chOff x="3645457" y="3156728"/>
            <a:chExt cx="1172803" cy="568174"/>
          </a:xfrm>
        </p:grpSpPr>
        <p:sp>
          <p:nvSpPr>
            <p:cNvPr id="47" name="Arrow: Up 46">
              <a:extLst>
                <a:ext uri="{FF2B5EF4-FFF2-40B4-BE49-F238E27FC236}">
                  <a16:creationId xmlns:a16="http://schemas.microsoft.com/office/drawing/2014/main" id="{3184BE4B-75D0-4723-B345-4F306D860E5B}"/>
                </a:ext>
              </a:extLst>
            </p:cNvPr>
            <p:cNvSpPr/>
            <p:nvPr/>
          </p:nvSpPr>
          <p:spPr>
            <a:xfrm>
              <a:off x="4544098" y="3156728"/>
              <a:ext cx="274162" cy="566228"/>
            </a:xfrm>
            <a:prstGeom prst="upArrow">
              <a:avLst/>
            </a:prstGeom>
            <a:solidFill>
              <a:schemeClr val="bg2">
                <a:lumMod val="75000"/>
              </a:schemeClr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8" name="Arrow: Up 47">
              <a:extLst>
                <a:ext uri="{FF2B5EF4-FFF2-40B4-BE49-F238E27FC236}">
                  <a16:creationId xmlns:a16="http://schemas.microsoft.com/office/drawing/2014/main" id="{6D786BC6-446C-46A5-B4DF-213315FB4ACF}"/>
                </a:ext>
              </a:extLst>
            </p:cNvPr>
            <p:cNvSpPr/>
            <p:nvPr/>
          </p:nvSpPr>
          <p:spPr>
            <a:xfrm>
              <a:off x="3645457" y="3158674"/>
              <a:ext cx="274162" cy="566228"/>
            </a:xfrm>
            <a:prstGeom prst="upArrow">
              <a:avLst/>
            </a:prstGeom>
            <a:solidFill>
              <a:schemeClr val="bg2">
                <a:lumMod val="75000"/>
              </a:schemeClr>
            </a:solidFill>
            <a:ln w="25400">
              <a:solidFill>
                <a:schemeClr val="tx1"/>
              </a:solidFill>
            </a:ln>
            <a:scene3d>
              <a:camera prst="orthographicFront">
                <a:rot lat="10800000" lon="0" rev="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49" name="Straight Arrow Connector 48">
              <a:extLst>
                <a:ext uri="{FF2B5EF4-FFF2-40B4-BE49-F238E27FC236}">
                  <a16:creationId xmlns:a16="http://schemas.microsoft.com/office/drawing/2014/main" id="{639A7A70-9B94-4D6D-BFB4-1CE7316EE6EB}"/>
                </a:ext>
              </a:extLst>
            </p:cNvPr>
            <p:cNvCxnSpPr/>
            <p:nvPr/>
          </p:nvCxnSpPr>
          <p:spPr>
            <a:xfrm>
              <a:off x="3921193" y="3434009"/>
              <a:ext cx="630812" cy="0"/>
            </a:xfrm>
            <a:prstGeom prst="straightConnector1">
              <a:avLst/>
            </a:prstGeom>
            <a:ln w="38100">
              <a:solidFill>
                <a:schemeClr val="accent2">
                  <a:lumMod val="75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47BEDC35-A6C3-439C-BC6F-DF0B09284DFE}"/>
                  </a:ext>
                </a:extLst>
              </p:cNvPr>
              <p:cNvSpPr txBox="1"/>
              <p:nvPr/>
            </p:nvSpPr>
            <p:spPr>
              <a:xfrm>
                <a:off x="197552" y="4512810"/>
                <a:ext cx="8495892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IN" sz="2400" b="1" dirty="0"/>
                  <a:t>No charge movement, rotation of spin</a:t>
                </a:r>
              </a:p>
              <a:p>
                <a:pPr marL="800100" lvl="1" indent="-342900">
                  <a:buFont typeface="Arial" panose="020B0604020202020204" pitchFamily="34" charset="0"/>
                  <a:buChar char="•"/>
                </a:pPr>
                <a:r>
                  <a:rPr lang="en-IN" sz="2400" dirty="0"/>
                  <a:t>No ohmic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IN" sz="24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IN" sz="2400" i="1" dirty="0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p>
                        <m:r>
                          <a:rPr lang="en-IN" sz="240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IN" sz="2400" i="1" dirty="0" smtClean="0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IN" sz="2400" dirty="0"/>
                  <a:t> dissipation, but dissipation due to damping </a:t>
                </a:r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47BEDC35-A6C3-439C-BC6F-DF0B09284D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552" y="4512810"/>
                <a:ext cx="8495892" cy="830997"/>
              </a:xfrm>
              <a:prstGeom prst="rect">
                <a:avLst/>
              </a:prstGeom>
              <a:blipFill>
                <a:blip r:embed="rId6"/>
                <a:stretch>
                  <a:fillRect l="-933" t="-5109" b="-5985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4353554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4" name="Google Shape;1214;p57"/>
          <p:cNvSpPr txBox="1"/>
          <p:nvPr/>
        </p:nvSpPr>
        <p:spPr>
          <a:xfrm>
            <a:off x="67003" y="254219"/>
            <a:ext cx="9000000" cy="64629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3600"/>
              <a:buFont typeface="Arial"/>
              <a:buNone/>
            </a:pPr>
            <a:r>
              <a:rPr lang="en-IN" sz="3600" b="0" i="0" u="none" strike="noStrike" cap="none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Spintronics and </a:t>
            </a:r>
            <a:r>
              <a:rPr lang="en-IN" sz="3600" b="0" i="0" u="none" strike="noStrike" cap="none" dirty="0" err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Nanomagnetics</a:t>
            </a:r>
            <a:endParaRPr sz="3600" b="0" i="0" u="none" strike="noStrike" cap="none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215" name="Google Shape;1215;p57"/>
          <p:cNvSpPr txBox="1">
            <a:spLocks noGrp="1"/>
          </p:cNvSpPr>
          <p:nvPr>
            <p:ph type="ftr" idx="11"/>
          </p:nvPr>
        </p:nvSpPr>
        <p:spPr>
          <a:xfrm>
            <a:off x="3413235" y="6356351"/>
            <a:ext cx="30861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rPr lang="en-US"/>
              <a:t>IISER Bhopal</a:t>
            </a:r>
            <a:endParaRPr/>
          </a:p>
        </p:txBody>
      </p:sp>
      <p:sp>
        <p:nvSpPr>
          <p:cNvPr id="1216" name="Google Shape;1216;p57"/>
          <p:cNvSpPr txBox="1">
            <a:spLocks noGrp="1"/>
          </p:cNvSpPr>
          <p:nvPr>
            <p:ph type="sldNum" idx="12"/>
          </p:nvPr>
        </p:nvSpPr>
        <p:spPr>
          <a:xfrm>
            <a:off x="6999890" y="6356351"/>
            <a:ext cx="20574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</a:pPr>
            <a:fld id="{00000000-1234-1234-1234-123412341234}" type="slidenum">
              <a:rPr lang="en-US"/>
              <a:t>38</a:t>
            </a:fld>
            <a:endParaRPr/>
          </a:p>
        </p:txBody>
      </p:sp>
      <p:sp>
        <p:nvSpPr>
          <p:cNvPr id="1217" name="Google Shape;1217;p57"/>
          <p:cNvSpPr txBox="1"/>
          <p:nvPr/>
        </p:nvSpPr>
        <p:spPr>
          <a:xfrm>
            <a:off x="67660" y="6360949"/>
            <a:ext cx="30861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en-US"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t>Khritish Kumar Behera</a:t>
            </a:r>
            <a:endParaRPr sz="1200" b="0" i="0" u="none" strike="noStrike" cap="none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4971A197-81C2-4EA4-8D09-35A570277DBC}"/>
              </a:ext>
            </a:extLst>
          </p:cNvPr>
          <p:cNvSpPr txBox="1"/>
          <p:nvPr/>
        </p:nvSpPr>
        <p:spPr>
          <a:xfrm>
            <a:off x="136894" y="2679190"/>
            <a:ext cx="8870212" cy="70788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IN" sz="2000" b="1" dirty="0"/>
              <a:t>W.F. Brown Jr.,</a:t>
            </a:r>
          </a:p>
          <a:p>
            <a:pPr algn="just"/>
            <a:r>
              <a:rPr lang="en-IN" sz="2000" b="1" dirty="0"/>
              <a:t>The fundamental theorem of the ferromagnetic particle theory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37433974-B975-4FCD-9403-F2E8C7357756}"/>
              </a:ext>
            </a:extLst>
          </p:cNvPr>
          <p:cNvSpPr txBox="1"/>
          <p:nvPr/>
        </p:nvSpPr>
        <p:spPr>
          <a:xfrm>
            <a:off x="136894" y="3376528"/>
            <a:ext cx="8870212" cy="144655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IN" sz="2200" b="1" dirty="0"/>
              <a:t>Magnetic domain formation should be limited to very small dimensions (100 nm) because of the competition between the magnetostatic energy and the quantum-mechanical exchange energy, causing nanomagnets to behave like single giant spins.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06DED0B5-363D-4626-9A9C-09D914059EF1}"/>
              </a:ext>
            </a:extLst>
          </p:cNvPr>
          <p:cNvSpPr txBox="1"/>
          <p:nvPr/>
        </p:nvSpPr>
        <p:spPr>
          <a:xfrm>
            <a:off x="5657617" y="5131071"/>
            <a:ext cx="2057400" cy="120032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400" dirty="0"/>
              <a:t>Electron beam lithography (EBL)</a:t>
            </a: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258E1D94-4910-4E3B-B657-0780223D1564}"/>
              </a:ext>
            </a:extLst>
          </p:cNvPr>
          <p:cNvSpPr txBox="1"/>
          <p:nvPr/>
        </p:nvSpPr>
        <p:spPr>
          <a:xfrm>
            <a:off x="94445" y="866540"/>
            <a:ext cx="467098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Exchange interaction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IN" sz="2400" dirty="0"/>
              <a:t>Pauli’s exclusion principl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IN" sz="2400" dirty="0"/>
              <a:t>Coulomb repulsion</a:t>
            </a:r>
          </a:p>
        </p:txBody>
      </p:sp>
      <p:pic>
        <p:nvPicPr>
          <p:cNvPr id="64" name="Picture 63">
            <a:extLst>
              <a:ext uri="{FF2B5EF4-FFF2-40B4-BE49-F238E27FC236}">
                <a16:creationId xmlns:a16="http://schemas.microsoft.com/office/drawing/2014/main" id="{45C258A5-C3FE-4DCA-B1B6-9BAC7621823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0323" y="4950588"/>
            <a:ext cx="4084674" cy="1668925"/>
          </a:xfrm>
          <a:prstGeom prst="rect">
            <a:avLst/>
          </a:prstGeom>
        </p:spPr>
      </p:pic>
      <p:grpSp>
        <p:nvGrpSpPr>
          <p:cNvPr id="65" name="Group 64">
            <a:extLst>
              <a:ext uri="{FF2B5EF4-FFF2-40B4-BE49-F238E27FC236}">
                <a16:creationId xmlns:a16="http://schemas.microsoft.com/office/drawing/2014/main" id="{6B98F89A-D716-4C9F-ABCB-0E71E6819AD0}"/>
              </a:ext>
            </a:extLst>
          </p:cNvPr>
          <p:cNvGrpSpPr/>
          <p:nvPr/>
        </p:nvGrpSpPr>
        <p:grpSpPr>
          <a:xfrm>
            <a:off x="4572000" y="866539"/>
            <a:ext cx="4572000" cy="1508105"/>
            <a:chOff x="4572000" y="713118"/>
            <a:chExt cx="4572000" cy="1508105"/>
          </a:xfrm>
        </p:grpSpPr>
        <p:sp>
          <p:nvSpPr>
            <p:cNvPr id="66" name="TextBox 65">
              <a:extLst>
                <a:ext uri="{FF2B5EF4-FFF2-40B4-BE49-F238E27FC236}">
                  <a16:creationId xmlns:a16="http://schemas.microsoft.com/office/drawing/2014/main" id="{44521E1E-8A6A-454D-8966-9A11D70FE532}"/>
                </a:ext>
              </a:extLst>
            </p:cNvPr>
            <p:cNvSpPr txBox="1"/>
            <p:nvPr/>
          </p:nvSpPr>
          <p:spPr>
            <a:xfrm>
              <a:off x="4572000" y="713118"/>
              <a:ext cx="4572000" cy="15081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en-IN" sz="2300" dirty="0"/>
                <a:t>Each electron     small magnet</a:t>
              </a:r>
            </a:p>
            <a:p>
              <a:pPr marL="800100" lvl="1" indent="-342900">
                <a:buFont typeface="Arial" panose="020B0604020202020204" pitchFamily="34" charset="0"/>
                <a:buChar char="•"/>
              </a:pPr>
              <a:r>
                <a:rPr lang="en-IN" sz="2300" dirty="0"/>
                <a:t>Ferromagnet</a:t>
              </a:r>
            </a:p>
            <a:p>
              <a:pPr marL="800100" lvl="1" indent="-342900">
                <a:buFont typeface="Arial" panose="020B0604020202020204" pitchFamily="34" charset="0"/>
                <a:buChar char="•"/>
              </a:pPr>
              <a:r>
                <a:rPr lang="en-IN" sz="2300" dirty="0"/>
                <a:t>Ferrimagnet</a:t>
              </a:r>
            </a:p>
            <a:p>
              <a:pPr marL="800100" lvl="1" indent="-342900">
                <a:buFont typeface="Arial" panose="020B0604020202020204" pitchFamily="34" charset="0"/>
                <a:buChar char="•"/>
              </a:pPr>
              <a:r>
                <a:rPr lang="en-IN" sz="2300" dirty="0"/>
                <a:t>Antiferromagnet</a:t>
              </a:r>
            </a:p>
          </p:txBody>
        </p:sp>
        <p:cxnSp>
          <p:nvCxnSpPr>
            <p:cNvPr id="67" name="Straight Arrow Connector 66">
              <a:extLst>
                <a:ext uri="{FF2B5EF4-FFF2-40B4-BE49-F238E27FC236}">
                  <a16:creationId xmlns:a16="http://schemas.microsoft.com/office/drawing/2014/main" id="{0AB268C4-65C4-4B5B-8AEB-960024C0950D}"/>
                </a:ext>
              </a:extLst>
            </p:cNvPr>
            <p:cNvCxnSpPr/>
            <p:nvPr/>
          </p:nvCxnSpPr>
          <p:spPr>
            <a:xfrm>
              <a:off x="6885726" y="966505"/>
              <a:ext cx="304015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Arrow Connector 67">
              <a:extLst>
                <a:ext uri="{FF2B5EF4-FFF2-40B4-BE49-F238E27FC236}">
                  <a16:creationId xmlns:a16="http://schemas.microsoft.com/office/drawing/2014/main" id="{8E6195A3-40F0-48C6-A348-FF016D7EAC7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444032" y="1175050"/>
              <a:ext cx="0" cy="252920"/>
            </a:xfrm>
            <a:prstGeom prst="straightConnector1">
              <a:avLst/>
            </a:prstGeom>
            <a:ln w="254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>
              <a:extLst>
                <a:ext uri="{FF2B5EF4-FFF2-40B4-BE49-F238E27FC236}">
                  <a16:creationId xmlns:a16="http://schemas.microsoft.com/office/drawing/2014/main" id="{F6635EEC-D22A-4E38-9E05-2E5D5F548CE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599575" y="1175586"/>
              <a:ext cx="0" cy="252920"/>
            </a:xfrm>
            <a:prstGeom prst="straightConnector1">
              <a:avLst/>
            </a:prstGeom>
            <a:ln w="254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Arrow Connector 69">
              <a:extLst>
                <a:ext uri="{FF2B5EF4-FFF2-40B4-BE49-F238E27FC236}">
                  <a16:creationId xmlns:a16="http://schemas.microsoft.com/office/drawing/2014/main" id="{AA4BB864-C99D-4747-B925-392FEEC0213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444032" y="1497949"/>
              <a:ext cx="0" cy="252920"/>
            </a:xfrm>
            <a:prstGeom prst="straightConnector1">
              <a:avLst/>
            </a:prstGeom>
            <a:ln w="25400">
              <a:tailEnd type="triangle"/>
            </a:ln>
            <a:scene3d>
              <a:camera prst="orthographicFront">
                <a:rot lat="0" lon="10800000" rev="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Arrow Connector 70">
              <a:extLst>
                <a:ext uri="{FF2B5EF4-FFF2-40B4-BE49-F238E27FC236}">
                  <a16:creationId xmlns:a16="http://schemas.microsoft.com/office/drawing/2014/main" id="{0FE1DC77-C66D-4E2C-BB70-D16BEF3C821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850901" y="1899853"/>
              <a:ext cx="0" cy="288000"/>
            </a:xfrm>
            <a:prstGeom prst="straightConnector1">
              <a:avLst/>
            </a:prstGeom>
            <a:ln w="254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Arrow Connector 71">
              <a:extLst>
                <a:ext uri="{FF2B5EF4-FFF2-40B4-BE49-F238E27FC236}">
                  <a16:creationId xmlns:a16="http://schemas.microsoft.com/office/drawing/2014/main" id="{97B3C8A7-8BB3-43A1-865D-293C9C28ACB8}"/>
                </a:ext>
              </a:extLst>
            </p:cNvPr>
            <p:cNvCxnSpPr>
              <a:cxnSpLocks/>
            </p:cNvCxnSpPr>
            <p:nvPr/>
          </p:nvCxnSpPr>
          <p:spPr>
            <a:xfrm>
              <a:off x="7596432" y="1566344"/>
              <a:ext cx="0" cy="184525"/>
            </a:xfrm>
            <a:prstGeom prst="straightConnector1">
              <a:avLst/>
            </a:prstGeom>
            <a:ln w="25400">
              <a:solidFill>
                <a:schemeClr val="accent1">
                  <a:lumMod val="75000"/>
                </a:schemeClr>
              </a:solidFill>
              <a:tailEnd type="triangle"/>
            </a:ln>
            <a:scene3d>
              <a:camera prst="orthographicFront">
                <a:rot lat="0" lon="0" rev="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Arrow Connector 72">
              <a:extLst>
                <a:ext uri="{FF2B5EF4-FFF2-40B4-BE49-F238E27FC236}">
                  <a16:creationId xmlns:a16="http://schemas.microsoft.com/office/drawing/2014/main" id="{428D9965-0AAF-4339-B803-0DCDBF379DEF}"/>
                </a:ext>
              </a:extLst>
            </p:cNvPr>
            <p:cNvCxnSpPr>
              <a:cxnSpLocks/>
            </p:cNvCxnSpPr>
            <p:nvPr/>
          </p:nvCxnSpPr>
          <p:spPr>
            <a:xfrm>
              <a:off x="8023728" y="1899853"/>
              <a:ext cx="0" cy="288000"/>
            </a:xfrm>
            <a:prstGeom prst="straightConnector1">
              <a:avLst/>
            </a:prstGeom>
            <a:ln w="25400">
              <a:solidFill>
                <a:schemeClr val="accent1">
                  <a:lumMod val="75000"/>
                </a:schemeClr>
              </a:solidFill>
              <a:tailEnd type="triangle"/>
            </a:ln>
            <a:scene3d>
              <a:camera prst="orthographicFront">
                <a:rot lat="0" lon="0" rev="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42050839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4" name="Google Shape;1214;p57"/>
          <p:cNvSpPr txBox="1"/>
          <p:nvPr/>
        </p:nvSpPr>
        <p:spPr>
          <a:xfrm>
            <a:off x="67003" y="254219"/>
            <a:ext cx="9000000" cy="64629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3600"/>
              <a:buFont typeface="Arial"/>
              <a:buNone/>
            </a:pPr>
            <a:r>
              <a:rPr lang="en-IN" sz="3600" b="0" i="0" u="none" strike="noStrike" cap="none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Magnetic Anisotropy</a:t>
            </a:r>
            <a:endParaRPr sz="3600" b="0" i="0" u="none" strike="noStrike" cap="none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215" name="Google Shape;1215;p57"/>
          <p:cNvSpPr txBox="1">
            <a:spLocks noGrp="1"/>
          </p:cNvSpPr>
          <p:nvPr>
            <p:ph type="ftr" idx="11"/>
          </p:nvPr>
        </p:nvSpPr>
        <p:spPr>
          <a:xfrm>
            <a:off x="3413235" y="6356351"/>
            <a:ext cx="30861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rPr lang="en-US"/>
              <a:t>IISER Bhopal</a:t>
            </a:r>
            <a:endParaRPr/>
          </a:p>
        </p:txBody>
      </p:sp>
      <p:sp>
        <p:nvSpPr>
          <p:cNvPr id="1216" name="Google Shape;1216;p57"/>
          <p:cNvSpPr txBox="1">
            <a:spLocks noGrp="1"/>
          </p:cNvSpPr>
          <p:nvPr>
            <p:ph type="sldNum" idx="12"/>
          </p:nvPr>
        </p:nvSpPr>
        <p:spPr>
          <a:xfrm>
            <a:off x="6999890" y="6356351"/>
            <a:ext cx="20574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</a:pPr>
            <a:fld id="{00000000-1234-1234-1234-123412341234}" type="slidenum">
              <a:rPr lang="en-US"/>
              <a:t>39</a:t>
            </a:fld>
            <a:endParaRPr/>
          </a:p>
        </p:txBody>
      </p:sp>
      <p:sp>
        <p:nvSpPr>
          <p:cNvPr id="1217" name="Google Shape;1217;p57"/>
          <p:cNvSpPr txBox="1"/>
          <p:nvPr/>
        </p:nvSpPr>
        <p:spPr>
          <a:xfrm>
            <a:off x="67660" y="6360949"/>
            <a:ext cx="30861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en-US"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t>Khritish Kumar Behera</a:t>
            </a:r>
            <a:endParaRPr sz="1200" b="0" i="0" u="none" strike="noStrike" cap="none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3DE56D42-392B-403A-91EF-15CFAB39376A}"/>
                  </a:ext>
                </a:extLst>
              </p14:cNvPr>
              <p14:cNvContentPartPr/>
              <p14:nvPr/>
            </p14:nvContentPartPr>
            <p14:xfrm>
              <a:off x="3424417" y="1087740"/>
              <a:ext cx="3240" cy="1728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3DE56D42-392B-403A-91EF-15CFAB39376A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415777" y="1079100"/>
                <a:ext cx="20880" cy="34920"/>
              </a:xfrm>
              <a:prstGeom prst="rect">
                <a:avLst/>
              </a:prstGeom>
            </p:spPr>
          </p:pic>
        </mc:Fallback>
      </mc:AlternateContent>
      <p:grpSp>
        <p:nvGrpSpPr>
          <p:cNvPr id="245" name="Group 244">
            <a:extLst>
              <a:ext uri="{FF2B5EF4-FFF2-40B4-BE49-F238E27FC236}">
                <a16:creationId xmlns:a16="http://schemas.microsoft.com/office/drawing/2014/main" id="{BC26BEC4-288A-4B5C-9A34-FF97C158F224}"/>
              </a:ext>
            </a:extLst>
          </p:cNvPr>
          <p:cNvGrpSpPr/>
          <p:nvPr/>
        </p:nvGrpSpPr>
        <p:grpSpPr>
          <a:xfrm>
            <a:off x="78776" y="900509"/>
            <a:ext cx="2365217" cy="3036086"/>
            <a:chOff x="395345" y="787766"/>
            <a:chExt cx="2365217" cy="3036086"/>
          </a:xfrm>
        </p:grpSpPr>
        <p:grpSp>
          <p:nvGrpSpPr>
            <p:cNvPr id="246" name="Group 245">
              <a:extLst>
                <a:ext uri="{FF2B5EF4-FFF2-40B4-BE49-F238E27FC236}">
                  <a16:creationId xmlns:a16="http://schemas.microsoft.com/office/drawing/2014/main" id="{09A09044-343A-4260-92BC-D0C9AB62826B}"/>
                </a:ext>
              </a:extLst>
            </p:cNvPr>
            <p:cNvGrpSpPr/>
            <p:nvPr/>
          </p:nvGrpSpPr>
          <p:grpSpPr>
            <a:xfrm>
              <a:off x="441024" y="787766"/>
              <a:ext cx="2273413" cy="2540097"/>
              <a:chOff x="440943" y="1278558"/>
              <a:chExt cx="2273413" cy="2540097"/>
            </a:xfrm>
          </p:grpSpPr>
          <p:sp>
            <p:nvSpPr>
              <p:cNvPr id="249" name="Freeform: Shape 248">
                <a:extLst>
                  <a:ext uri="{FF2B5EF4-FFF2-40B4-BE49-F238E27FC236}">
                    <a16:creationId xmlns:a16="http://schemas.microsoft.com/office/drawing/2014/main" id="{A2066C5B-4EC6-4D28-AD38-C9AFB87B6D73}"/>
                  </a:ext>
                </a:extLst>
              </p:cNvPr>
              <p:cNvSpPr/>
              <p:nvPr/>
            </p:nvSpPr>
            <p:spPr>
              <a:xfrm>
                <a:off x="440943" y="1814046"/>
                <a:ext cx="2158737" cy="1362532"/>
              </a:xfrm>
              <a:custGeom>
                <a:avLst/>
                <a:gdLst>
                  <a:gd name="connsiteX0" fmla="*/ 0 w 2158738"/>
                  <a:gd name="connsiteY0" fmla="*/ 0 h 1362532"/>
                  <a:gd name="connsiteX1" fmla="*/ 688156 w 2158738"/>
                  <a:gd name="connsiteY1" fmla="*/ 1329179 h 1362532"/>
                  <a:gd name="connsiteX2" fmla="*/ 1168923 w 2158738"/>
                  <a:gd name="connsiteY2" fmla="*/ 772998 h 1362532"/>
                  <a:gd name="connsiteX3" fmla="*/ 1630837 w 2158738"/>
                  <a:gd name="connsiteY3" fmla="*/ 1348033 h 1362532"/>
                  <a:gd name="connsiteX4" fmla="*/ 2158738 w 2158738"/>
                  <a:gd name="connsiteY4" fmla="*/ 37707 h 136253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158738" h="1362532">
                    <a:moveTo>
                      <a:pt x="0" y="0"/>
                    </a:moveTo>
                    <a:cubicBezTo>
                      <a:pt x="246668" y="600173"/>
                      <a:pt x="493336" y="1200346"/>
                      <a:pt x="688156" y="1329179"/>
                    </a:cubicBezTo>
                    <a:cubicBezTo>
                      <a:pt x="882977" y="1458012"/>
                      <a:pt x="1011810" y="769856"/>
                      <a:pt x="1168923" y="772998"/>
                    </a:cubicBezTo>
                    <a:cubicBezTo>
                      <a:pt x="1326036" y="776140"/>
                      <a:pt x="1465868" y="1470581"/>
                      <a:pt x="1630837" y="1348033"/>
                    </a:cubicBezTo>
                    <a:cubicBezTo>
                      <a:pt x="1795806" y="1225485"/>
                      <a:pt x="1977272" y="631596"/>
                      <a:pt x="2158738" y="37707"/>
                    </a:cubicBezTo>
                  </a:path>
                </a:pathLst>
              </a:custGeom>
              <a:noFill/>
              <a:ln w="381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250" name="Oval 249">
                <a:extLst>
                  <a:ext uri="{FF2B5EF4-FFF2-40B4-BE49-F238E27FC236}">
                    <a16:creationId xmlns:a16="http://schemas.microsoft.com/office/drawing/2014/main" id="{6508047E-4B66-441A-A16E-404E1809F231}"/>
                  </a:ext>
                </a:extLst>
              </p:cNvPr>
              <p:cNvSpPr/>
              <p:nvPr/>
            </p:nvSpPr>
            <p:spPr>
              <a:xfrm>
                <a:off x="942135" y="2811453"/>
                <a:ext cx="443060" cy="365125"/>
              </a:xfrm>
              <a:prstGeom prst="ellipse">
                <a:avLst/>
              </a:prstGeom>
              <a:solidFill>
                <a:schemeClr val="accent2">
                  <a:lumMod val="50000"/>
                </a:schemeClr>
              </a:solidFill>
              <a:ln w="254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251" name="Oval 250">
                <a:extLst>
                  <a:ext uri="{FF2B5EF4-FFF2-40B4-BE49-F238E27FC236}">
                    <a16:creationId xmlns:a16="http://schemas.microsoft.com/office/drawing/2014/main" id="{16EAE269-1006-4577-84B6-AEFDE82660B6}"/>
                  </a:ext>
                </a:extLst>
              </p:cNvPr>
              <p:cNvSpPr/>
              <p:nvPr/>
            </p:nvSpPr>
            <p:spPr>
              <a:xfrm>
                <a:off x="1847109" y="2811453"/>
                <a:ext cx="443060" cy="365125"/>
              </a:xfrm>
              <a:prstGeom prst="ellipse">
                <a:avLst/>
              </a:prstGeom>
              <a:solidFill>
                <a:schemeClr val="accent2">
                  <a:lumMod val="50000"/>
                </a:schemeClr>
              </a:solidFill>
              <a:ln w="254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252" name="Arrow: Up 251">
                <a:extLst>
                  <a:ext uri="{FF2B5EF4-FFF2-40B4-BE49-F238E27FC236}">
                    <a16:creationId xmlns:a16="http://schemas.microsoft.com/office/drawing/2014/main" id="{CEB75B52-E77D-4E3C-AB23-065D66008486}"/>
                  </a:ext>
                </a:extLst>
              </p:cNvPr>
              <p:cNvSpPr/>
              <p:nvPr/>
            </p:nvSpPr>
            <p:spPr>
              <a:xfrm>
                <a:off x="1496054" y="2604311"/>
                <a:ext cx="210910" cy="521974"/>
              </a:xfrm>
              <a:prstGeom prst="upArrow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  <p:cxnSp>
            <p:nvCxnSpPr>
              <p:cNvPr id="253" name="Straight Connector 252">
                <a:extLst>
                  <a:ext uri="{FF2B5EF4-FFF2-40B4-BE49-F238E27FC236}">
                    <a16:creationId xmlns:a16="http://schemas.microsoft.com/office/drawing/2014/main" id="{5D56CE1F-9103-46B3-9CCB-DC63A2698AE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40943" y="3176578"/>
                <a:ext cx="2273413" cy="0"/>
              </a:xfrm>
              <a:prstGeom prst="line">
                <a:avLst/>
              </a:prstGeom>
              <a:ln w="25400"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4" name="Arrow: Up 253">
                <a:extLst>
                  <a:ext uri="{FF2B5EF4-FFF2-40B4-BE49-F238E27FC236}">
                    <a16:creationId xmlns:a16="http://schemas.microsoft.com/office/drawing/2014/main" id="{79BABCD0-597A-4312-AF44-4D5D8203FEB2}"/>
                  </a:ext>
                </a:extLst>
              </p:cNvPr>
              <p:cNvSpPr/>
              <p:nvPr/>
            </p:nvSpPr>
            <p:spPr>
              <a:xfrm>
                <a:off x="1931558" y="3252427"/>
                <a:ext cx="274162" cy="566228"/>
              </a:xfrm>
              <a:prstGeom prst="upArrow">
                <a:avLst/>
              </a:prstGeom>
              <a:solidFill>
                <a:schemeClr val="bg2">
                  <a:lumMod val="75000"/>
                </a:schemeClr>
              </a:solidFill>
              <a:ln w="254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  <p:sp>
            <p:nvSpPr>
              <p:cNvPr id="255" name="Arrow: Up 254">
                <a:extLst>
                  <a:ext uri="{FF2B5EF4-FFF2-40B4-BE49-F238E27FC236}">
                    <a16:creationId xmlns:a16="http://schemas.microsoft.com/office/drawing/2014/main" id="{3258884B-32E2-4834-8247-E1ED6D6634F1}"/>
                  </a:ext>
                </a:extLst>
              </p:cNvPr>
              <p:cNvSpPr/>
              <p:nvPr/>
            </p:nvSpPr>
            <p:spPr>
              <a:xfrm>
                <a:off x="1026584" y="3252427"/>
                <a:ext cx="274162" cy="566228"/>
              </a:xfrm>
              <a:prstGeom prst="upArrow">
                <a:avLst/>
              </a:prstGeom>
              <a:solidFill>
                <a:schemeClr val="bg2">
                  <a:lumMod val="75000"/>
                </a:schemeClr>
              </a:solidFill>
              <a:ln w="25400">
                <a:solidFill>
                  <a:schemeClr val="tx1"/>
                </a:solidFill>
              </a:ln>
              <a:scene3d>
                <a:camera prst="orthographicFront">
                  <a:rot lat="10800000" lon="0" rev="0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56" name="TextBox 255">
                    <a:extLst>
                      <a:ext uri="{FF2B5EF4-FFF2-40B4-BE49-F238E27FC236}">
                        <a16:creationId xmlns:a16="http://schemas.microsoft.com/office/drawing/2014/main" id="{7BAE74BF-C5E0-49A6-83AD-7EA1E0594F1F}"/>
                      </a:ext>
                    </a:extLst>
                  </p:cNvPr>
                  <p:cNvSpPr txBox="1"/>
                  <p:nvPr/>
                </p:nvSpPr>
                <p:spPr>
                  <a:xfrm>
                    <a:off x="1157576" y="2059862"/>
                    <a:ext cx="850377" cy="40011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IN" sz="2000" b="1" i="1" dirty="0" smtClean="0">
                              <a:latin typeface="Cambria Math" panose="02040503050406030204" pitchFamily="18" charset="0"/>
                            </a:rPr>
                            <m:t>𝑬</m:t>
                          </m:r>
                          <m:r>
                            <a:rPr lang="en-IN" sz="2000" b="1" i="1" dirty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IN" sz="2000" b="1" i="1" baseline="-25000" dirty="0">
                              <a:latin typeface="Cambria Math" panose="02040503050406030204" pitchFamily="18" charset="0"/>
                            </a:rPr>
                            <m:t>𝒃𝒂𝒓𝒓𝒊𝒆𝒓</m:t>
                          </m:r>
                        </m:oMath>
                      </m:oMathPara>
                    </a14:m>
                    <a:endParaRPr lang="en-IN" sz="2000" b="1" baseline="-25000" dirty="0"/>
                  </a:p>
                </p:txBody>
              </p:sp>
            </mc:Choice>
            <mc:Fallback xmlns="">
              <p:sp>
                <p:nvSpPr>
                  <p:cNvPr id="14" name="TextBox 13">
                    <a:extLst>
                      <a:ext uri="{FF2B5EF4-FFF2-40B4-BE49-F238E27FC236}">
                        <a16:creationId xmlns:a16="http://schemas.microsoft.com/office/drawing/2014/main" id="{0BA9B2B5-B2A3-4EE8-9E08-251EB14940D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157576" y="2059862"/>
                    <a:ext cx="850377" cy="400110"/>
                  </a:xfrm>
                  <a:prstGeom prst="rect">
                    <a:avLst/>
                  </a:prstGeom>
                  <a:blipFill>
                    <a:blip r:embed="rId16"/>
                    <a:stretch>
                      <a:fillRect r="-19286" b="-3030"/>
                    </a:stretch>
                  </a:blipFill>
                </p:spPr>
                <p:txBody>
                  <a:bodyPr/>
                  <a:lstStyle/>
                  <a:p>
                    <a:r>
                      <a:rPr lang="en-IN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57" name="TextBox 256">
                <a:extLst>
                  <a:ext uri="{FF2B5EF4-FFF2-40B4-BE49-F238E27FC236}">
                    <a16:creationId xmlns:a16="http://schemas.microsoft.com/office/drawing/2014/main" id="{CAB98C91-FC16-415F-8F87-81FCBB0D31DB}"/>
                  </a:ext>
                </a:extLst>
              </p:cNvPr>
              <p:cNvSpPr txBox="1"/>
              <p:nvPr/>
            </p:nvSpPr>
            <p:spPr>
              <a:xfrm>
                <a:off x="952958" y="1278558"/>
                <a:ext cx="1286286" cy="707886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b="1" dirty="0"/>
                  <a:t>30-80 KT at 300 K</a:t>
                </a:r>
                <a:endParaRPr lang="en-IN" sz="2000" b="1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7" name="TextBox 246">
                  <a:extLst>
                    <a:ext uri="{FF2B5EF4-FFF2-40B4-BE49-F238E27FC236}">
                      <a16:creationId xmlns:a16="http://schemas.microsoft.com/office/drawing/2014/main" id="{68BFE31F-008F-47B6-9860-B75F762203FE}"/>
                    </a:ext>
                  </a:extLst>
                </p:cNvPr>
                <p:cNvSpPr txBox="1"/>
                <p:nvPr/>
              </p:nvSpPr>
              <p:spPr>
                <a:xfrm>
                  <a:off x="395345" y="3401943"/>
                  <a:ext cx="1226200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l-GR" sz="200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𝜃</m:t>
                        </m:r>
                        <m:r>
                          <a:rPr lang="en-US" sz="2000" b="1" i="1" dirty="0" smtClean="0"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IN" sz="2000" b="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IN" sz="2000" b="0" i="1" dirty="0" smtClean="0">
                                <a:latin typeface="Cambria Math" panose="02040503050406030204" pitchFamily="18" charset="0"/>
                              </a:rPr>
                              <m:t>18</m:t>
                            </m:r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IN" sz="2000" b="0" i="1" dirty="0" smtClean="0"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p>
                        </m:sSup>
                      </m:oMath>
                    </m:oMathPara>
                  </a14:m>
                  <a:endParaRPr lang="en-IN" sz="2000" dirty="0"/>
                </a:p>
              </p:txBody>
            </p:sp>
          </mc:Choice>
          <mc:Fallback xmlns="">
            <p:sp>
              <p:nvSpPr>
                <p:cNvPr id="81" name="TextBox 80">
                  <a:extLst>
                    <a:ext uri="{FF2B5EF4-FFF2-40B4-BE49-F238E27FC236}">
                      <a16:creationId xmlns:a16="http://schemas.microsoft.com/office/drawing/2014/main" id="{F97AA14B-E51C-4D01-AEEB-A43753E113D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5345" y="3401943"/>
                  <a:ext cx="1226200" cy="400110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8" name="TextBox 247">
                  <a:extLst>
                    <a:ext uri="{FF2B5EF4-FFF2-40B4-BE49-F238E27FC236}">
                      <a16:creationId xmlns:a16="http://schemas.microsoft.com/office/drawing/2014/main" id="{CB8CF072-EB80-4FBB-B9B7-BE41560314D7}"/>
                    </a:ext>
                  </a:extLst>
                </p:cNvPr>
                <p:cNvSpPr txBox="1"/>
                <p:nvPr/>
              </p:nvSpPr>
              <p:spPr>
                <a:xfrm>
                  <a:off x="1747174" y="3423742"/>
                  <a:ext cx="1013388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l-GR" sz="200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𝜃</m:t>
                        </m:r>
                        <m:r>
                          <a:rPr lang="en-US" sz="2000" b="1" i="1" dirty="0" smtClean="0"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IN" sz="2000" b="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IN" sz="2000" b="0" i="1" dirty="0" smtClean="0"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p>
                        </m:sSup>
                      </m:oMath>
                    </m:oMathPara>
                  </a14:m>
                  <a:endParaRPr lang="en-IN" sz="2000" dirty="0"/>
                </a:p>
              </p:txBody>
            </p:sp>
          </mc:Choice>
          <mc:Fallback xmlns="">
            <p:sp>
              <p:nvSpPr>
                <p:cNvPr id="82" name="TextBox 81">
                  <a:extLst>
                    <a:ext uri="{FF2B5EF4-FFF2-40B4-BE49-F238E27FC236}">
                      <a16:creationId xmlns:a16="http://schemas.microsoft.com/office/drawing/2014/main" id="{3BD5C3F1-479C-4C0A-902B-B4BAC2822F9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47174" y="3423742"/>
                  <a:ext cx="1013388" cy="400110"/>
                </a:xfrm>
                <a:prstGeom prst="rect">
                  <a:avLst/>
                </a:prstGeom>
                <a:blipFill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58" name="Group 257">
            <a:extLst>
              <a:ext uri="{FF2B5EF4-FFF2-40B4-BE49-F238E27FC236}">
                <a16:creationId xmlns:a16="http://schemas.microsoft.com/office/drawing/2014/main" id="{DEFB89DE-2E38-4A16-9608-318F174F618B}"/>
              </a:ext>
            </a:extLst>
          </p:cNvPr>
          <p:cNvGrpSpPr/>
          <p:nvPr/>
        </p:nvGrpSpPr>
        <p:grpSpPr>
          <a:xfrm>
            <a:off x="2626200" y="902308"/>
            <a:ext cx="2706971" cy="1671522"/>
            <a:chOff x="2976752" y="852434"/>
            <a:chExt cx="3260734" cy="1763790"/>
          </a:xfrm>
        </p:grpSpPr>
        <p:cxnSp>
          <p:nvCxnSpPr>
            <p:cNvPr id="259" name="Straight Arrow Connector 258">
              <a:extLst>
                <a:ext uri="{FF2B5EF4-FFF2-40B4-BE49-F238E27FC236}">
                  <a16:creationId xmlns:a16="http://schemas.microsoft.com/office/drawing/2014/main" id="{8EAE2C2D-184C-4CB0-9701-38861D86AE4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055338" y="1315282"/>
              <a:ext cx="6424" cy="74369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0" name="Straight Arrow Connector 259">
              <a:extLst>
                <a:ext uri="{FF2B5EF4-FFF2-40B4-BE49-F238E27FC236}">
                  <a16:creationId xmlns:a16="http://schemas.microsoft.com/office/drawing/2014/main" id="{DDFDC1B6-2CDE-4F0B-AFFA-92A09B5ED3B1}"/>
                </a:ext>
              </a:extLst>
            </p:cNvPr>
            <p:cNvCxnSpPr/>
            <p:nvPr/>
          </p:nvCxnSpPr>
          <p:spPr>
            <a:xfrm>
              <a:off x="4055888" y="2056605"/>
              <a:ext cx="1212574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1" name="Straight Arrow Connector 260">
              <a:extLst>
                <a:ext uri="{FF2B5EF4-FFF2-40B4-BE49-F238E27FC236}">
                  <a16:creationId xmlns:a16="http://schemas.microsoft.com/office/drawing/2014/main" id="{2E5E75BF-F8B2-4D8A-83AB-078FEE75480C}"/>
                </a:ext>
              </a:extLst>
            </p:cNvPr>
            <p:cNvCxnSpPr/>
            <p:nvPr/>
          </p:nvCxnSpPr>
          <p:spPr>
            <a:xfrm flipH="1">
              <a:off x="3246326" y="2056605"/>
              <a:ext cx="809562" cy="559619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2" name="Straight Arrow Connector 261">
              <a:extLst>
                <a:ext uri="{FF2B5EF4-FFF2-40B4-BE49-F238E27FC236}">
                  <a16:creationId xmlns:a16="http://schemas.microsoft.com/office/drawing/2014/main" id="{8CBC9D73-66DA-4331-A5C0-AD343860986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055888" y="1597712"/>
              <a:ext cx="1011742" cy="446017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3" name="TextBox 262">
              <a:extLst>
                <a:ext uri="{FF2B5EF4-FFF2-40B4-BE49-F238E27FC236}">
                  <a16:creationId xmlns:a16="http://schemas.microsoft.com/office/drawing/2014/main" id="{2E7D5218-BFA6-4C5A-AA52-CC62F9496D78}"/>
                </a:ext>
              </a:extLst>
            </p:cNvPr>
            <p:cNvSpPr txBox="1"/>
            <p:nvPr/>
          </p:nvSpPr>
          <p:spPr>
            <a:xfrm>
              <a:off x="5262871" y="1812896"/>
              <a:ext cx="36212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/>
                <a:t>z</a:t>
              </a:r>
            </a:p>
          </p:txBody>
        </p:sp>
        <p:sp>
          <p:nvSpPr>
            <p:cNvPr id="264" name="TextBox 263">
              <a:extLst>
                <a:ext uri="{FF2B5EF4-FFF2-40B4-BE49-F238E27FC236}">
                  <a16:creationId xmlns:a16="http://schemas.microsoft.com/office/drawing/2014/main" id="{F4FB4BC3-8C39-4035-BB7E-3015476FB612}"/>
                </a:ext>
              </a:extLst>
            </p:cNvPr>
            <p:cNvSpPr txBox="1"/>
            <p:nvPr/>
          </p:nvSpPr>
          <p:spPr>
            <a:xfrm>
              <a:off x="2976752" y="2096906"/>
              <a:ext cx="36212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/>
                <a:t>y</a:t>
              </a:r>
            </a:p>
          </p:txBody>
        </p:sp>
        <p:cxnSp>
          <p:nvCxnSpPr>
            <p:cNvPr id="265" name="Straight Connector 264">
              <a:extLst>
                <a:ext uri="{FF2B5EF4-FFF2-40B4-BE49-F238E27FC236}">
                  <a16:creationId xmlns:a16="http://schemas.microsoft.com/office/drawing/2014/main" id="{5CAA680E-7DBA-4F68-9236-44654CFCC9AF}"/>
                </a:ext>
              </a:extLst>
            </p:cNvPr>
            <p:cNvCxnSpPr/>
            <p:nvPr/>
          </p:nvCxnSpPr>
          <p:spPr>
            <a:xfrm flipH="1">
              <a:off x="3651107" y="1597712"/>
              <a:ext cx="1364676" cy="0"/>
            </a:xfrm>
            <a:prstGeom prst="line">
              <a:avLst/>
            </a:prstGeom>
            <a:ln w="381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6" name="Straight Connector 265">
              <a:extLst>
                <a:ext uri="{FF2B5EF4-FFF2-40B4-BE49-F238E27FC236}">
                  <a16:creationId xmlns:a16="http://schemas.microsoft.com/office/drawing/2014/main" id="{B8ECA067-E8FD-429F-A2DB-FF4B65F2C6D9}"/>
                </a:ext>
              </a:extLst>
            </p:cNvPr>
            <p:cNvCxnSpPr/>
            <p:nvPr/>
          </p:nvCxnSpPr>
          <p:spPr>
            <a:xfrm flipH="1" flipV="1">
              <a:off x="3651107" y="1597712"/>
              <a:ext cx="404781" cy="415499"/>
            </a:xfrm>
            <a:prstGeom prst="line">
              <a:avLst/>
            </a:prstGeom>
            <a:ln w="381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7" name="TextBox 266">
                  <a:extLst>
                    <a:ext uri="{FF2B5EF4-FFF2-40B4-BE49-F238E27FC236}">
                      <a16:creationId xmlns:a16="http://schemas.microsoft.com/office/drawing/2014/main" id="{6190BC80-D03D-4905-87F2-E0EA49BF289B}"/>
                    </a:ext>
                  </a:extLst>
                </p:cNvPr>
                <p:cNvSpPr txBox="1"/>
                <p:nvPr/>
              </p:nvSpPr>
              <p:spPr>
                <a:xfrm>
                  <a:off x="4834722" y="1676479"/>
                  <a:ext cx="362122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l-GR" sz="240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𝜃</m:t>
                        </m:r>
                      </m:oMath>
                    </m:oMathPara>
                  </a14:m>
                  <a:endParaRPr lang="en-IN" sz="2400" b="1" dirty="0"/>
                </a:p>
              </p:txBody>
            </p:sp>
          </mc:Choice>
          <mc:Fallback xmlns="">
            <p:sp>
              <p:nvSpPr>
                <p:cNvPr id="55" name="TextBox 54">
                  <a:extLst>
                    <a:ext uri="{FF2B5EF4-FFF2-40B4-BE49-F238E27FC236}">
                      <a16:creationId xmlns:a16="http://schemas.microsoft.com/office/drawing/2014/main" id="{B5472224-5C7C-421A-8ADE-FC4A5E0BFA4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34722" y="1676479"/>
                  <a:ext cx="362122" cy="461665"/>
                </a:xfrm>
                <a:prstGeom prst="rect">
                  <a:avLst/>
                </a:prstGeom>
                <a:blipFill>
                  <a:blip r:embed="rId10"/>
                  <a:stretch>
                    <a:fillRect l="-6122" r="-22449" b="-1408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8" name="TextBox 267">
                  <a:extLst>
                    <a:ext uri="{FF2B5EF4-FFF2-40B4-BE49-F238E27FC236}">
                      <a16:creationId xmlns:a16="http://schemas.microsoft.com/office/drawing/2014/main" id="{C4ADF7A6-5693-4052-95E5-97C691B0679D}"/>
                    </a:ext>
                  </a:extLst>
                </p:cNvPr>
                <p:cNvSpPr txBox="1"/>
                <p:nvPr/>
              </p:nvSpPr>
              <p:spPr>
                <a:xfrm>
                  <a:off x="3552949" y="1751475"/>
                  <a:ext cx="362122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l-GR" sz="2400" i="1" dirty="0" smtClean="0">
                            <a:latin typeface="Cambria Math" panose="02040503050406030204" pitchFamily="18" charset="0"/>
                          </a:rPr>
                          <m:t>ϕ</m:t>
                        </m:r>
                      </m:oMath>
                    </m:oMathPara>
                  </a14:m>
                  <a:endParaRPr lang="en-IN" sz="2400" dirty="0"/>
                </a:p>
              </p:txBody>
            </p:sp>
          </mc:Choice>
          <mc:Fallback xmlns="">
            <p:sp>
              <p:nvSpPr>
                <p:cNvPr id="56" name="TextBox 55">
                  <a:extLst>
                    <a:ext uri="{FF2B5EF4-FFF2-40B4-BE49-F238E27FC236}">
                      <a16:creationId xmlns:a16="http://schemas.microsoft.com/office/drawing/2014/main" id="{1C161B9F-16D9-44B8-AD21-04D6FE8B982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52949" y="1751475"/>
                  <a:ext cx="362122" cy="461665"/>
                </a:xfrm>
                <a:prstGeom prst="rect">
                  <a:avLst/>
                </a:prstGeom>
                <a:blipFill>
                  <a:blip r:embed="rId11"/>
                  <a:stretch>
                    <a:fillRect l="-16327" r="-48980" b="-23611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69" name="TextBox 268">
              <a:extLst>
                <a:ext uri="{FF2B5EF4-FFF2-40B4-BE49-F238E27FC236}">
                  <a16:creationId xmlns:a16="http://schemas.microsoft.com/office/drawing/2014/main" id="{FCE7BB23-592B-42A6-8784-15A3074D71CE}"/>
                </a:ext>
              </a:extLst>
            </p:cNvPr>
            <p:cNvSpPr txBox="1"/>
            <p:nvPr/>
          </p:nvSpPr>
          <p:spPr>
            <a:xfrm>
              <a:off x="4159413" y="1107539"/>
              <a:ext cx="2078073" cy="4221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000" b="1" dirty="0">
                  <a:solidFill>
                    <a:srgbClr val="C00000"/>
                  </a:solidFill>
                </a:rPr>
                <a:t>Magnetization</a:t>
              </a:r>
            </a:p>
          </p:txBody>
        </p:sp>
        <p:cxnSp>
          <p:nvCxnSpPr>
            <p:cNvPr id="270" name="Straight Arrow Connector 269">
              <a:extLst>
                <a:ext uri="{FF2B5EF4-FFF2-40B4-BE49-F238E27FC236}">
                  <a16:creationId xmlns:a16="http://schemas.microsoft.com/office/drawing/2014/main" id="{910A00F2-5D60-4BFC-BCAF-E8EB782375A9}"/>
                </a:ext>
              </a:extLst>
            </p:cNvPr>
            <p:cNvCxnSpPr/>
            <p:nvPr/>
          </p:nvCxnSpPr>
          <p:spPr>
            <a:xfrm>
              <a:off x="4055888" y="2056604"/>
              <a:ext cx="1212574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1" name="Straight Arrow Connector 270">
              <a:extLst>
                <a:ext uri="{FF2B5EF4-FFF2-40B4-BE49-F238E27FC236}">
                  <a16:creationId xmlns:a16="http://schemas.microsoft.com/office/drawing/2014/main" id="{A05ACA4F-57EB-4A8E-BBC5-D3F981A311AA}"/>
                </a:ext>
              </a:extLst>
            </p:cNvPr>
            <p:cNvCxnSpPr/>
            <p:nvPr/>
          </p:nvCxnSpPr>
          <p:spPr>
            <a:xfrm flipH="1">
              <a:off x="3246326" y="2056604"/>
              <a:ext cx="809562" cy="559619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2" name="Straight Connector 271">
              <a:extLst>
                <a:ext uri="{FF2B5EF4-FFF2-40B4-BE49-F238E27FC236}">
                  <a16:creationId xmlns:a16="http://schemas.microsoft.com/office/drawing/2014/main" id="{76C5EC1D-A8F1-4244-8F8E-968092EF861E}"/>
                </a:ext>
              </a:extLst>
            </p:cNvPr>
            <p:cNvCxnSpPr/>
            <p:nvPr/>
          </p:nvCxnSpPr>
          <p:spPr>
            <a:xfrm flipH="1">
              <a:off x="3651107" y="1596528"/>
              <a:ext cx="1364676" cy="0"/>
            </a:xfrm>
            <a:prstGeom prst="line">
              <a:avLst/>
            </a:prstGeom>
            <a:ln w="381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3" name="Straight Arrow Connector 272">
              <a:extLst>
                <a:ext uri="{FF2B5EF4-FFF2-40B4-BE49-F238E27FC236}">
                  <a16:creationId xmlns:a16="http://schemas.microsoft.com/office/drawing/2014/main" id="{68694450-43B8-43C4-A6AB-6F425D9F056F}"/>
                </a:ext>
              </a:extLst>
            </p:cNvPr>
            <p:cNvCxnSpPr/>
            <p:nvPr/>
          </p:nvCxnSpPr>
          <p:spPr>
            <a:xfrm>
              <a:off x="4055338" y="2056175"/>
              <a:ext cx="1212574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4" name="Straight Arrow Connector 273">
              <a:extLst>
                <a:ext uri="{FF2B5EF4-FFF2-40B4-BE49-F238E27FC236}">
                  <a16:creationId xmlns:a16="http://schemas.microsoft.com/office/drawing/2014/main" id="{DFF5B8F8-501B-4211-80DE-15F507B7337A}"/>
                </a:ext>
              </a:extLst>
            </p:cNvPr>
            <p:cNvCxnSpPr/>
            <p:nvPr/>
          </p:nvCxnSpPr>
          <p:spPr>
            <a:xfrm flipH="1">
              <a:off x="3245776" y="2056603"/>
              <a:ext cx="809562" cy="559619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5" name="TextBox 274">
              <a:extLst>
                <a:ext uri="{FF2B5EF4-FFF2-40B4-BE49-F238E27FC236}">
                  <a16:creationId xmlns:a16="http://schemas.microsoft.com/office/drawing/2014/main" id="{25FA5DBA-66A4-4FE3-B757-AE103C51E9D0}"/>
                </a:ext>
              </a:extLst>
            </p:cNvPr>
            <p:cNvSpPr txBox="1"/>
            <p:nvPr/>
          </p:nvSpPr>
          <p:spPr>
            <a:xfrm>
              <a:off x="3880701" y="852434"/>
              <a:ext cx="36212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/>
                <a:t>x</a:t>
              </a:r>
              <a:endParaRPr lang="en-IN" sz="2400" b="1" dirty="0"/>
            </a:p>
          </p:txBody>
        </p:sp>
        <p:pic>
          <p:nvPicPr>
            <p:cNvPr id="276" name="Graphic 275" descr="Line arrow Counter clockwise curve">
              <a:extLst>
                <a:ext uri="{FF2B5EF4-FFF2-40B4-BE49-F238E27FC236}">
                  <a16:creationId xmlns:a16="http://schemas.microsoft.com/office/drawing/2014/main" id="{5047B7E4-D61A-4A22-933D-D5654330EC43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20"/>
                </a:ext>
              </a:extLst>
            </a:blip>
            <a:stretch>
              <a:fillRect/>
            </a:stretch>
          </p:blipFill>
          <p:spPr>
            <a:xfrm>
              <a:off x="4593411" y="1769946"/>
              <a:ext cx="290867" cy="290867"/>
            </a:xfrm>
            <a:prstGeom prst="rect">
              <a:avLst/>
            </a:prstGeom>
          </p:spPr>
        </p:pic>
        <p:pic>
          <p:nvPicPr>
            <p:cNvPr id="277" name="Graphic 276" descr="Line arrow Counter clockwise curve">
              <a:extLst>
                <a:ext uri="{FF2B5EF4-FFF2-40B4-BE49-F238E27FC236}">
                  <a16:creationId xmlns:a16="http://schemas.microsoft.com/office/drawing/2014/main" id="{74D1A258-6213-4121-9457-6E980F657542}"/>
                </a:ext>
              </a:extLst>
            </p:cNvPr>
            <p:cNvPicPr>
              <a:picLocks noChangeAspect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22"/>
                </a:ext>
              </a:extLst>
            </a:blip>
            <a:stretch>
              <a:fillRect/>
            </a:stretch>
          </p:blipFill>
          <p:spPr>
            <a:xfrm rot="14566399">
              <a:off x="3833968" y="1612550"/>
              <a:ext cx="264425" cy="264425"/>
            </a:xfrm>
            <a:prstGeom prst="rect">
              <a:avLst/>
            </a:prstGeom>
          </p:spPr>
        </p:pic>
      </p:grpSp>
      <p:sp>
        <p:nvSpPr>
          <p:cNvPr id="278" name="TextBox 277">
            <a:extLst>
              <a:ext uri="{FF2B5EF4-FFF2-40B4-BE49-F238E27FC236}">
                <a16:creationId xmlns:a16="http://schemas.microsoft.com/office/drawing/2014/main" id="{8AC669C3-B507-4398-ADD7-CCBABC564200}"/>
              </a:ext>
            </a:extLst>
          </p:cNvPr>
          <p:cNvSpPr txBox="1"/>
          <p:nvPr/>
        </p:nvSpPr>
        <p:spPr>
          <a:xfrm>
            <a:off x="6381137" y="850816"/>
            <a:ext cx="2400376" cy="70788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/>
              <a:t>In-plane </a:t>
            </a:r>
          </a:p>
          <a:p>
            <a:pPr algn="ctr"/>
            <a:r>
              <a:rPr lang="en-US" sz="2000" b="1" dirty="0"/>
              <a:t>Shape anisotropy</a:t>
            </a:r>
            <a:endParaRPr lang="en-IN" sz="2000" b="1" dirty="0"/>
          </a:p>
        </p:txBody>
      </p:sp>
      <p:cxnSp>
        <p:nvCxnSpPr>
          <p:cNvPr id="279" name="Straight Connector 278">
            <a:extLst>
              <a:ext uri="{FF2B5EF4-FFF2-40B4-BE49-F238E27FC236}">
                <a16:creationId xmlns:a16="http://schemas.microsoft.com/office/drawing/2014/main" id="{34EFA8F0-921B-4E65-ABC7-C1545929DE9D}"/>
              </a:ext>
            </a:extLst>
          </p:cNvPr>
          <p:cNvCxnSpPr>
            <a:cxnSpLocks/>
          </p:cNvCxnSpPr>
          <p:nvPr/>
        </p:nvCxnSpPr>
        <p:spPr>
          <a:xfrm>
            <a:off x="6311232" y="835697"/>
            <a:ext cx="51533" cy="22202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0" name="Straight Connector 279">
            <a:extLst>
              <a:ext uri="{FF2B5EF4-FFF2-40B4-BE49-F238E27FC236}">
                <a16:creationId xmlns:a16="http://schemas.microsoft.com/office/drawing/2014/main" id="{27D4A488-0808-40C9-8FBE-BB98ECF3C015}"/>
              </a:ext>
            </a:extLst>
          </p:cNvPr>
          <p:cNvCxnSpPr>
            <a:cxnSpLocks/>
          </p:cNvCxnSpPr>
          <p:nvPr/>
        </p:nvCxnSpPr>
        <p:spPr>
          <a:xfrm flipV="1">
            <a:off x="6353592" y="3026478"/>
            <a:ext cx="2699473" cy="1496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81" name="Group 280">
            <a:extLst>
              <a:ext uri="{FF2B5EF4-FFF2-40B4-BE49-F238E27FC236}">
                <a16:creationId xmlns:a16="http://schemas.microsoft.com/office/drawing/2014/main" id="{AAF8950D-FDC2-4B39-A6E8-F75FFC478BF7}"/>
              </a:ext>
            </a:extLst>
          </p:cNvPr>
          <p:cNvGrpSpPr/>
          <p:nvPr/>
        </p:nvGrpSpPr>
        <p:grpSpPr>
          <a:xfrm>
            <a:off x="6574651" y="1722465"/>
            <a:ext cx="2436068" cy="613032"/>
            <a:chOff x="7362414" y="2400872"/>
            <a:chExt cx="2656525" cy="613032"/>
          </a:xfrm>
        </p:grpSpPr>
        <p:grpSp>
          <p:nvGrpSpPr>
            <p:cNvPr id="282" name="Group 281">
              <a:extLst>
                <a:ext uri="{FF2B5EF4-FFF2-40B4-BE49-F238E27FC236}">
                  <a16:creationId xmlns:a16="http://schemas.microsoft.com/office/drawing/2014/main" id="{C84183F7-517E-486F-9E11-D6AA64871A5D}"/>
                </a:ext>
              </a:extLst>
            </p:cNvPr>
            <p:cNvGrpSpPr/>
            <p:nvPr/>
          </p:nvGrpSpPr>
          <p:grpSpPr>
            <a:xfrm>
              <a:off x="7362414" y="2400872"/>
              <a:ext cx="1668544" cy="613032"/>
              <a:chOff x="6900613" y="1912013"/>
              <a:chExt cx="1668544" cy="613032"/>
            </a:xfrm>
          </p:grpSpPr>
          <p:sp>
            <p:nvSpPr>
              <p:cNvPr id="284" name="Cylinder 283">
                <a:extLst>
                  <a:ext uri="{FF2B5EF4-FFF2-40B4-BE49-F238E27FC236}">
                    <a16:creationId xmlns:a16="http://schemas.microsoft.com/office/drawing/2014/main" id="{54B83EAE-2BA2-42F4-BEE2-FD0DC51D3E65}"/>
                  </a:ext>
                </a:extLst>
              </p:cNvPr>
              <p:cNvSpPr/>
              <p:nvPr/>
            </p:nvSpPr>
            <p:spPr>
              <a:xfrm>
                <a:off x="6900613" y="1912013"/>
                <a:ext cx="1668544" cy="613032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285" name="Arrow: Left-Right 284">
                <a:extLst>
                  <a:ext uri="{FF2B5EF4-FFF2-40B4-BE49-F238E27FC236}">
                    <a16:creationId xmlns:a16="http://schemas.microsoft.com/office/drawing/2014/main" id="{CC4DED75-9333-43BE-ACE5-4D16FDF504E0}"/>
                  </a:ext>
                </a:extLst>
              </p:cNvPr>
              <p:cNvSpPr/>
              <p:nvPr/>
            </p:nvSpPr>
            <p:spPr>
              <a:xfrm>
                <a:off x="7296327" y="2138899"/>
                <a:ext cx="877116" cy="251187"/>
              </a:xfrm>
              <a:prstGeom prst="leftRightArrow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  <p:sp>
          <p:nvSpPr>
            <p:cNvPr id="283" name="TextBox 282">
              <a:extLst>
                <a:ext uri="{FF2B5EF4-FFF2-40B4-BE49-F238E27FC236}">
                  <a16:creationId xmlns:a16="http://schemas.microsoft.com/office/drawing/2014/main" id="{3090A4F2-9BFF-4B89-9A95-7A60F11903FB}"/>
                </a:ext>
              </a:extLst>
            </p:cNvPr>
            <p:cNvSpPr txBox="1"/>
            <p:nvPr/>
          </p:nvSpPr>
          <p:spPr>
            <a:xfrm>
              <a:off x="8960022" y="2495520"/>
              <a:ext cx="105891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1800" i="0" dirty="0">
                  <a:latin typeface="+mj-lt"/>
                </a:rPr>
                <a:t>CoFeB</a:t>
              </a:r>
              <a:endParaRPr lang="en-IN" sz="1800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6" name="TextBox 285">
                <a:extLst>
                  <a:ext uri="{FF2B5EF4-FFF2-40B4-BE49-F238E27FC236}">
                    <a16:creationId xmlns:a16="http://schemas.microsoft.com/office/drawing/2014/main" id="{F8D097AB-5378-43D4-A491-DA8253E43A0E}"/>
                  </a:ext>
                </a:extLst>
              </p:cNvPr>
              <p:cNvSpPr txBox="1"/>
              <p:nvPr/>
            </p:nvSpPr>
            <p:spPr>
              <a:xfrm>
                <a:off x="6810708" y="2444392"/>
                <a:ext cx="1516449" cy="469077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i="1" dirty="0">
                          <a:latin typeface="Cambria Math" panose="02040503050406030204" pitchFamily="18" charset="0"/>
                        </a:rPr>
                        <m:t>𝜙</m:t>
                      </m:r>
                      <m:r>
                        <a:rPr lang="en-IN" sz="2400" i="1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IN" sz="2400" b="1" i="1" dirty="0" smtClean="0">
                          <a:latin typeface="Cambria Math" panose="02040503050406030204" pitchFamily="18" charset="0"/>
                        </a:rPr>
                        <m:t>±</m:t>
                      </m:r>
                      <m:r>
                        <a:rPr lang="en-IN" sz="2400" b="0" i="1" dirty="0" smtClean="0">
                          <a:latin typeface="Cambria Math" panose="02040503050406030204" pitchFamily="18" charset="0"/>
                        </a:rPr>
                        <m:t>9</m:t>
                      </m:r>
                      <m:sSup>
                        <m:sSupPr>
                          <m:ctrlPr>
                            <a:rPr lang="en-IN" sz="240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IN" sz="2400" b="0" i="1" dirty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IN" sz="2400" b="0" i="1" dirty="0" smtClean="0">
                              <a:latin typeface="Cambria Math" panose="02040503050406030204" pitchFamily="18" charset="0"/>
                            </a:rPr>
                            <m:t>𝑜</m:t>
                          </m:r>
                        </m:sup>
                      </m:sSup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286" name="TextBox 285">
                <a:extLst>
                  <a:ext uri="{FF2B5EF4-FFF2-40B4-BE49-F238E27FC236}">
                    <a16:creationId xmlns:a16="http://schemas.microsoft.com/office/drawing/2014/main" id="{F8D097AB-5378-43D4-A491-DA8253E43A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0708" y="2444392"/>
                <a:ext cx="1516449" cy="469077"/>
              </a:xfrm>
              <a:prstGeom prst="rect">
                <a:avLst/>
              </a:prstGeom>
              <a:blipFill>
                <a:blip r:embed="rId23"/>
                <a:stretch>
                  <a:fillRect l="-2811" b="-1688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7" name="TextBox 286">
                <a:extLst>
                  <a:ext uri="{FF2B5EF4-FFF2-40B4-BE49-F238E27FC236}">
                    <a16:creationId xmlns:a16="http://schemas.microsoft.com/office/drawing/2014/main" id="{4D5A5CE7-3BB8-4EFB-A7F1-9BC1BAD54F65}"/>
                  </a:ext>
                </a:extLst>
              </p:cNvPr>
              <p:cNvSpPr txBox="1"/>
              <p:nvPr/>
            </p:nvSpPr>
            <p:spPr>
              <a:xfrm>
                <a:off x="123150" y="4707620"/>
                <a:ext cx="244074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IN" sz="2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𝐻</m:t>
                    </m:r>
                    <m:r>
                      <a:rPr lang="en-IN" sz="2400" i="1" baseline="-25000" dirty="0" err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𝑘</m:t>
                    </m:r>
                  </m:oMath>
                </a14:m>
                <a:r>
                  <a:rPr lang="en-IN" sz="2400" dirty="0">
                    <a:cs typeface="Arial" panose="020B0604020202020204" pitchFamily="34" charset="0"/>
                  </a:rPr>
                  <a:t>: </a:t>
                </a:r>
                <a:r>
                  <a:rPr lang="en-IN" sz="2000" dirty="0">
                    <a:cs typeface="Arial" panose="020B0604020202020204" pitchFamily="34" charset="0"/>
                  </a:rPr>
                  <a:t>Coercive field</a:t>
                </a:r>
              </a:p>
            </p:txBody>
          </p:sp>
        </mc:Choice>
        <mc:Fallback xmlns="">
          <p:sp>
            <p:nvSpPr>
              <p:cNvPr id="287" name="TextBox 286">
                <a:extLst>
                  <a:ext uri="{FF2B5EF4-FFF2-40B4-BE49-F238E27FC236}">
                    <a16:creationId xmlns:a16="http://schemas.microsoft.com/office/drawing/2014/main" id="{4D5A5CE7-3BB8-4EFB-A7F1-9BC1BAD54F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150" y="4707620"/>
                <a:ext cx="2440740" cy="461665"/>
              </a:xfrm>
              <a:prstGeom prst="rect">
                <a:avLst/>
              </a:prstGeom>
              <a:blipFill>
                <a:blip r:embed="rId24"/>
                <a:stretch>
                  <a:fillRect l="-499" t="-9211" b="-3026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8" name="TextBox 287">
                <a:extLst>
                  <a:ext uri="{FF2B5EF4-FFF2-40B4-BE49-F238E27FC236}">
                    <a16:creationId xmlns:a16="http://schemas.microsoft.com/office/drawing/2014/main" id="{5FAF3324-5A32-4F41-8428-3E0921771473}"/>
                  </a:ext>
                </a:extLst>
              </p:cNvPr>
              <p:cNvSpPr txBox="1"/>
              <p:nvPr/>
            </p:nvSpPr>
            <p:spPr>
              <a:xfrm>
                <a:off x="392808" y="5767797"/>
                <a:ext cx="1565636" cy="461665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IN" sz="2400" i="1" dirty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𝑀</m:t>
                      </m:r>
                      <m:r>
                        <a:rPr lang="en-IN" sz="2400" i="1" baseline="-25000" dirty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𝑠</m:t>
                      </m:r>
                      <m:r>
                        <a:rPr lang="en-IN" sz="2400" b="1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sz="2400" i="1" dirty="0" smtClean="0">
                          <a:latin typeface="Cambria Math" panose="02040503050406030204" pitchFamily="18" charset="0"/>
                        </a:rPr>
                        <m:t>𝑖𝑛</m:t>
                      </m:r>
                      <m:r>
                        <a:rPr lang="en-IN" sz="240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sz="2400" i="1" dirty="0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IN" sz="2400" i="1" dirty="0" smtClean="0"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IN" sz="2400" i="1" dirty="0" smtClean="0">
                          <a:latin typeface="Cambria Math" panose="02040503050406030204" pitchFamily="18" charset="0"/>
                        </a:rPr>
                        <m:t>𝑚</m:t>
                      </m:r>
                    </m:oMath>
                  </m:oMathPara>
                </a14:m>
                <a:endParaRPr lang="en-IN" sz="2400" b="1" dirty="0"/>
              </a:p>
            </p:txBody>
          </p:sp>
        </mc:Choice>
        <mc:Fallback xmlns="">
          <p:sp>
            <p:nvSpPr>
              <p:cNvPr id="288" name="TextBox 287">
                <a:extLst>
                  <a:ext uri="{FF2B5EF4-FFF2-40B4-BE49-F238E27FC236}">
                    <a16:creationId xmlns:a16="http://schemas.microsoft.com/office/drawing/2014/main" id="{5FAF3324-5A32-4F41-8428-3E09217714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808" y="5767797"/>
                <a:ext cx="1565636" cy="461665"/>
              </a:xfrm>
              <a:prstGeom prst="rect">
                <a:avLst/>
              </a:prstGeom>
              <a:blipFill>
                <a:blip r:embed="rId25"/>
                <a:stretch>
                  <a:fillRect l="-3113" b="-1973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9" name="TextBox 288">
                <a:extLst>
                  <a:ext uri="{FF2B5EF4-FFF2-40B4-BE49-F238E27FC236}">
                    <a16:creationId xmlns:a16="http://schemas.microsoft.com/office/drawing/2014/main" id="{488200EB-D6F4-4714-B55A-2857111588D6}"/>
                  </a:ext>
                </a:extLst>
              </p:cNvPr>
              <p:cNvSpPr txBox="1"/>
              <p:nvPr/>
            </p:nvSpPr>
            <p:spPr>
              <a:xfrm>
                <a:off x="366516" y="5227497"/>
                <a:ext cx="161116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l-GR" sz="240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Ω</m:t>
                    </m:r>
                  </m:oMath>
                </a14:m>
                <a:r>
                  <a:rPr lang="en-IN" sz="24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Volume</a:t>
                </a:r>
                <a:endParaRPr lang="en-IN" sz="2400" dirty="0">
                  <a:solidFill>
                    <a:srgbClr val="C00000"/>
                  </a:solidFill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89" name="TextBox 288">
                <a:extLst>
                  <a:ext uri="{FF2B5EF4-FFF2-40B4-BE49-F238E27FC236}">
                    <a16:creationId xmlns:a16="http://schemas.microsoft.com/office/drawing/2014/main" id="{488200EB-D6F4-4714-B55A-2857111588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516" y="5227497"/>
                <a:ext cx="1611166" cy="461665"/>
              </a:xfrm>
              <a:prstGeom prst="rect">
                <a:avLst/>
              </a:prstGeom>
              <a:blipFill>
                <a:blip r:embed="rId26"/>
                <a:stretch>
                  <a:fillRect l="-758" t="-9333" r="-4924" b="-320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0" name="TextBox 289">
                <a:extLst>
                  <a:ext uri="{FF2B5EF4-FFF2-40B4-BE49-F238E27FC236}">
                    <a16:creationId xmlns:a16="http://schemas.microsoft.com/office/drawing/2014/main" id="{3AF40310-A028-4386-92C9-4C2F9E589FEB}"/>
                  </a:ext>
                </a:extLst>
              </p:cNvPr>
              <p:cNvSpPr txBox="1"/>
              <p:nvPr/>
            </p:nvSpPr>
            <p:spPr>
              <a:xfrm>
                <a:off x="2701932" y="2592950"/>
                <a:ext cx="3494624" cy="5241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I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I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IN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IN" sz="24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I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en-I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_ </m:t>
                              </m:r>
                              <m:r>
                                <a:rPr lang="en-I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𝑦𝑦</m:t>
                              </m:r>
                            </m:sub>
                          </m:sSub>
                          <m:r>
                            <a:rPr lang="en-I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I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IN" sz="24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_ </m:t>
                              </m:r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𝑧𝑧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IN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I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lang="en-IN" sz="2400" dirty="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90" name="TextBox 289">
                <a:extLst>
                  <a:ext uri="{FF2B5EF4-FFF2-40B4-BE49-F238E27FC236}">
                    <a16:creationId xmlns:a16="http://schemas.microsoft.com/office/drawing/2014/main" id="{3AF40310-A028-4386-92C9-4C2F9E589F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1932" y="2592950"/>
                <a:ext cx="3494624" cy="524118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1" name="TextBox 290">
                <a:extLst>
                  <a:ext uri="{FF2B5EF4-FFF2-40B4-BE49-F238E27FC236}">
                    <a16:creationId xmlns:a16="http://schemas.microsoft.com/office/drawing/2014/main" id="{74B49EAE-0DB1-4C9C-8FF8-96F92F2AA59C}"/>
                  </a:ext>
                </a:extLst>
              </p:cNvPr>
              <p:cNvSpPr txBox="1"/>
              <p:nvPr/>
            </p:nvSpPr>
            <p:spPr>
              <a:xfrm>
                <a:off x="52905" y="3951557"/>
                <a:ext cx="3037381" cy="69147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IN" sz="2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4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IN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IN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sz="240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Ω</m:t>
                          </m:r>
                          <m:r>
                            <a:rPr lang="en-IN" sz="2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 </m:t>
                          </m:r>
                          <m:r>
                            <a:rPr lang="en-IN" sz="2400" i="1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IN" sz="240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IN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i="1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IN" sz="2400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sSub>
                        <m:sSubPr>
                          <m:ctrlPr>
                            <a:rPr lang="en-IN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IN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func>
                        <m:funcPr>
                          <m:ctrlPr>
                            <a:rPr lang="en-IN" sz="2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IN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IN" sz="2400" i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IN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IN" sz="24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291" name="TextBox 290">
                <a:extLst>
                  <a:ext uri="{FF2B5EF4-FFF2-40B4-BE49-F238E27FC236}">
                    <a16:creationId xmlns:a16="http://schemas.microsoft.com/office/drawing/2014/main" id="{74B49EAE-0DB1-4C9C-8FF8-96F92F2AA5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05" y="3951557"/>
                <a:ext cx="3037381" cy="691471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92" name="Group 291">
            <a:extLst>
              <a:ext uri="{FF2B5EF4-FFF2-40B4-BE49-F238E27FC236}">
                <a16:creationId xmlns:a16="http://schemas.microsoft.com/office/drawing/2014/main" id="{6CE12447-4E68-44C2-AC57-E135B1AF072F}"/>
              </a:ext>
            </a:extLst>
          </p:cNvPr>
          <p:cNvGrpSpPr/>
          <p:nvPr/>
        </p:nvGrpSpPr>
        <p:grpSpPr>
          <a:xfrm>
            <a:off x="2440603" y="4409135"/>
            <a:ext cx="1989383" cy="1820327"/>
            <a:chOff x="647779" y="3071444"/>
            <a:chExt cx="1989383" cy="1820327"/>
          </a:xfrm>
        </p:grpSpPr>
        <p:sp>
          <p:nvSpPr>
            <p:cNvPr id="293" name="TextBox 292">
              <a:extLst>
                <a:ext uri="{FF2B5EF4-FFF2-40B4-BE49-F238E27FC236}">
                  <a16:creationId xmlns:a16="http://schemas.microsoft.com/office/drawing/2014/main" id="{CFBA86EA-EE80-45EC-A880-ECE90A4C5FE0}"/>
                </a:ext>
              </a:extLst>
            </p:cNvPr>
            <p:cNvSpPr txBox="1"/>
            <p:nvPr/>
          </p:nvSpPr>
          <p:spPr>
            <a:xfrm>
              <a:off x="1389865" y="3071444"/>
              <a:ext cx="41431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dirty="0"/>
                <a:t>M</a:t>
              </a:r>
            </a:p>
          </p:txBody>
        </p:sp>
        <p:grpSp>
          <p:nvGrpSpPr>
            <p:cNvPr id="294" name="Group 293">
              <a:extLst>
                <a:ext uri="{FF2B5EF4-FFF2-40B4-BE49-F238E27FC236}">
                  <a16:creationId xmlns:a16="http://schemas.microsoft.com/office/drawing/2014/main" id="{4E03F331-2A69-465F-AB49-51C5C7951A8A}"/>
                </a:ext>
              </a:extLst>
            </p:cNvPr>
            <p:cNvGrpSpPr/>
            <p:nvPr/>
          </p:nvGrpSpPr>
          <p:grpSpPr>
            <a:xfrm>
              <a:off x="647779" y="3408110"/>
              <a:ext cx="1989383" cy="1483661"/>
              <a:chOff x="3081736" y="3394699"/>
              <a:chExt cx="1989383" cy="1483661"/>
            </a:xfrm>
          </p:grpSpPr>
          <p:pic>
            <p:nvPicPr>
              <p:cNvPr id="295" name="Picture 294">
                <a:extLst>
                  <a:ext uri="{FF2B5EF4-FFF2-40B4-BE49-F238E27FC236}">
                    <a16:creationId xmlns:a16="http://schemas.microsoft.com/office/drawing/2014/main" id="{3B5EE381-936D-4238-B92A-7236A900C4E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081736" y="3394699"/>
                <a:ext cx="1747255" cy="1483661"/>
              </a:xfrm>
              <a:prstGeom prst="rect">
                <a:avLst/>
              </a:prstGeom>
            </p:spPr>
          </p:pic>
          <p:sp>
            <p:nvSpPr>
              <p:cNvPr id="296" name="TextBox 295">
                <a:extLst>
                  <a:ext uri="{FF2B5EF4-FFF2-40B4-BE49-F238E27FC236}">
                    <a16:creationId xmlns:a16="http://schemas.microsoft.com/office/drawing/2014/main" id="{8BECBC03-5E47-4138-9E7B-C1537CDED21C}"/>
                  </a:ext>
                </a:extLst>
              </p:cNvPr>
              <p:cNvSpPr txBox="1"/>
              <p:nvPr/>
            </p:nvSpPr>
            <p:spPr>
              <a:xfrm>
                <a:off x="4656800" y="3892561"/>
                <a:ext cx="41431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dirty="0"/>
                  <a:t>H</a:t>
                </a:r>
              </a:p>
            </p:txBody>
          </p:sp>
          <p:sp>
            <p:nvSpPr>
              <p:cNvPr id="297" name="TextBox 296">
                <a:extLst>
                  <a:ext uri="{FF2B5EF4-FFF2-40B4-BE49-F238E27FC236}">
                    <a16:creationId xmlns:a16="http://schemas.microsoft.com/office/drawing/2014/main" id="{BFAC06CD-7A35-4ED5-A1C9-3A6A2C235449}"/>
                  </a:ext>
                </a:extLst>
              </p:cNvPr>
              <p:cNvSpPr txBox="1"/>
              <p:nvPr/>
            </p:nvSpPr>
            <p:spPr>
              <a:xfrm>
                <a:off x="4207276" y="4217724"/>
                <a:ext cx="52186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dirty="0" err="1"/>
                  <a:t>H</a:t>
                </a:r>
                <a:r>
                  <a:rPr lang="en-IN" sz="2400" baseline="-25000" dirty="0" err="1"/>
                  <a:t>k</a:t>
                </a:r>
                <a:endParaRPr lang="en-IN" sz="2400" baseline="-25000" dirty="0"/>
              </a:p>
            </p:txBody>
          </p:sp>
          <p:cxnSp>
            <p:nvCxnSpPr>
              <p:cNvPr id="298" name="Straight Arrow Connector 297">
                <a:extLst>
                  <a:ext uri="{FF2B5EF4-FFF2-40B4-BE49-F238E27FC236}">
                    <a16:creationId xmlns:a16="http://schemas.microsoft.com/office/drawing/2014/main" id="{70C4ACA6-FE4B-4B81-B882-FF1732F9E85C}"/>
                  </a:ext>
                </a:extLst>
              </p:cNvPr>
              <p:cNvCxnSpPr/>
              <p:nvPr/>
            </p:nvCxnSpPr>
            <p:spPr>
              <a:xfrm flipH="1" flipV="1">
                <a:off x="4170772" y="4138518"/>
                <a:ext cx="246515" cy="230833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99" name="TextBox 298">
            <a:extLst>
              <a:ext uri="{FF2B5EF4-FFF2-40B4-BE49-F238E27FC236}">
                <a16:creationId xmlns:a16="http://schemas.microsoft.com/office/drawing/2014/main" id="{3C4D6F94-A9EC-4B11-9710-E855E8B8FABC}"/>
              </a:ext>
            </a:extLst>
          </p:cNvPr>
          <p:cNvSpPr txBox="1"/>
          <p:nvPr/>
        </p:nvSpPr>
        <p:spPr>
          <a:xfrm>
            <a:off x="3464407" y="3768091"/>
            <a:ext cx="1247193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000" b="1" i="0" dirty="0"/>
              <a:t>Ellipsoid</a:t>
            </a:r>
            <a:endParaRPr lang="en-IN" sz="2000" b="1" dirty="0"/>
          </a:p>
        </p:txBody>
      </p:sp>
      <p:pic>
        <p:nvPicPr>
          <p:cNvPr id="300" name="Picture 299">
            <a:extLst>
              <a:ext uri="{FF2B5EF4-FFF2-40B4-BE49-F238E27FC236}">
                <a16:creationId xmlns:a16="http://schemas.microsoft.com/office/drawing/2014/main" id="{C3EF4C31-BBF7-4D58-A1FD-047D8021E1D2}"/>
              </a:ext>
            </a:extLst>
          </p:cNvPr>
          <p:cNvPicPr>
            <a:picLocks noChangeAspect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0341" y="3096981"/>
            <a:ext cx="1339871" cy="656264"/>
          </a:xfrm>
          <a:prstGeom prst="rect">
            <a:avLst/>
          </a:prstGeom>
        </p:spPr>
      </p:pic>
      <p:pic>
        <p:nvPicPr>
          <p:cNvPr id="301" name="Picture 300">
            <a:extLst>
              <a:ext uri="{FF2B5EF4-FFF2-40B4-BE49-F238E27FC236}">
                <a16:creationId xmlns:a16="http://schemas.microsoft.com/office/drawing/2014/main" id="{8346B68F-5FCC-4912-9306-BABDEA382AFD}"/>
              </a:ext>
            </a:extLst>
          </p:cNvPr>
          <p:cNvPicPr>
            <a:picLocks noChangeAspect="1"/>
          </p:cNvPicPr>
          <p:nvPr/>
        </p:nvPicPr>
        <p:blipFill>
          <a:blip r:embed="rId31"/>
          <a:stretch>
            <a:fillRect/>
          </a:stretch>
        </p:blipFill>
        <p:spPr>
          <a:xfrm>
            <a:off x="2513890" y="3153829"/>
            <a:ext cx="539170" cy="544286"/>
          </a:xfrm>
          <a:prstGeom prst="rect">
            <a:avLst/>
          </a:prstGeom>
        </p:spPr>
      </p:pic>
      <p:sp>
        <p:nvSpPr>
          <p:cNvPr id="302" name="TextBox 301">
            <a:extLst>
              <a:ext uri="{FF2B5EF4-FFF2-40B4-BE49-F238E27FC236}">
                <a16:creationId xmlns:a16="http://schemas.microsoft.com/office/drawing/2014/main" id="{A91B06EF-2BF5-49E0-AB7B-A13BFA62015F}"/>
              </a:ext>
            </a:extLst>
          </p:cNvPr>
          <p:cNvSpPr txBox="1"/>
          <p:nvPr/>
        </p:nvSpPr>
        <p:spPr>
          <a:xfrm>
            <a:off x="2287527" y="3762707"/>
            <a:ext cx="1068101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000" b="1" i="0" dirty="0"/>
              <a:t>Sphere</a:t>
            </a:r>
            <a:endParaRPr lang="en-IN" sz="2000" b="1" dirty="0"/>
          </a:p>
        </p:txBody>
      </p:sp>
      <p:sp>
        <p:nvSpPr>
          <p:cNvPr id="303" name="TextBox 302">
            <a:extLst>
              <a:ext uri="{FF2B5EF4-FFF2-40B4-BE49-F238E27FC236}">
                <a16:creationId xmlns:a16="http://schemas.microsoft.com/office/drawing/2014/main" id="{532B006D-5A2C-4559-B8C0-7C26A773CEE3}"/>
              </a:ext>
            </a:extLst>
          </p:cNvPr>
          <p:cNvSpPr txBox="1"/>
          <p:nvPr/>
        </p:nvSpPr>
        <p:spPr>
          <a:xfrm>
            <a:off x="5638730" y="3452915"/>
            <a:ext cx="3371183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/>
              <a:t>Perpendicular anisotropy</a:t>
            </a:r>
            <a:endParaRPr lang="en-IN" sz="2000" b="1" dirty="0"/>
          </a:p>
        </p:txBody>
      </p:sp>
      <p:grpSp>
        <p:nvGrpSpPr>
          <p:cNvPr id="304" name="Group 303">
            <a:extLst>
              <a:ext uri="{FF2B5EF4-FFF2-40B4-BE49-F238E27FC236}">
                <a16:creationId xmlns:a16="http://schemas.microsoft.com/office/drawing/2014/main" id="{6A2B90AA-6D0E-4AC4-AE9B-3805E2B8F1E1}"/>
              </a:ext>
            </a:extLst>
          </p:cNvPr>
          <p:cNvGrpSpPr/>
          <p:nvPr/>
        </p:nvGrpSpPr>
        <p:grpSpPr>
          <a:xfrm>
            <a:off x="5107956" y="4391978"/>
            <a:ext cx="1058917" cy="1747403"/>
            <a:chOff x="4100028" y="4473242"/>
            <a:chExt cx="1058917" cy="1747403"/>
          </a:xfrm>
        </p:grpSpPr>
        <p:sp>
          <p:nvSpPr>
            <p:cNvPr id="305" name="Cylinder 304">
              <a:extLst>
                <a:ext uri="{FF2B5EF4-FFF2-40B4-BE49-F238E27FC236}">
                  <a16:creationId xmlns:a16="http://schemas.microsoft.com/office/drawing/2014/main" id="{BCA1A4EB-1780-4233-B944-D085327C3E63}"/>
                </a:ext>
              </a:extLst>
            </p:cNvPr>
            <p:cNvSpPr/>
            <p:nvPr/>
          </p:nvSpPr>
          <p:spPr>
            <a:xfrm>
              <a:off x="4205099" y="4894732"/>
              <a:ext cx="828068" cy="875825"/>
            </a:xfrm>
            <a:prstGeom prst="can">
              <a:avLst/>
            </a:prstGeom>
            <a:solidFill>
              <a:schemeClr val="accent1">
                <a:lumMod val="60000"/>
                <a:lumOff val="40000"/>
                <a:alpha val="70000"/>
              </a:schemeClr>
            </a:solidFill>
            <a:ln w="25400">
              <a:solidFill>
                <a:schemeClr val="accent1">
                  <a:lumMod val="50000"/>
                  <a:alpha val="40000"/>
                </a:schemeClr>
              </a:solidFill>
            </a:ln>
            <a:scene3d>
              <a:camera prst="orthographicFront">
                <a:rot lat="1800000" lon="0" rev="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306" name="Arrow: Left-Right 305">
              <a:extLst>
                <a:ext uri="{FF2B5EF4-FFF2-40B4-BE49-F238E27FC236}">
                  <a16:creationId xmlns:a16="http://schemas.microsoft.com/office/drawing/2014/main" id="{DF09BC45-DC66-4160-889E-71AEB6C91A71}"/>
                </a:ext>
              </a:extLst>
            </p:cNvPr>
            <p:cNvSpPr/>
            <p:nvPr/>
          </p:nvSpPr>
          <p:spPr>
            <a:xfrm rot="16200000">
              <a:off x="4345692" y="5154174"/>
              <a:ext cx="567591" cy="255021"/>
            </a:xfrm>
            <a:prstGeom prst="leftRightArrow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>
                  <a:lumMod val="50000"/>
                  <a:alpha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307" name="TextBox 306">
              <a:extLst>
                <a:ext uri="{FF2B5EF4-FFF2-40B4-BE49-F238E27FC236}">
                  <a16:creationId xmlns:a16="http://schemas.microsoft.com/office/drawing/2014/main" id="{9FBC709F-F132-4495-88E6-427135B279BD}"/>
                </a:ext>
              </a:extLst>
            </p:cNvPr>
            <p:cNvSpPr txBox="1"/>
            <p:nvPr/>
          </p:nvSpPr>
          <p:spPr>
            <a:xfrm>
              <a:off x="4100028" y="4473242"/>
              <a:ext cx="105891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000" i="0" dirty="0">
                  <a:latin typeface="+mj-lt"/>
                </a:rPr>
                <a:t>Co</a:t>
              </a:r>
              <a:r>
                <a:rPr lang="en-IN" sz="2000" b="0" i="0" dirty="0">
                  <a:latin typeface="+mj-lt"/>
                </a:rPr>
                <a:t>CrPt</a:t>
              </a:r>
              <a:endParaRPr lang="en-IN" sz="2000" dirty="0"/>
            </a:p>
          </p:txBody>
        </p:sp>
        <p:sp>
          <p:nvSpPr>
            <p:cNvPr id="308" name="TextBox 307">
              <a:extLst>
                <a:ext uri="{FF2B5EF4-FFF2-40B4-BE49-F238E27FC236}">
                  <a16:creationId xmlns:a16="http://schemas.microsoft.com/office/drawing/2014/main" id="{F6F358BE-A21D-466D-9BFD-6C61517A9004}"/>
                </a:ext>
              </a:extLst>
            </p:cNvPr>
            <p:cNvSpPr txBox="1"/>
            <p:nvPr/>
          </p:nvSpPr>
          <p:spPr>
            <a:xfrm>
              <a:off x="4191171" y="5820535"/>
              <a:ext cx="771277" cy="40011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IN" sz="2000" b="1" i="0" dirty="0">
                  <a:solidFill>
                    <a:srgbClr val="C00000"/>
                  </a:solidFill>
                  <a:latin typeface="+mj-lt"/>
                  <a:cs typeface="Arial" panose="020B0604020202020204" pitchFamily="34" charset="0"/>
                </a:rPr>
                <a:t>Bulk</a:t>
              </a:r>
              <a:endParaRPr lang="en-IN" sz="2000" b="1" dirty="0">
                <a:solidFill>
                  <a:srgbClr val="C00000"/>
                </a:solidFill>
                <a:cs typeface="Arial" panose="020B0604020202020204" pitchFamily="34" charset="0"/>
              </a:endParaRPr>
            </a:p>
          </p:txBody>
        </p:sp>
      </p:grpSp>
      <p:grpSp>
        <p:nvGrpSpPr>
          <p:cNvPr id="309" name="Group 308">
            <a:extLst>
              <a:ext uri="{FF2B5EF4-FFF2-40B4-BE49-F238E27FC236}">
                <a16:creationId xmlns:a16="http://schemas.microsoft.com/office/drawing/2014/main" id="{E411B1D0-2701-4014-A6B1-28AC64CA26CB}"/>
              </a:ext>
            </a:extLst>
          </p:cNvPr>
          <p:cNvGrpSpPr/>
          <p:nvPr/>
        </p:nvGrpSpPr>
        <p:grpSpPr>
          <a:xfrm>
            <a:off x="6470330" y="4361412"/>
            <a:ext cx="2935784" cy="1822880"/>
            <a:chOff x="6156306" y="4370035"/>
            <a:chExt cx="2905476" cy="1822880"/>
          </a:xfrm>
        </p:grpSpPr>
        <p:sp>
          <p:nvSpPr>
            <p:cNvPr id="310" name="TextBox 309">
              <a:extLst>
                <a:ext uri="{FF2B5EF4-FFF2-40B4-BE49-F238E27FC236}">
                  <a16:creationId xmlns:a16="http://schemas.microsoft.com/office/drawing/2014/main" id="{0C843808-4282-4E21-BBCB-95DB24AAE161}"/>
                </a:ext>
              </a:extLst>
            </p:cNvPr>
            <p:cNvSpPr txBox="1"/>
            <p:nvPr/>
          </p:nvSpPr>
          <p:spPr>
            <a:xfrm>
              <a:off x="7093159" y="5308892"/>
              <a:ext cx="196862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000" i="0" dirty="0">
                  <a:latin typeface="+mj-lt"/>
                </a:rPr>
                <a:t>t</a:t>
              </a:r>
              <a:r>
                <a:rPr lang="en-IN" sz="2000" i="0" baseline="-25000" dirty="0">
                  <a:latin typeface="+mj-lt"/>
                </a:rPr>
                <a:t>CoFeB</a:t>
              </a:r>
              <a:r>
                <a:rPr lang="en-IN" sz="2000" i="0" dirty="0">
                  <a:latin typeface="+mj-lt"/>
                </a:rPr>
                <a:t>&lt;1.3 nm</a:t>
              </a:r>
              <a:endParaRPr lang="en-IN" sz="2000" baseline="-25000" dirty="0"/>
            </a:p>
          </p:txBody>
        </p:sp>
        <p:grpSp>
          <p:nvGrpSpPr>
            <p:cNvPr id="311" name="Group 310">
              <a:extLst>
                <a:ext uri="{FF2B5EF4-FFF2-40B4-BE49-F238E27FC236}">
                  <a16:creationId xmlns:a16="http://schemas.microsoft.com/office/drawing/2014/main" id="{90BF5420-D6E5-40B5-B831-0777193A76FF}"/>
                </a:ext>
              </a:extLst>
            </p:cNvPr>
            <p:cNvGrpSpPr/>
            <p:nvPr/>
          </p:nvGrpSpPr>
          <p:grpSpPr>
            <a:xfrm>
              <a:off x="6156306" y="4370035"/>
              <a:ext cx="2006499" cy="1822880"/>
              <a:chOff x="6172542" y="4371879"/>
              <a:chExt cx="2006499" cy="1822880"/>
            </a:xfrm>
          </p:grpSpPr>
          <p:sp>
            <p:nvSpPr>
              <p:cNvPr id="312" name="TextBox 311">
                <a:extLst>
                  <a:ext uri="{FF2B5EF4-FFF2-40B4-BE49-F238E27FC236}">
                    <a16:creationId xmlns:a16="http://schemas.microsoft.com/office/drawing/2014/main" id="{42F6A7AD-D2D5-4FD8-B710-366E63701CBB}"/>
                  </a:ext>
                </a:extLst>
              </p:cNvPr>
              <p:cNvSpPr txBox="1"/>
              <p:nvPr/>
            </p:nvSpPr>
            <p:spPr>
              <a:xfrm>
                <a:off x="7109395" y="4940811"/>
                <a:ext cx="1058917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000" i="0" dirty="0">
                    <a:latin typeface="+mj-lt"/>
                  </a:rPr>
                  <a:t>CoFeB</a:t>
                </a:r>
                <a:endParaRPr lang="en-IN" sz="2000" dirty="0"/>
              </a:p>
            </p:txBody>
          </p:sp>
          <p:sp>
            <p:nvSpPr>
              <p:cNvPr id="313" name="TextBox 312">
                <a:extLst>
                  <a:ext uri="{FF2B5EF4-FFF2-40B4-BE49-F238E27FC236}">
                    <a16:creationId xmlns:a16="http://schemas.microsoft.com/office/drawing/2014/main" id="{A0A2F4FD-6E30-4957-A49D-FA28B8004CBC}"/>
                  </a:ext>
                </a:extLst>
              </p:cNvPr>
              <p:cNvSpPr txBox="1"/>
              <p:nvPr/>
            </p:nvSpPr>
            <p:spPr>
              <a:xfrm>
                <a:off x="7120124" y="4446458"/>
                <a:ext cx="1058917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000" dirty="0">
                    <a:latin typeface="+mj-lt"/>
                  </a:rPr>
                  <a:t>MgO</a:t>
                </a:r>
                <a:endParaRPr lang="en-IN" sz="2000" dirty="0"/>
              </a:p>
            </p:txBody>
          </p:sp>
          <p:sp>
            <p:nvSpPr>
              <p:cNvPr id="314" name="TextBox 313">
                <a:extLst>
                  <a:ext uri="{FF2B5EF4-FFF2-40B4-BE49-F238E27FC236}">
                    <a16:creationId xmlns:a16="http://schemas.microsoft.com/office/drawing/2014/main" id="{19D69169-5473-4BEE-8EEE-F8B0732FFD98}"/>
                  </a:ext>
                </a:extLst>
              </p:cNvPr>
              <p:cNvSpPr txBox="1"/>
              <p:nvPr/>
            </p:nvSpPr>
            <p:spPr>
              <a:xfrm>
                <a:off x="6172542" y="5794649"/>
                <a:ext cx="1429038" cy="400110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IN" sz="2000" b="1" dirty="0">
                    <a:solidFill>
                      <a:srgbClr val="C00000"/>
                    </a:solidFill>
                    <a:latin typeface="+mj-lt"/>
                    <a:cs typeface="Arial" panose="020B0604020202020204" pitchFamily="34" charset="0"/>
                  </a:rPr>
                  <a:t>Interface</a:t>
                </a:r>
                <a:endParaRPr lang="en-IN" sz="2000" b="1" dirty="0">
                  <a:solidFill>
                    <a:srgbClr val="C0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315" name="Cylinder 314">
                <a:extLst>
                  <a:ext uri="{FF2B5EF4-FFF2-40B4-BE49-F238E27FC236}">
                    <a16:creationId xmlns:a16="http://schemas.microsoft.com/office/drawing/2014/main" id="{D7FFA7EA-5811-4E3F-BC3A-3C78CA2DB214}"/>
                  </a:ext>
                </a:extLst>
              </p:cNvPr>
              <p:cNvSpPr/>
              <p:nvPr/>
            </p:nvSpPr>
            <p:spPr>
              <a:xfrm>
                <a:off x="6260406" y="4371879"/>
                <a:ext cx="828068" cy="875824"/>
              </a:xfrm>
              <a:prstGeom prst="can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1">
                    <a:shade val="50000"/>
                    <a:alpha val="90000"/>
                  </a:schemeClr>
                </a:solidFill>
              </a:ln>
              <a:scene3d>
                <a:camera prst="orthographicFront">
                  <a:rot lat="1800000" lon="0" rev="0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  <p:sp>
            <p:nvSpPr>
              <p:cNvPr id="316" name="Cylinder 315">
                <a:extLst>
                  <a:ext uri="{FF2B5EF4-FFF2-40B4-BE49-F238E27FC236}">
                    <a16:creationId xmlns:a16="http://schemas.microsoft.com/office/drawing/2014/main" id="{50B68C2E-79EF-4EB2-AD38-22505F088281}"/>
                  </a:ext>
                </a:extLst>
              </p:cNvPr>
              <p:cNvSpPr/>
              <p:nvPr/>
            </p:nvSpPr>
            <p:spPr>
              <a:xfrm>
                <a:off x="6257932" y="4938129"/>
                <a:ext cx="828068" cy="875825"/>
              </a:xfrm>
              <a:prstGeom prst="can">
                <a:avLst/>
              </a:prstGeom>
              <a:solidFill>
                <a:schemeClr val="accent1">
                  <a:lumMod val="75000"/>
                  <a:alpha val="40000"/>
                </a:schemeClr>
              </a:solidFill>
              <a:ln w="25400">
                <a:solidFill>
                  <a:schemeClr val="accent1">
                    <a:lumMod val="50000"/>
                    <a:alpha val="70000"/>
                  </a:schemeClr>
                </a:solidFill>
              </a:ln>
              <a:scene3d>
                <a:camera prst="orthographicFront">
                  <a:rot lat="2400000" lon="0" rev="0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317" name="Arrow: Left-Right 316">
                <a:extLst>
                  <a:ext uri="{FF2B5EF4-FFF2-40B4-BE49-F238E27FC236}">
                    <a16:creationId xmlns:a16="http://schemas.microsoft.com/office/drawing/2014/main" id="{7FBBE3D7-00FA-4334-8267-97B27D35B4BA}"/>
                  </a:ext>
                </a:extLst>
              </p:cNvPr>
              <p:cNvSpPr/>
              <p:nvPr/>
            </p:nvSpPr>
            <p:spPr>
              <a:xfrm rot="16200000">
                <a:off x="6388297" y="5248531"/>
                <a:ext cx="567591" cy="255021"/>
              </a:xfrm>
              <a:prstGeom prst="leftRightArrow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  <a:ln>
                <a:solidFill>
                  <a:schemeClr val="accent1">
                    <a:lumMod val="50000"/>
                    <a:alpha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</p:grpSp>
      <p:cxnSp>
        <p:nvCxnSpPr>
          <p:cNvPr id="318" name="Straight Connector 317">
            <a:extLst>
              <a:ext uri="{FF2B5EF4-FFF2-40B4-BE49-F238E27FC236}">
                <a16:creationId xmlns:a16="http://schemas.microsoft.com/office/drawing/2014/main" id="{0EA7C1A2-494A-4787-AD68-47B9AFA778BB}"/>
              </a:ext>
            </a:extLst>
          </p:cNvPr>
          <p:cNvCxnSpPr>
            <a:cxnSpLocks/>
          </p:cNvCxnSpPr>
          <p:nvPr/>
        </p:nvCxnSpPr>
        <p:spPr>
          <a:xfrm>
            <a:off x="4893726" y="3289127"/>
            <a:ext cx="8194" cy="31417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9" name="Straight Connector 318">
            <a:extLst>
              <a:ext uri="{FF2B5EF4-FFF2-40B4-BE49-F238E27FC236}">
                <a16:creationId xmlns:a16="http://schemas.microsoft.com/office/drawing/2014/main" id="{18299865-AB58-43EE-A4C2-8D14E51CAEF1}"/>
              </a:ext>
            </a:extLst>
          </p:cNvPr>
          <p:cNvCxnSpPr>
            <a:cxnSpLocks/>
          </p:cNvCxnSpPr>
          <p:nvPr/>
        </p:nvCxnSpPr>
        <p:spPr>
          <a:xfrm flipV="1">
            <a:off x="4893726" y="3262523"/>
            <a:ext cx="4249350" cy="276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68004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8" grpId="0" animBg="1"/>
      <p:bldP spid="286" grpId="0" animBg="1"/>
      <p:bldP spid="290" grpId="0"/>
      <p:bldP spid="30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Google Shape;102;p15"/>
          <p:cNvSpPr txBox="1"/>
          <p:nvPr/>
        </p:nvSpPr>
        <p:spPr>
          <a:xfrm>
            <a:off x="67003" y="254219"/>
            <a:ext cx="9000000" cy="646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3600"/>
              <a:buFont typeface="Arial"/>
              <a:buNone/>
            </a:pPr>
            <a:r>
              <a:rPr lang="en-US" sz="3600" b="0" i="0" u="none" strike="noStrike" cap="none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Artificial Neural Network: Motivation</a:t>
            </a:r>
            <a:endParaRPr sz="1800" b="0" i="0" u="none" strike="noStrike" cap="none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03" name="Google Shape;103;p15"/>
          <p:cNvSpPr txBox="1">
            <a:spLocks noGrp="1"/>
          </p:cNvSpPr>
          <p:nvPr>
            <p:ph type="ftr" idx="11"/>
          </p:nvPr>
        </p:nvSpPr>
        <p:spPr>
          <a:xfrm>
            <a:off x="3413235" y="6356351"/>
            <a:ext cx="30861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rPr lang="en-US"/>
              <a:t>IISER Bhopal</a:t>
            </a:r>
            <a:endParaRPr/>
          </a:p>
        </p:txBody>
      </p:sp>
      <p:sp>
        <p:nvSpPr>
          <p:cNvPr id="104" name="Google Shape;104;p15"/>
          <p:cNvSpPr txBox="1">
            <a:spLocks noGrp="1"/>
          </p:cNvSpPr>
          <p:nvPr>
            <p:ph type="sldNum" idx="12"/>
          </p:nvPr>
        </p:nvSpPr>
        <p:spPr>
          <a:xfrm>
            <a:off x="6999890" y="6356351"/>
            <a:ext cx="20574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</a:pPr>
            <a:fld id="{00000000-1234-1234-1234-123412341234}" type="slidenum">
              <a:rPr lang="en-US"/>
              <a:t>4</a:t>
            </a:fld>
            <a:endParaRPr/>
          </a:p>
        </p:txBody>
      </p:sp>
      <p:sp>
        <p:nvSpPr>
          <p:cNvPr id="105" name="Google Shape;105;p15"/>
          <p:cNvSpPr txBox="1"/>
          <p:nvPr/>
        </p:nvSpPr>
        <p:spPr>
          <a:xfrm>
            <a:off x="67660" y="6360949"/>
            <a:ext cx="30861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en-US"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t>Khritish Kumar Behera</a:t>
            </a:r>
            <a:endParaRPr sz="1200" b="0" i="0" u="none" strike="noStrike" cap="none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106" name="Google Shape;106;p15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284922" y="1016987"/>
            <a:ext cx="3416851" cy="2460719"/>
          </a:xfrm>
          <a:prstGeom prst="rect">
            <a:avLst/>
          </a:prstGeom>
          <a:noFill/>
          <a:ln>
            <a:noFill/>
          </a:ln>
        </p:spPr>
      </p:pic>
      <p:pic>
        <p:nvPicPr>
          <p:cNvPr id="108" name="Google Shape;108;p15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4956313" y="3424936"/>
            <a:ext cx="3880677" cy="1432736"/>
          </a:xfrm>
          <a:prstGeom prst="rect">
            <a:avLst/>
          </a:prstGeom>
          <a:noFill/>
          <a:ln>
            <a:noFill/>
          </a:ln>
        </p:spPr>
      </p:pic>
      <p:sp>
        <p:nvSpPr>
          <p:cNvPr id="109" name="Google Shape;109;p15"/>
          <p:cNvSpPr txBox="1"/>
          <p:nvPr/>
        </p:nvSpPr>
        <p:spPr>
          <a:xfrm>
            <a:off x="240748" y="3553790"/>
            <a:ext cx="3461100" cy="831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b="0" i="0" u="none" strike="noStrike" cap="none" dirty="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Object Detection and Object Identification [1]</a:t>
            </a:r>
            <a:endParaRPr sz="2400" b="0" i="0" u="none" strike="noStrike" cap="none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1" name="Google Shape;111;p15"/>
          <p:cNvSpPr txBox="1"/>
          <p:nvPr/>
        </p:nvSpPr>
        <p:spPr>
          <a:xfrm>
            <a:off x="5265531" y="4801702"/>
            <a:ext cx="3593400" cy="461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b="0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Face Recognition [3]</a:t>
            </a: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2" name="Google Shape;112;p15"/>
          <p:cNvSpPr txBox="1"/>
          <p:nvPr/>
        </p:nvSpPr>
        <p:spPr>
          <a:xfrm>
            <a:off x="240749" y="5618920"/>
            <a:ext cx="8563200" cy="939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1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Sources:</a:t>
            </a:r>
            <a:endParaRPr/>
          </a:p>
          <a:p>
            <a:pPr marL="342900" marR="0" lvl="0" indent="-3429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AutoNum type="arabicPeriod"/>
            </a:pPr>
            <a:r>
              <a:rPr lang="en-US" sz="11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https://miro.medium.com/max/1400/1*IrptRDRG8IL9o-55BKjbLA.png</a:t>
            </a:r>
            <a:endParaRPr sz="11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342900" marR="0" lvl="0" indent="-3429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AutoNum type="arabicPeriod"/>
            </a:pPr>
            <a:r>
              <a:rPr lang="en-US" sz="11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https://hackster.imgix.net/uploads/attachments/1073216/dl_medical_imaging_malaria_dataset_8DrQhbFeEr.jpg</a:t>
            </a:r>
            <a:endParaRPr/>
          </a:p>
          <a:p>
            <a:pPr marL="342900" marR="0" lvl="0" indent="-3429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AutoNum type="arabicPeriod"/>
            </a:pPr>
            <a:r>
              <a:rPr lang="en-US" sz="11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https://miro.medium.com/max/875/1*x4nz_cq2ZX0pBrPjB6PLZg.jpeg</a:t>
            </a:r>
            <a:endParaRPr/>
          </a:p>
          <a:p>
            <a:pPr marL="342900" marR="0" lvl="0" indent="-2730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</a:pPr>
            <a:endParaRPr sz="1100" b="1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4" name="Google Shape;1214;p57"/>
          <p:cNvSpPr txBox="1"/>
          <p:nvPr/>
        </p:nvSpPr>
        <p:spPr>
          <a:xfrm>
            <a:off x="67003" y="254219"/>
            <a:ext cx="9000000" cy="64629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3600"/>
              <a:buFont typeface="Arial"/>
              <a:buNone/>
            </a:pPr>
            <a:r>
              <a:rPr lang="en-IN" sz="3600" b="0" i="0" u="none" strike="noStrike" cap="none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Multiferroic and Magnetostriction</a:t>
            </a:r>
            <a:endParaRPr sz="3600" b="0" i="0" u="none" strike="noStrike" cap="none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215" name="Google Shape;1215;p57"/>
          <p:cNvSpPr txBox="1">
            <a:spLocks noGrp="1"/>
          </p:cNvSpPr>
          <p:nvPr>
            <p:ph type="ftr" idx="11"/>
          </p:nvPr>
        </p:nvSpPr>
        <p:spPr>
          <a:xfrm>
            <a:off x="3413235" y="6356351"/>
            <a:ext cx="30861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rPr lang="en-US"/>
              <a:t>IISER Bhopal</a:t>
            </a:r>
            <a:endParaRPr/>
          </a:p>
        </p:txBody>
      </p:sp>
      <p:sp>
        <p:nvSpPr>
          <p:cNvPr id="1216" name="Google Shape;1216;p57"/>
          <p:cNvSpPr txBox="1">
            <a:spLocks noGrp="1"/>
          </p:cNvSpPr>
          <p:nvPr>
            <p:ph type="sldNum" idx="12"/>
          </p:nvPr>
        </p:nvSpPr>
        <p:spPr>
          <a:xfrm>
            <a:off x="6999890" y="6356351"/>
            <a:ext cx="20574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</a:pPr>
            <a:fld id="{00000000-1234-1234-1234-123412341234}" type="slidenum">
              <a:rPr lang="en-US"/>
              <a:t>40</a:t>
            </a:fld>
            <a:endParaRPr/>
          </a:p>
        </p:txBody>
      </p:sp>
      <p:sp>
        <p:nvSpPr>
          <p:cNvPr id="1217" name="Google Shape;1217;p57"/>
          <p:cNvSpPr txBox="1"/>
          <p:nvPr/>
        </p:nvSpPr>
        <p:spPr>
          <a:xfrm>
            <a:off x="67660" y="6360949"/>
            <a:ext cx="30861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en-US"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t>Khritish Kumar Behera</a:t>
            </a:r>
            <a:endParaRPr sz="1200" b="0" i="0" u="none" strike="noStrike" cap="none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3A8C5E0C-8D77-46F4-A12C-369D53DD2076}"/>
              </a:ext>
            </a:extLst>
          </p:cNvPr>
          <p:cNvGrpSpPr/>
          <p:nvPr/>
        </p:nvGrpSpPr>
        <p:grpSpPr>
          <a:xfrm>
            <a:off x="341377" y="1279620"/>
            <a:ext cx="566280" cy="528120"/>
            <a:chOff x="341377" y="1279620"/>
            <a:chExt cx="566280" cy="528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12B7B1A2-BDBE-440A-A014-0ECC7EA3B664}"/>
                    </a:ext>
                  </a:extLst>
                </p14:cNvPr>
                <p14:cNvContentPartPr/>
                <p14:nvPr/>
              </p14:nvContentPartPr>
              <p14:xfrm>
                <a:off x="501577" y="1324620"/>
                <a:ext cx="31320" cy="437760"/>
              </p14:xfrm>
            </p:contentPart>
          </mc:Choice>
          <mc:Fallback xmlns=""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12B7B1A2-BDBE-440A-A014-0ECC7EA3B664}"/>
                    </a:ext>
                  </a:extLst>
                </p:cNvPr>
                <p:cNvPicPr/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492577" y="1315980"/>
                  <a:ext cx="48960" cy="45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6729960E-70E3-4B37-B0D5-0E6C5C828930}"/>
                    </a:ext>
                  </a:extLst>
                </p14:cNvPr>
                <p14:cNvContentPartPr/>
                <p14:nvPr/>
              </p14:nvContentPartPr>
              <p14:xfrm>
                <a:off x="722977" y="1279620"/>
                <a:ext cx="15120" cy="52812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6729960E-70E3-4B37-B0D5-0E6C5C828930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713977" y="1270620"/>
                  <a:ext cx="32760" cy="54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AAF4C4B2-23CA-463F-BBBA-2E63638331E1}"/>
                    </a:ext>
                  </a:extLst>
                </p14:cNvPr>
                <p14:cNvContentPartPr/>
                <p14:nvPr/>
              </p14:nvContentPartPr>
              <p14:xfrm>
                <a:off x="411577" y="1356300"/>
                <a:ext cx="425160" cy="9288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AAF4C4B2-23CA-463F-BBBA-2E63638331E1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402577" y="1347300"/>
                  <a:ext cx="442800" cy="11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0F8B27AC-995B-4EC0-B317-C6499E2D5878}"/>
                    </a:ext>
                  </a:extLst>
                </p14:cNvPr>
                <p14:cNvContentPartPr/>
                <p14:nvPr/>
              </p14:nvContentPartPr>
              <p14:xfrm>
                <a:off x="341377" y="1490220"/>
                <a:ext cx="566280" cy="14040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0F8B27AC-995B-4EC0-B317-C6499E2D5878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332377" y="1481220"/>
                  <a:ext cx="583920" cy="158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F7DFBA9D-B1A0-4829-BA04-591F53E34BC2}"/>
              </a:ext>
            </a:extLst>
          </p:cNvPr>
          <p:cNvGrpSpPr/>
          <p:nvPr/>
        </p:nvGrpSpPr>
        <p:grpSpPr>
          <a:xfrm>
            <a:off x="1171177" y="1051380"/>
            <a:ext cx="5764680" cy="719640"/>
            <a:chOff x="1171177" y="1051380"/>
            <a:chExt cx="5764680" cy="719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72D5A9D7-772B-490B-A773-5022BC56DA54}"/>
                    </a:ext>
                  </a:extLst>
                </p14:cNvPr>
                <p14:cNvContentPartPr/>
                <p14:nvPr/>
              </p14:nvContentPartPr>
              <p14:xfrm>
                <a:off x="1171177" y="1361340"/>
                <a:ext cx="215280" cy="25848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72D5A9D7-772B-490B-A773-5022BC56DA54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1162537" y="1352700"/>
                  <a:ext cx="232920" cy="27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F2E7C4AB-7DAA-4DDF-938C-C61B9615832E}"/>
                    </a:ext>
                  </a:extLst>
                </p14:cNvPr>
                <p14:cNvContentPartPr/>
                <p14:nvPr/>
              </p14:nvContentPartPr>
              <p14:xfrm>
                <a:off x="1432897" y="1486980"/>
                <a:ext cx="118080" cy="14184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F2E7C4AB-7DAA-4DDF-938C-C61B9615832E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1424257" y="1477980"/>
                  <a:ext cx="135720" cy="15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EC07D552-DFC5-4A7F-922B-1178D953577F}"/>
                    </a:ext>
                  </a:extLst>
                </p14:cNvPr>
                <p14:cNvContentPartPr/>
                <p14:nvPr/>
              </p14:nvContentPartPr>
              <p14:xfrm>
                <a:off x="1577977" y="1449900"/>
                <a:ext cx="484920" cy="32112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EC07D552-DFC5-4A7F-922B-1178D953577F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1569337" y="1441260"/>
                  <a:ext cx="502560" cy="33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57483D58-DAD0-459A-ACBE-1994F94E421A}"/>
                    </a:ext>
                  </a:extLst>
                </p14:cNvPr>
                <p14:cNvContentPartPr/>
                <p14:nvPr/>
              </p14:nvContentPartPr>
              <p14:xfrm>
                <a:off x="2139577" y="1369620"/>
                <a:ext cx="23400" cy="22536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57483D58-DAD0-459A-ACBE-1994F94E421A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2130937" y="1360620"/>
                  <a:ext cx="41040" cy="24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0A2FFE5C-2851-477D-ACAD-DD211B3FA3D6}"/>
                    </a:ext>
                  </a:extLst>
                </p14:cNvPr>
                <p14:cNvContentPartPr/>
                <p14:nvPr/>
              </p14:nvContentPartPr>
              <p14:xfrm>
                <a:off x="2119057" y="1431900"/>
                <a:ext cx="215640" cy="16452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0A2FFE5C-2851-477D-ACAD-DD211B3FA3D6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2110057" y="1422900"/>
                  <a:ext cx="233280" cy="18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28C17A60-5A9C-436E-9D09-91CC05A19859}"/>
                    </a:ext>
                  </a:extLst>
                </p14:cNvPr>
                <p14:cNvContentPartPr/>
                <p14:nvPr/>
              </p14:nvContentPartPr>
              <p14:xfrm>
                <a:off x="2459977" y="1394820"/>
                <a:ext cx="90360" cy="18540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28C17A60-5A9C-436E-9D09-91CC05A19859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2450977" y="1385820"/>
                  <a:ext cx="108000" cy="20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70D2352A-A78C-45BB-B22C-131F698F007F}"/>
                    </a:ext>
                  </a:extLst>
                </p14:cNvPr>
                <p14:cNvContentPartPr/>
                <p14:nvPr/>
              </p14:nvContentPartPr>
              <p14:xfrm>
                <a:off x="2669137" y="1307340"/>
                <a:ext cx="33480" cy="22788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70D2352A-A78C-45BB-B22C-131F698F007F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2660137" y="1298340"/>
                  <a:ext cx="51120" cy="24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9D265561-EEF6-43D6-A4CD-E36CCDEAD165}"/>
                    </a:ext>
                  </a:extLst>
                </p14:cNvPr>
                <p14:cNvContentPartPr/>
                <p14:nvPr/>
              </p14:nvContentPartPr>
              <p14:xfrm>
                <a:off x="2649337" y="1435500"/>
                <a:ext cx="273240" cy="10764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9D265561-EEF6-43D6-A4CD-E36CCDEAD165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2640337" y="1426860"/>
                  <a:ext cx="29088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D34AEF32-3A6A-4AF8-B4CF-391F1930FC95}"/>
                    </a:ext>
                  </a:extLst>
                </p14:cNvPr>
                <p14:cNvContentPartPr/>
                <p14:nvPr/>
              </p14:nvContentPartPr>
              <p14:xfrm>
                <a:off x="2977657" y="1301580"/>
                <a:ext cx="4320" cy="3492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D34AEF32-3A6A-4AF8-B4CF-391F1930FC95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2969017" y="1292940"/>
                  <a:ext cx="21960" cy="5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73F76D13-6672-44A9-A77D-161589CE9345}"/>
                    </a:ext>
                  </a:extLst>
                </p14:cNvPr>
                <p14:cNvContentPartPr/>
                <p14:nvPr/>
              </p14:nvContentPartPr>
              <p14:xfrm>
                <a:off x="3064777" y="1302300"/>
                <a:ext cx="205200" cy="23220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73F76D13-6672-44A9-A77D-161589CE9345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3056137" y="1293660"/>
                  <a:ext cx="222840" cy="24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B5CFF30B-A408-46B8-A379-01CC2E699C00}"/>
                    </a:ext>
                  </a:extLst>
                </p14:cNvPr>
                <p14:cNvContentPartPr/>
                <p14:nvPr/>
              </p14:nvContentPartPr>
              <p14:xfrm>
                <a:off x="3207697" y="1389060"/>
                <a:ext cx="172800" cy="13464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B5CFF30B-A408-46B8-A379-01CC2E699C00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3199057" y="1380420"/>
                  <a:ext cx="190440" cy="15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FDCB749F-5288-4B8F-B473-C269F613747C}"/>
                    </a:ext>
                  </a:extLst>
                </p14:cNvPr>
                <p14:cNvContentPartPr/>
                <p14:nvPr/>
              </p14:nvContentPartPr>
              <p14:xfrm>
                <a:off x="3443497" y="1332900"/>
                <a:ext cx="1440" cy="360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FDCB749F-5288-4B8F-B473-C269F613747C}"/>
                    </a:ext>
                  </a:extLst>
                </p:cNvPr>
                <p:cNvPicPr/>
                <p:nvPr/>
              </p:nvPicPr>
              <p:blipFill>
                <a:blip r:embed="rId34"/>
                <a:stretch>
                  <a:fillRect/>
                </a:stretch>
              </p:blipFill>
              <p:spPr>
                <a:xfrm>
                  <a:off x="3434857" y="1324260"/>
                  <a:ext cx="19080" cy="2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75A0523C-0516-4D46-98DA-1CEA14C74043}"/>
                    </a:ext>
                  </a:extLst>
                </p14:cNvPr>
                <p14:cNvContentPartPr/>
                <p14:nvPr/>
              </p14:nvContentPartPr>
              <p14:xfrm>
                <a:off x="3498937" y="1299060"/>
                <a:ext cx="343080" cy="18396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75A0523C-0516-4D46-98DA-1CEA14C74043}"/>
                    </a:ext>
                  </a:extLst>
                </p:cNvPr>
                <p:cNvPicPr/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3490297" y="1290420"/>
                  <a:ext cx="360720" cy="20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ECB94FFF-F8C7-4572-A17F-4D4A94FA8F74}"/>
                    </a:ext>
                  </a:extLst>
                </p14:cNvPr>
                <p14:cNvContentPartPr/>
                <p14:nvPr/>
              </p14:nvContentPartPr>
              <p14:xfrm>
                <a:off x="4085737" y="1149300"/>
                <a:ext cx="184320" cy="45072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ECB94FFF-F8C7-4572-A17F-4D4A94FA8F74}"/>
                    </a:ext>
                  </a:extLst>
                </p:cNvPr>
                <p:cNvPicPr/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4076737" y="1140660"/>
                  <a:ext cx="201960" cy="46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9BDC3723-39CC-4ECF-B241-D92BC0E4B280}"/>
                    </a:ext>
                  </a:extLst>
                </p14:cNvPr>
                <p14:cNvContentPartPr/>
                <p14:nvPr/>
              </p14:nvContentPartPr>
              <p14:xfrm>
                <a:off x="4409017" y="1243980"/>
                <a:ext cx="87120" cy="36180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9BDC3723-39CC-4ECF-B241-D92BC0E4B280}"/>
                    </a:ext>
                  </a:extLst>
                </p:cNvPr>
                <p:cNvPicPr/>
                <p:nvPr/>
              </p:nvPicPr>
              <p:blipFill>
                <a:blip r:embed="rId40"/>
                <a:stretch>
                  <a:fillRect/>
                </a:stretch>
              </p:blipFill>
              <p:spPr>
                <a:xfrm>
                  <a:off x="4400017" y="1234980"/>
                  <a:ext cx="104760" cy="379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90C41146-A607-415E-BD0D-7993101FE6A3}"/>
                    </a:ext>
                  </a:extLst>
                </p14:cNvPr>
                <p14:cNvContentPartPr/>
                <p14:nvPr/>
              </p14:nvContentPartPr>
              <p14:xfrm>
                <a:off x="4495057" y="1215900"/>
                <a:ext cx="120960" cy="17928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90C41146-A607-415E-BD0D-7993101FE6A3}"/>
                    </a:ext>
                  </a:extLst>
                </p:cNvPr>
                <p:cNvPicPr/>
                <p:nvPr/>
              </p:nvPicPr>
              <p:blipFill>
                <a:blip r:embed="rId42"/>
                <a:stretch>
                  <a:fillRect/>
                </a:stretch>
              </p:blipFill>
              <p:spPr>
                <a:xfrm>
                  <a:off x="4486417" y="1206900"/>
                  <a:ext cx="138600" cy="19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28FD77B1-BD16-405B-B9A3-B3B1F65AC9CC}"/>
                    </a:ext>
                  </a:extLst>
                </p14:cNvPr>
                <p14:cNvContentPartPr/>
                <p14:nvPr/>
              </p14:nvContentPartPr>
              <p14:xfrm>
                <a:off x="4747057" y="1183500"/>
                <a:ext cx="565560" cy="30276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28FD77B1-BD16-405B-B9A3-B3B1F65AC9CC}"/>
                    </a:ext>
                  </a:extLst>
                </p:cNvPr>
                <p:cNvPicPr/>
                <p:nvPr/>
              </p:nvPicPr>
              <p:blipFill>
                <a:blip r:embed="rId44"/>
                <a:stretch>
                  <a:fillRect/>
                </a:stretch>
              </p:blipFill>
              <p:spPr>
                <a:xfrm>
                  <a:off x="4738057" y="1174500"/>
                  <a:ext cx="583200" cy="32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921A6BF2-0109-4942-9729-0724F857C5E2}"/>
                    </a:ext>
                  </a:extLst>
                </p14:cNvPr>
                <p14:cNvContentPartPr/>
                <p14:nvPr/>
              </p14:nvContentPartPr>
              <p14:xfrm>
                <a:off x="5395417" y="1261260"/>
                <a:ext cx="643320" cy="19260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921A6BF2-0109-4942-9729-0724F857C5E2}"/>
                    </a:ext>
                  </a:extLst>
                </p:cNvPr>
                <p:cNvPicPr/>
                <p:nvPr/>
              </p:nvPicPr>
              <p:blipFill>
                <a:blip r:embed="rId46"/>
                <a:stretch>
                  <a:fillRect/>
                </a:stretch>
              </p:blipFill>
              <p:spPr>
                <a:xfrm>
                  <a:off x="5386777" y="1252620"/>
                  <a:ext cx="660960" cy="21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FD2D7710-2603-4116-9C5E-E7C75CDF77EB}"/>
                    </a:ext>
                  </a:extLst>
                </p14:cNvPr>
                <p14:cNvContentPartPr/>
                <p14:nvPr/>
              </p14:nvContentPartPr>
              <p14:xfrm>
                <a:off x="6048817" y="1249020"/>
                <a:ext cx="161640" cy="16668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FD2D7710-2603-4116-9C5E-E7C75CDF77EB}"/>
                    </a:ext>
                  </a:extLst>
                </p:cNvPr>
                <p:cNvPicPr/>
                <p:nvPr/>
              </p:nvPicPr>
              <p:blipFill>
                <a:blip r:embed="rId48"/>
                <a:stretch>
                  <a:fillRect/>
                </a:stretch>
              </p:blipFill>
              <p:spPr>
                <a:xfrm>
                  <a:off x="6039817" y="1240380"/>
                  <a:ext cx="179280" cy="18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804BB346-675E-4DA8-AEA3-4EA99BA939C9}"/>
                    </a:ext>
                  </a:extLst>
                </p14:cNvPr>
                <p14:cNvContentPartPr/>
                <p14:nvPr/>
              </p14:nvContentPartPr>
              <p14:xfrm>
                <a:off x="6281017" y="1179900"/>
                <a:ext cx="327600" cy="19440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804BB346-675E-4DA8-AEA3-4EA99BA939C9}"/>
                    </a:ext>
                  </a:extLst>
                </p:cNvPr>
                <p:cNvPicPr/>
                <p:nvPr/>
              </p:nvPicPr>
              <p:blipFill>
                <a:blip r:embed="rId50"/>
                <a:stretch>
                  <a:fillRect/>
                </a:stretch>
              </p:blipFill>
              <p:spPr>
                <a:xfrm>
                  <a:off x="6272017" y="1171260"/>
                  <a:ext cx="345240" cy="21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CABB5912-FBC5-4270-A929-BC60A33901A9}"/>
                    </a:ext>
                  </a:extLst>
                </p14:cNvPr>
                <p14:cNvContentPartPr/>
                <p14:nvPr/>
              </p14:nvContentPartPr>
              <p14:xfrm>
                <a:off x="6763417" y="1051380"/>
                <a:ext cx="172440" cy="48240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CABB5912-FBC5-4270-A929-BC60A33901A9}"/>
                    </a:ext>
                  </a:extLst>
                </p:cNvPr>
                <p:cNvPicPr/>
                <p:nvPr/>
              </p:nvPicPr>
              <p:blipFill>
                <a:blip r:embed="rId52"/>
                <a:stretch>
                  <a:fillRect/>
                </a:stretch>
              </p:blipFill>
              <p:spPr>
                <a:xfrm>
                  <a:off x="6754417" y="1042740"/>
                  <a:ext cx="190080" cy="5000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53">
            <p14:nvContentPartPr>
              <p14:cNvPr id="1184" name="Ink 1183">
                <a:extLst>
                  <a:ext uri="{FF2B5EF4-FFF2-40B4-BE49-F238E27FC236}">
                    <a16:creationId xmlns:a16="http://schemas.microsoft.com/office/drawing/2014/main" id="{B4BD1DD5-BEA6-4773-8F37-129F1754516A}"/>
                  </a:ext>
                </a:extLst>
              </p14:cNvPr>
              <p14:cNvContentPartPr/>
              <p14:nvPr/>
            </p14:nvContentPartPr>
            <p14:xfrm>
              <a:off x="4164937" y="2057940"/>
              <a:ext cx="1080" cy="5760"/>
            </p14:xfrm>
          </p:contentPart>
        </mc:Choice>
        <mc:Fallback xmlns="">
          <p:pic>
            <p:nvPicPr>
              <p:cNvPr id="1184" name="Ink 1183">
                <a:extLst>
                  <a:ext uri="{FF2B5EF4-FFF2-40B4-BE49-F238E27FC236}">
                    <a16:creationId xmlns:a16="http://schemas.microsoft.com/office/drawing/2014/main" id="{B4BD1DD5-BEA6-4773-8F37-129F1754516A}"/>
                  </a:ext>
                </a:extLst>
              </p:cNvPr>
              <p:cNvPicPr/>
              <p:nvPr/>
            </p:nvPicPr>
            <p:blipFill>
              <a:blip r:embed="rId54"/>
              <a:stretch>
                <a:fillRect/>
              </a:stretch>
            </p:blipFill>
            <p:spPr>
              <a:xfrm>
                <a:off x="4155937" y="2049300"/>
                <a:ext cx="18720" cy="23400"/>
              </a:xfrm>
              <a:prstGeom prst="rect">
                <a:avLst/>
              </a:prstGeom>
            </p:spPr>
          </p:pic>
        </mc:Fallback>
      </mc:AlternateContent>
      <p:grpSp>
        <p:nvGrpSpPr>
          <p:cNvPr id="1205" name="Group 1204">
            <a:extLst>
              <a:ext uri="{FF2B5EF4-FFF2-40B4-BE49-F238E27FC236}">
                <a16:creationId xmlns:a16="http://schemas.microsoft.com/office/drawing/2014/main" id="{D7376A4C-4F58-4E17-9532-1C6679BA846C}"/>
              </a:ext>
            </a:extLst>
          </p:cNvPr>
          <p:cNvGrpSpPr/>
          <p:nvPr/>
        </p:nvGrpSpPr>
        <p:grpSpPr>
          <a:xfrm>
            <a:off x="6872137" y="1574820"/>
            <a:ext cx="2027160" cy="730440"/>
            <a:chOff x="6872137" y="1574820"/>
            <a:chExt cx="2027160" cy="730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5">
              <p14:nvContentPartPr>
                <p14:cNvPr id="1192" name="Ink 1191">
                  <a:extLst>
                    <a:ext uri="{FF2B5EF4-FFF2-40B4-BE49-F238E27FC236}">
                      <a16:creationId xmlns:a16="http://schemas.microsoft.com/office/drawing/2014/main" id="{88ADA0B0-799D-41A3-83B7-14677958ED7C}"/>
                    </a:ext>
                  </a:extLst>
                </p14:cNvPr>
                <p14:cNvContentPartPr/>
                <p14:nvPr/>
              </p14:nvContentPartPr>
              <p14:xfrm>
                <a:off x="6872137" y="1674540"/>
                <a:ext cx="900720" cy="288720"/>
              </p14:xfrm>
            </p:contentPart>
          </mc:Choice>
          <mc:Fallback xmlns="">
            <p:pic>
              <p:nvPicPr>
                <p:cNvPr id="1192" name="Ink 1191">
                  <a:extLst>
                    <a:ext uri="{FF2B5EF4-FFF2-40B4-BE49-F238E27FC236}">
                      <a16:creationId xmlns:a16="http://schemas.microsoft.com/office/drawing/2014/main" id="{88ADA0B0-799D-41A3-83B7-14677958ED7C}"/>
                    </a:ext>
                  </a:extLst>
                </p:cNvPr>
                <p:cNvPicPr/>
                <p:nvPr/>
              </p:nvPicPr>
              <p:blipFill>
                <a:blip r:embed="rId56"/>
                <a:stretch>
                  <a:fillRect/>
                </a:stretch>
              </p:blipFill>
              <p:spPr>
                <a:xfrm>
                  <a:off x="6863137" y="1665540"/>
                  <a:ext cx="918360" cy="30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">
              <p14:nvContentPartPr>
                <p14:cNvPr id="1193" name="Ink 1192">
                  <a:extLst>
                    <a:ext uri="{FF2B5EF4-FFF2-40B4-BE49-F238E27FC236}">
                      <a16:creationId xmlns:a16="http://schemas.microsoft.com/office/drawing/2014/main" id="{A50770EB-0211-4188-BB44-EE91300E2F1F}"/>
                    </a:ext>
                  </a:extLst>
                </p14:cNvPr>
                <p14:cNvContentPartPr/>
                <p14:nvPr/>
              </p14:nvContentPartPr>
              <p14:xfrm>
                <a:off x="7724257" y="1787220"/>
                <a:ext cx="132480" cy="99360"/>
              </p14:xfrm>
            </p:contentPart>
          </mc:Choice>
          <mc:Fallback xmlns="">
            <p:pic>
              <p:nvPicPr>
                <p:cNvPr id="1193" name="Ink 1192">
                  <a:extLst>
                    <a:ext uri="{FF2B5EF4-FFF2-40B4-BE49-F238E27FC236}">
                      <a16:creationId xmlns:a16="http://schemas.microsoft.com/office/drawing/2014/main" id="{A50770EB-0211-4188-BB44-EE91300E2F1F}"/>
                    </a:ext>
                  </a:extLst>
                </p:cNvPr>
                <p:cNvPicPr/>
                <p:nvPr/>
              </p:nvPicPr>
              <p:blipFill>
                <a:blip r:embed="rId58"/>
                <a:stretch>
                  <a:fillRect/>
                </a:stretch>
              </p:blipFill>
              <p:spPr>
                <a:xfrm>
                  <a:off x="7715257" y="1778580"/>
                  <a:ext cx="150120" cy="11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">
              <p14:nvContentPartPr>
                <p14:cNvPr id="1194" name="Ink 1193">
                  <a:extLst>
                    <a:ext uri="{FF2B5EF4-FFF2-40B4-BE49-F238E27FC236}">
                      <a16:creationId xmlns:a16="http://schemas.microsoft.com/office/drawing/2014/main" id="{D71728E6-E8B1-46C7-AA7F-246AF96B8EBC}"/>
                    </a:ext>
                  </a:extLst>
                </p14:cNvPr>
                <p14:cNvContentPartPr/>
                <p14:nvPr/>
              </p14:nvContentPartPr>
              <p14:xfrm>
                <a:off x="7888417" y="1718820"/>
                <a:ext cx="360" cy="360"/>
              </p14:xfrm>
            </p:contentPart>
          </mc:Choice>
          <mc:Fallback xmlns="">
            <p:pic>
              <p:nvPicPr>
                <p:cNvPr id="1194" name="Ink 1193">
                  <a:extLst>
                    <a:ext uri="{FF2B5EF4-FFF2-40B4-BE49-F238E27FC236}">
                      <a16:creationId xmlns:a16="http://schemas.microsoft.com/office/drawing/2014/main" id="{D71728E6-E8B1-46C7-AA7F-246AF96B8EBC}"/>
                    </a:ext>
                  </a:extLst>
                </p:cNvPr>
                <p:cNvPicPr/>
                <p:nvPr/>
              </p:nvPicPr>
              <p:blipFill>
                <a:blip r:embed="rId60"/>
                <a:stretch>
                  <a:fillRect/>
                </a:stretch>
              </p:blipFill>
              <p:spPr>
                <a:xfrm>
                  <a:off x="7879777" y="1709820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">
              <p14:nvContentPartPr>
                <p14:cNvPr id="1195" name="Ink 1194">
                  <a:extLst>
                    <a:ext uri="{FF2B5EF4-FFF2-40B4-BE49-F238E27FC236}">
                      <a16:creationId xmlns:a16="http://schemas.microsoft.com/office/drawing/2014/main" id="{A5F3FF8C-18B9-44A6-9336-A9525804298A}"/>
                    </a:ext>
                  </a:extLst>
                </p14:cNvPr>
                <p14:cNvContentPartPr/>
                <p14:nvPr/>
              </p14:nvContentPartPr>
              <p14:xfrm>
                <a:off x="7925137" y="1704420"/>
                <a:ext cx="131760" cy="361080"/>
              </p14:xfrm>
            </p:contentPart>
          </mc:Choice>
          <mc:Fallback xmlns="">
            <p:pic>
              <p:nvPicPr>
                <p:cNvPr id="1195" name="Ink 1194">
                  <a:extLst>
                    <a:ext uri="{FF2B5EF4-FFF2-40B4-BE49-F238E27FC236}">
                      <a16:creationId xmlns:a16="http://schemas.microsoft.com/office/drawing/2014/main" id="{A5F3FF8C-18B9-44A6-9336-A9525804298A}"/>
                    </a:ext>
                  </a:extLst>
                </p:cNvPr>
                <p:cNvPicPr/>
                <p:nvPr/>
              </p:nvPicPr>
              <p:blipFill>
                <a:blip r:embed="rId62"/>
                <a:stretch>
                  <a:fillRect/>
                </a:stretch>
              </p:blipFill>
              <p:spPr>
                <a:xfrm>
                  <a:off x="7916137" y="1695420"/>
                  <a:ext cx="149400" cy="37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">
              <p14:nvContentPartPr>
                <p14:cNvPr id="1196" name="Ink 1195">
                  <a:extLst>
                    <a:ext uri="{FF2B5EF4-FFF2-40B4-BE49-F238E27FC236}">
                      <a16:creationId xmlns:a16="http://schemas.microsoft.com/office/drawing/2014/main" id="{E413EF0C-D656-48C5-965D-231BB17B1B51}"/>
                    </a:ext>
                  </a:extLst>
                </p14:cNvPr>
                <p14:cNvContentPartPr/>
                <p14:nvPr/>
              </p14:nvContentPartPr>
              <p14:xfrm>
                <a:off x="7947097" y="1574820"/>
                <a:ext cx="177480" cy="480600"/>
              </p14:xfrm>
            </p:contentPart>
          </mc:Choice>
          <mc:Fallback xmlns="">
            <p:pic>
              <p:nvPicPr>
                <p:cNvPr id="1196" name="Ink 1195">
                  <a:extLst>
                    <a:ext uri="{FF2B5EF4-FFF2-40B4-BE49-F238E27FC236}">
                      <a16:creationId xmlns:a16="http://schemas.microsoft.com/office/drawing/2014/main" id="{E413EF0C-D656-48C5-965D-231BB17B1B51}"/>
                    </a:ext>
                  </a:extLst>
                </p:cNvPr>
                <p:cNvPicPr/>
                <p:nvPr/>
              </p:nvPicPr>
              <p:blipFill>
                <a:blip r:embed="rId64"/>
                <a:stretch>
                  <a:fillRect/>
                </a:stretch>
              </p:blipFill>
              <p:spPr>
                <a:xfrm>
                  <a:off x="7938457" y="1566180"/>
                  <a:ext cx="195120" cy="49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">
              <p14:nvContentPartPr>
                <p14:cNvPr id="1197" name="Ink 1196">
                  <a:extLst>
                    <a:ext uri="{FF2B5EF4-FFF2-40B4-BE49-F238E27FC236}">
                      <a16:creationId xmlns:a16="http://schemas.microsoft.com/office/drawing/2014/main" id="{D960A6DC-7CD6-4AFD-85DE-B90C871CA1E3}"/>
                    </a:ext>
                  </a:extLst>
                </p14:cNvPr>
                <p14:cNvContentPartPr/>
                <p14:nvPr/>
              </p14:nvContentPartPr>
              <p14:xfrm>
                <a:off x="7951417" y="1698300"/>
                <a:ext cx="540360" cy="163440"/>
              </p14:xfrm>
            </p:contentPart>
          </mc:Choice>
          <mc:Fallback xmlns="">
            <p:pic>
              <p:nvPicPr>
                <p:cNvPr id="1197" name="Ink 1196">
                  <a:extLst>
                    <a:ext uri="{FF2B5EF4-FFF2-40B4-BE49-F238E27FC236}">
                      <a16:creationId xmlns:a16="http://schemas.microsoft.com/office/drawing/2014/main" id="{D960A6DC-7CD6-4AFD-85DE-B90C871CA1E3}"/>
                    </a:ext>
                  </a:extLst>
                </p:cNvPr>
                <p:cNvPicPr/>
                <p:nvPr/>
              </p:nvPicPr>
              <p:blipFill>
                <a:blip r:embed="rId66"/>
                <a:stretch>
                  <a:fillRect/>
                </a:stretch>
              </p:blipFill>
              <p:spPr>
                <a:xfrm>
                  <a:off x="7942417" y="1689660"/>
                  <a:ext cx="558000" cy="18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">
              <p14:nvContentPartPr>
                <p14:cNvPr id="1198" name="Ink 1197">
                  <a:extLst>
                    <a:ext uri="{FF2B5EF4-FFF2-40B4-BE49-F238E27FC236}">
                      <a16:creationId xmlns:a16="http://schemas.microsoft.com/office/drawing/2014/main" id="{08F45078-B1A0-4E91-BF9E-5A789311DB29}"/>
                    </a:ext>
                  </a:extLst>
                </p14:cNvPr>
                <p14:cNvContentPartPr/>
                <p14:nvPr/>
              </p14:nvContentPartPr>
              <p14:xfrm>
                <a:off x="8518417" y="1674900"/>
                <a:ext cx="131040" cy="162360"/>
              </p14:xfrm>
            </p:contentPart>
          </mc:Choice>
          <mc:Fallback xmlns="">
            <p:pic>
              <p:nvPicPr>
                <p:cNvPr id="1198" name="Ink 1197">
                  <a:extLst>
                    <a:ext uri="{FF2B5EF4-FFF2-40B4-BE49-F238E27FC236}">
                      <a16:creationId xmlns:a16="http://schemas.microsoft.com/office/drawing/2014/main" id="{08F45078-B1A0-4E91-BF9E-5A789311DB29}"/>
                    </a:ext>
                  </a:extLst>
                </p:cNvPr>
                <p:cNvPicPr/>
                <p:nvPr/>
              </p:nvPicPr>
              <p:blipFill>
                <a:blip r:embed="rId68"/>
                <a:stretch>
                  <a:fillRect/>
                </a:stretch>
              </p:blipFill>
              <p:spPr>
                <a:xfrm>
                  <a:off x="8509777" y="1665900"/>
                  <a:ext cx="148680" cy="18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9">
              <p14:nvContentPartPr>
                <p14:cNvPr id="1199" name="Ink 1198">
                  <a:extLst>
                    <a:ext uri="{FF2B5EF4-FFF2-40B4-BE49-F238E27FC236}">
                      <a16:creationId xmlns:a16="http://schemas.microsoft.com/office/drawing/2014/main" id="{A1ADFECF-6836-43ED-8A08-988654F21730}"/>
                    </a:ext>
                  </a:extLst>
                </p14:cNvPr>
                <p14:cNvContentPartPr/>
                <p14:nvPr/>
              </p14:nvContentPartPr>
              <p14:xfrm>
                <a:off x="8695177" y="1620180"/>
                <a:ext cx="360" cy="360"/>
              </p14:xfrm>
            </p:contentPart>
          </mc:Choice>
          <mc:Fallback xmlns="">
            <p:pic>
              <p:nvPicPr>
                <p:cNvPr id="1199" name="Ink 1198">
                  <a:extLst>
                    <a:ext uri="{FF2B5EF4-FFF2-40B4-BE49-F238E27FC236}">
                      <a16:creationId xmlns:a16="http://schemas.microsoft.com/office/drawing/2014/main" id="{A1ADFECF-6836-43ED-8A08-988654F21730}"/>
                    </a:ext>
                  </a:extLst>
                </p:cNvPr>
                <p:cNvPicPr/>
                <p:nvPr/>
              </p:nvPicPr>
              <p:blipFill>
                <a:blip r:embed="rId60"/>
                <a:stretch>
                  <a:fillRect/>
                </a:stretch>
              </p:blipFill>
              <p:spPr>
                <a:xfrm>
                  <a:off x="8686177" y="1611180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1200" name="Ink 1199">
                  <a:extLst>
                    <a:ext uri="{FF2B5EF4-FFF2-40B4-BE49-F238E27FC236}">
                      <a16:creationId xmlns:a16="http://schemas.microsoft.com/office/drawing/2014/main" id="{A0149743-4BE5-4C8F-80E7-6ECA9A6B3D10}"/>
                    </a:ext>
                  </a:extLst>
                </p14:cNvPr>
                <p14:cNvContentPartPr/>
                <p14:nvPr/>
              </p14:nvContentPartPr>
              <p14:xfrm>
                <a:off x="8748457" y="1651500"/>
                <a:ext cx="150840" cy="241560"/>
              </p14:xfrm>
            </p:contentPart>
          </mc:Choice>
          <mc:Fallback xmlns="">
            <p:pic>
              <p:nvPicPr>
                <p:cNvPr id="1200" name="Ink 1199">
                  <a:extLst>
                    <a:ext uri="{FF2B5EF4-FFF2-40B4-BE49-F238E27FC236}">
                      <a16:creationId xmlns:a16="http://schemas.microsoft.com/office/drawing/2014/main" id="{A0149743-4BE5-4C8F-80E7-6ECA9A6B3D10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8739817" y="1642500"/>
                  <a:ext cx="168480" cy="25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1204" name="Ink 1203">
                  <a:extLst>
                    <a:ext uri="{FF2B5EF4-FFF2-40B4-BE49-F238E27FC236}">
                      <a16:creationId xmlns:a16="http://schemas.microsoft.com/office/drawing/2014/main" id="{5422CE67-CFF2-4CB3-9FEE-8A7749B587E7}"/>
                    </a:ext>
                  </a:extLst>
                </p14:cNvPr>
                <p14:cNvContentPartPr/>
                <p14:nvPr/>
              </p14:nvContentPartPr>
              <p14:xfrm>
                <a:off x="7649377" y="2271060"/>
                <a:ext cx="30960" cy="34200"/>
              </p14:xfrm>
            </p:contentPart>
          </mc:Choice>
          <mc:Fallback xmlns="">
            <p:pic>
              <p:nvPicPr>
                <p:cNvPr id="1204" name="Ink 1203">
                  <a:extLst>
                    <a:ext uri="{FF2B5EF4-FFF2-40B4-BE49-F238E27FC236}">
                      <a16:creationId xmlns:a16="http://schemas.microsoft.com/office/drawing/2014/main" id="{5422CE67-CFF2-4CB3-9FEE-8A7749B587E7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7640377" y="2262420"/>
                  <a:ext cx="48600" cy="5184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119869492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4" name="Google Shape;1214;p57"/>
          <p:cNvSpPr txBox="1"/>
          <p:nvPr/>
        </p:nvSpPr>
        <p:spPr>
          <a:xfrm>
            <a:off x="67003" y="254219"/>
            <a:ext cx="9000000" cy="64629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3600"/>
              <a:buFont typeface="Arial"/>
              <a:buNone/>
            </a:pPr>
            <a:r>
              <a:rPr lang="en-IN" sz="3600" b="0" i="0" u="none" strike="noStrike" cap="none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Multiferroic and Magnetostriction</a:t>
            </a:r>
            <a:endParaRPr sz="3600" b="0" i="0" u="none" strike="noStrike" cap="none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215" name="Google Shape;1215;p57"/>
          <p:cNvSpPr txBox="1">
            <a:spLocks noGrp="1"/>
          </p:cNvSpPr>
          <p:nvPr>
            <p:ph type="ftr" idx="11"/>
          </p:nvPr>
        </p:nvSpPr>
        <p:spPr>
          <a:xfrm>
            <a:off x="3413235" y="6356351"/>
            <a:ext cx="30861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rPr lang="en-US"/>
              <a:t>IISER Bhopal</a:t>
            </a:r>
            <a:endParaRPr/>
          </a:p>
        </p:txBody>
      </p:sp>
      <p:sp>
        <p:nvSpPr>
          <p:cNvPr id="1216" name="Google Shape;1216;p57"/>
          <p:cNvSpPr txBox="1">
            <a:spLocks noGrp="1"/>
          </p:cNvSpPr>
          <p:nvPr>
            <p:ph type="sldNum" idx="12"/>
          </p:nvPr>
        </p:nvSpPr>
        <p:spPr>
          <a:xfrm>
            <a:off x="6999890" y="6356351"/>
            <a:ext cx="20574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</a:pPr>
            <a:fld id="{00000000-1234-1234-1234-123412341234}" type="slidenum">
              <a:rPr lang="en-US"/>
              <a:t>41</a:t>
            </a:fld>
            <a:endParaRPr/>
          </a:p>
        </p:txBody>
      </p:sp>
      <p:sp>
        <p:nvSpPr>
          <p:cNvPr id="1217" name="Google Shape;1217;p57"/>
          <p:cNvSpPr txBox="1"/>
          <p:nvPr/>
        </p:nvSpPr>
        <p:spPr>
          <a:xfrm>
            <a:off x="67660" y="6360949"/>
            <a:ext cx="30861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en-US"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t>Khritish Kumar Behera</a:t>
            </a:r>
            <a:endParaRPr sz="1200" b="0" i="0" u="none" strike="noStrike" cap="none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3A8C5E0C-8D77-46F4-A12C-369D53DD2076}"/>
              </a:ext>
            </a:extLst>
          </p:cNvPr>
          <p:cNvGrpSpPr/>
          <p:nvPr/>
        </p:nvGrpSpPr>
        <p:grpSpPr>
          <a:xfrm>
            <a:off x="341377" y="1279620"/>
            <a:ext cx="566280" cy="528120"/>
            <a:chOff x="341377" y="1279620"/>
            <a:chExt cx="566280" cy="528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12B7B1A2-BDBE-440A-A014-0ECC7EA3B664}"/>
                    </a:ext>
                  </a:extLst>
                </p14:cNvPr>
                <p14:cNvContentPartPr/>
                <p14:nvPr/>
              </p14:nvContentPartPr>
              <p14:xfrm>
                <a:off x="501577" y="1324620"/>
                <a:ext cx="31320" cy="437760"/>
              </p14:xfrm>
            </p:contentPart>
          </mc:Choice>
          <mc:Fallback xmlns=""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12B7B1A2-BDBE-440A-A014-0ECC7EA3B664}"/>
                    </a:ext>
                  </a:extLst>
                </p:cNvPr>
                <p:cNvPicPr/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492577" y="1315620"/>
                  <a:ext cx="48960" cy="45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6729960E-70E3-4B37-B0D5-0E6C5C828930}"/>
                    </a:ext>
                  </a:extLst>
                </p14:cNvPr>
                <p14:cNvContentPartPr/>
                <p14:nvPr/>
              </p14:nvContentPartPr>
              <p14:xfrm>
                <a:off x="722977" y="1279620"/>
                <a:ext cx="15120" cy="52812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6729960E-70E3-4B37-B0D5-0E6C5C828930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714186" y="1270620"/>
                  <a:ext cx="32350" cy="54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AAF4C4B2-23CA-463F-BBBA-2E63638331E1}"/>
                    </a:ext>
                  </a:extLst>
                </p14:cNvPr>
                <p14:cNvContentPartPr/>
                <p14:nvPr/>
              </p14:nvContentPartPr>
              <p14:xfrm>
                <a:off x="411577" y="1356300"/>
                <a:ext cx="425160" cy="9288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AAF4C4B2-23CA-463F-BBBA-2E63638331E1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402577" y="1347300"/>
                  <a:ext cx="442800" cy="11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0F8B27AC-995B-4EC0-B317-C6499E2D5878}"/>
                    </a:ext>
                  </a:extLst>
                </p14:cNvPr>
                <p14:cNvContentPartPr/>
                <p14:nvPr/>
              </p14:nvContentPartPr>
              <p14:xfrm>
                <a:off x="341377" y="1490220"/>
                <a:ext cx="566280" cy="14040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0F8B27AC-995B-4EC0-B317-C6499E2D5878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332383" y="1481243"/>
                  <a:ext cx="583909" cy="157995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F7DFBA9D-B1A0-4829-BA04-591F53E34BC2}"/>
              </a:ext>
            </a:extLst>
          </p:cNvPr>
          <p:cNvGrpSpPr/>
          <p:nvPr/>
        </p:nvGrpSpPr>
        <p:grpSpPr>
          <a:xfrm>
            <a:off x="1171177" y="1051380"/>
            <a:ext cx="5764680" cy="719640"/>
            <a:chOff x="1171177" y="1051380"/>
            <a:chExt cx="5764680" cy="719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72D5A9D7-772B-490B-A773-5022BC56DA54}"/>
                    </a:ext>
                  </a:extLst>
                </p14:cNvPr>
                <p14:cNvContentPartPr/>
                <p14:nvPr/>
              </p14:nvContentPartPr>
              <p14:xfrm>
                <a:off x="1171177" y="1361340"/>
                <a:ext cx="215280" cy="25848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72D5A9D7-772B-490B-A773-5022BC56DA54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1162177" y="1352327"/>
                  <a:ext cx="232920" cy="276145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F2E7C4AB-7DAA-4DDF-938C-C61B9615832E}"/>
                    </a:ext>
                  </a:extLst>
                </p14:cNvPr>
                <p14:cNvContentPartPr/>
                <p14:nvPr/>
              </p14:nvContentPartPr>
              <p14:xfrm>
                <a:off x="1432897" y="1486980"/>
                <a:ext cx="118080" cy="14184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F2E7C4AB-7DAA-4DDF-938C-C61B9615832E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1423897" y="1477980"/>
                  <a:ext cx="135720" cy="15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EC07D552-DFC5-4A7F-922B-1178D953577F}"/>
                    </a:ext>
                  </a:extLst>
                </p14:cNvPr>
                <p14:cNvContentPartPr/>
                <p14:nvPr/>
              </p14:nvContentPartPr>
              <p14:xfrm>
                <a:off x="1577977" y="1449900"/>
                <a:ext cx="484920" cy="32112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EC07D552-DFC5-4A7F-922B-1178D953577F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1568970" y="1440900"/>
                  <a:ext cx="502573" cy="33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57483D58-DAD0-459A-ACBE-1994F94E421A}"/>
                    </a:ext>
                  </a:extLst>
                </p14:cNvPr>
                <p14:cNvContentPartPr/>
                <p14:nvPr/>
              </p14:nvContentPartPr>
              <p14:xfrm>
                <a:off x="2139577" y="1369620"/>
                <a:ext cx="23400" cy="22536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57483D58-DAD0-459A-ACBE-1994F94E421A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2130577" y="1360620"/>
                  <a:ext cx="41040" cy="24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0A2FFE5C-2851-477D-ACAD-DD211B3FA3D6}"/>
                    </a:ext>
                  </a:extLst>
                </p14:cNvPr>
                <p14:cNvContentPartPr/>
                <p14:nvPr/>
              </p14:nvContentPartPr>
              <p14:xfrm>
                <a:off x="2119057" y="1431900"/>
                <a:ext cx="215640" cy="16452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0A2FFE5C-2851-477D-ACAD-DD211B3FA3D6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2110057" y="1422900"/>
                  <a:ext cx="233280" cy="18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28C17A60-5A9C-436E-9D09-91CC05A19859}"/>
                    </a:ext>
                  </a:extLst>
                </p14:cNvPr>
                <p14:cNvContentPartPr/>
                <p14:nvPr/>
              </p14:nvContentPartPr>
              <p14:xfrm>
                <a:off x="2459977" y="1394820"/>
                <a:ext cx="90360" cy="18540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28C17A60-5A9C-436E-9D09-91CC05A19859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2451013" y="1385820"/>
                  <a:ext cx="107930" cy="20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70D2352A-A78C-45BB-B22C-131F698F007F}"/>
                    </a:ext>
                  </a:extLst>
                </p14:cNvPr>
                <p14:cNvContentPartPr/>
                <p14:nvPr/>
              </p14:nvContentPartPr>
              <p14:xfrm>
                <a:off x="2669137" y="1307340"/>
                <a:ext cx="33480" cy="22788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70D2352A-A78C-45BB-B22C-131F698F007F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2660137" y="1298340"/>
                  <a:ext cx="51120" cy="24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9D265561-EEF6-43D6-A4CD-E36CCDEAD165}"/>
                    </a:ext>
                  </a:extLst>
                </p14:cNvPr>
                <p14:cNvContentPartPr/>
                <p14:nvPr/>
              </p14:nvContentPartPr>
              <p14:xfrm>
                <a:off x="2649337" y="1435500"/>
                <a:ext cx="273240" cy="10764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9D265561-EEF6-43D6-A4CD-E36CCDEAD165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2640337" y="1426470"/>
                  <a:ext cx="290880" cy="125339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D34AEF32-3A6A-4AF8-B4CF-391F1930FC95}"/>
                    </a:ext>
                  </a:extLst>
                </p14:cNvPr>
                <p14:cNvContentPartPr/>
                <p14:nvPr/>
              </p14:nvContentPartPr>
              <p14:xfrm>
                <a:off x="2977657" y="1301580"/>
                <a:ext cx="4320" cy="3492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D34AEF32-3A6A-4AF8-B4CF-391F1930FC95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2968657" y="1292580"/>
                  <a:ext cx="21960" cy="5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73F76D13-6672-44A9-A77D-161589CE9345}"/>
                    </a:ext>
                  </a:extLst>
                </p14:cNvPr>
                <p14:cNvContentPartPr/>
                <p14:nvPr/>
              </p14:nvContentPartPr>
              <p14:xfrm>
                <a:off x="3064777" y="1302300"/>
                <a:ext cx="205200" cy="23220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73F76D13-6672-44A9-A77D-161589CE9345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3055777" y="1293300"/>
                  <a:ext cx="222840" cy="24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B5CFF30B-A408-46B8-A379-01CC2E699C00}"/>
                    </a:ext>
                  </a:extLst>
                </p14:cNvPr>
                <p14:cNvContentPartPr/>
                <p14:nvPr/>
              </p14:nvContentPartPr>
              <p14:xfrm>
                <a:off x="3207697" y="1389060"/>
                <a:ext cx="172800" cy="13464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B5CFF30B-A408-46B8-A379-01CC2E699C00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3198697" y="1380060"/>
                  <a:ext cx="190440" cy="15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FDCB749F-5288-4B8F-B473-C269F613747C}"/>
                    </a:ext>
                  </a:extLst>
                </p14:cNvPr>
                <p14:cNvContentPartPr/>
                <p14:nvPr/>
              </p14:nvContentPartPr>
              <p14:xfrm>
                <a:off x="3443497" y="1332900"/>
                <a:ext cx="1440" cy="360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FDCB749F-5288-4B8F-B473-C269F613747C}"/>
                    </a:ext>
                  </a:extLst>
                </p:cNvPr>
                <p:cNvPicPr/>
                <p:nvPr/>
              </p:nvPicPr>
              <p:blipFill>
                <a:blip r:embed="rId34"/>
                <a:stretch>
                  <a:fillRect/>
                </a:stretch>
              </p:blipFill>
              <p:spPr>
                <a:xfrm>
                  <a:off x="3431497" y="1323900"/>
                  <a:ext cx="24960" cy="2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75A0523C-0516-4D46-98DA-1CEA14C74043}"/>
                    </a:ext>
                  </a:extLst>
                </p14:cNvPr>
                <p14:cNvContentPartPr/>
                <p14:nvPr/>
              </p14:nvContentPartPr>
              <p14:xfrm>
                <a:off x="3498937" y="1299060"/>
                <a:ext cx="343080" cy="18396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75A0523C-0516-4D46-98DA-1CEA14C74043}"/>
                    </a:ext>
                  </a:extLst>
                </p:cNvPr>
                <p:cNvPicPr/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3489937" y="1290060"/>
                  <a:ext cx="360720" cy="20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ECB94FFF-F8C7-4572-A17F-4D4A94FA8F74}"/>
                    </a:ext>
                  </a:extLst>
                </p14:cNvPr>
                <p14:cNvContentPartPr/>
                <p14:nvPr/>
              </p14:nvContentPartPr>
              <p14:xfrm>
                <a:off x="4085737" y="1149300"/>
                <a:ext cx="184320" cy="45072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ECB94FFF-F8C7-4572-A17F-4D4A94FA8F74}"/>
                    </a:ext>
                  </a:extLst>
                </p:cNvPr>
                <p:cNvPicPr/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4076737" y="1140300"/>
                  <a:ext cx="201960" cy="46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9BDC3723-39CC-4ECF-B241-D92BC0E4B280}"/>
                    </a:ext>
                  </a:extLst>
                </p14:cNvPr>
                <p14:cNvContentPartPr/>
                <p14:nvPr/>
              </p14:nvContentPartPr>
              <p14:xfrm>
                <a:off x="4409017" y="1243980"/>
                <a:ext cx="87120" cy="36180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9BDC3723-39CC-4ECF-B241-D92BC0E4B280}"/>
                    </a:ext>
                  </a:extLst>
                </p:cNvPr>
                <p:cNvPicPr/>
                <p:nvPr/>
              </p:nvPicPr>
              <p:blipFill>
                <a:blip r:embed="rId40"/>
                <a:stretch>
                  <a:fillRect/>
                </a:stretch>
              </p:blipFill>
              <p:spPr>
                <a:xfrm>
                  <a:off x="4400017" y="1234980"/>
                  <a:ext cx="104760" cy="379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90C41146-A607-415E-BD0D-7993101FE6A3}"/>
                    </a:ext>
                  </a:extLst>
                </p14:cNvPr>
                <p14:cNvContentPartPr/>
                <p14:nvPr/>
              </p14:nvContentPartPr>
              <p14:xfrm>
                <a:off x="4495057" y="1215900"/>
                <a:ext cx="120960" cy="17928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90C41146-A607-415E-BD0D-7993101FE6A3}"/>
                    </a:ext>
                  </a:extLst>
                </p:cNvPr>
                <p:cNvPicPr/>
                <p:nvPr/>
              </p:nvPicPr>
              <p:blipFill>
                <a:blip r:embed="rId42"/>
                <a:stretch>
                  <a:fillRect/>
                </a:stretch>
              </p:blipFill>
              <p:spPr>
                <a:xfrm>
                  <a:off x="4486057" y="1206900"/>
                  <a:ext cx="138600" cy="19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28FD77B1-BD16-405B-B9A3-B3B1F65AC9CC}"/>
                    </a:ext>
                  </a:extLst>
                </p14:cNvPr>
                <p14:cNvContentPartPr/>
                <p14:nvPr/>
              </p14:nvContentPartPr>
              <p14:xfrm>
                <a:off x="4747057" y="1183500"/>
                <a:ext cx="565560" cy="30276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28FD77B1-BD16-405B-B9A3-B3B1F65AC9CC}"/>
                    </a:ext>
                  </a:extLst>
                </p:cNvPr>
                <p:cNvPicPr/>
                <p:nvPr/>
              </p:nvPicPr>
              <p:blipFill>
                <a:blip r:embed="rId44"/>
                <a:stretch>
                  <a:fillRect/>
                </a:stretch>
              </p:blipFill>
              <p:spPr>
                <a:xfrm>
                  <a:off x="4738057" y="1174500"/>
                  <a:ext cx="583200" cy="32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921A6BF2-0109-4942-9729-0724F857C5E2}"/>
                    </a:ext>
                  </a:extLst>
                </p14:cNvPr>
                <p14:cNvContentPartPr/>
                <p14:nvPr/>
              </p14:nvContentPartPr>
              <p14:xfrm>
                <a:off x="5395417" y="1261260"/>
                <a:ext cx="643320" cy="19260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921A6BF2-0109-4942-9729-0724F857C5E2}"/>
                    </a:ext>
                  </a:extLst>
                </p:cNvPr>
                <p:cNvPicPr/>
                <p:nvPr/>
              </p:nvPicPr>
              <p:blipFill>
                <a:blip r:embed="rId46"/>
                <a:stretch>
                  <a:fillRect/>
                </a:stretch>
              </p:blipFill>
              <p:spPr>
                <a:xfrm>
                  <a:off x="5386417" y="1252260"/>
                  <a:ext cx="660960" cy="21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FD2D7710-2603-4116-9C5E-E7C75CDF77EB}"/>
                    </a:ext>
                  </a:extLst>
                </p14:cNvPr>
                <p14:cNvContentPartPr/>
                <p14:nvPr/>
              </p14:nvContentPartPr>
              <p14:xfrm>
                <a:off x="6048817" y="1249020"/>
                <a:ext cx="161640" cy="16668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FD2D7710-2603-4116-9C5E-E7C75CDF77EB}"/>
                    </a:ext>
                  </a:extLst>
                </p:cNvPr>
                <p:cNvPicPr/>
                <p:nvPr/>
              </p:nvPicPr>
              <p:blipFill>
                <a:blip r:embed="rId48"/>
                <a:stretch>
                  <a:fillRect/>
                </a:stretch>
              </p:blipFill>
              <p:spPr>
                <a:xfrm>
                  <a:off x="6039817" y="1240020"/>
                  <a:ext cx="179280" cy="18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804BB346-675E-4DA8-AEA3-4EA99BA939C9}"/>
                    </a:ext>
                  </a:extLst>
                </p14:cNvPr>
                <p14:cNvContentPartPr/>
                <p14:nvPr/>
              </p14:nvContentPartPr>
              <p14:xfrm>
                <a:off x="6281017" y="1179900"/>
                <a:ext cx="327600" cy="19440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804BB346-675E-4DA8-AEA3-4EA99BA939C9}"/>
                    </a:ext>
                  </a:extLst>
                </p:cNvPr>
                <p:cNvPicPr/>
                <p:nvPr/>
              </p:nvPicPr>
              <p:blipFill>
                <a:blip r:embed="rId50"/>
                <a:stretch>
                  <a:fillRect/>
                </a:stretch>
              </p:blipFill>
              <p:spPr>
                <a:xfrm>
                  <a:off x="6272017" y="1170900"/>
                  <a:ext cx="345240" cy="21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CABB5912-FBC5-4270-A929-BC60A33901A9}"/>
                    </a:ext>
                  </a:extLst>
                </p14:cNvPr>
                <p14:cNvContentPartPr/>
                <p14:nvPr/>
              </p14:nvContentPartPr>
              <p14:xfrm>
                <a:off x="6763417" y="1051380"/>
                <a:ext cx="172440" cy="48240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CABB5912-FBC5-4270-A929-BC60A33901A9}"/>
                    </a:ext>
                  </a:extLst>
                </p:cNvPr>
                <p:cNvPicPr/>
                <p:nvPr/>
              </p:nvPicPr>
              <p:blipFill>
                <a:blip r:embed="rId52"/>
                <a:stretch>
                  <a:fillRect/>
                </a:stretch>
              </p:blipFill>
              <p:spPr>
                <a:xfrm>
                  <a:off x="6754436" y="1042380"/>
                  <a:ext cx="190043" cy="500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1" name="Group 230">
            <a:extLst>
              <a:ext uri="{FF2B5EF4-FFF2-40B4-BE49-F238E27FC236}">
                <a16:creationId xmlns:a16="http://schemas.microsoft.com/office/drawing/2014/main" id="{713B7A86-2C7F-4EC5-94E3-4253E2FA7D67}"/>
              </a:ext>
            </a:extLst>
          </p:cNvPr>
          <p:cNvGrpSpPr/>
          <p:nvPr/>
        </p:nvGrpSpPr>
        <p:grpSpPr>
          <a:xfrm>
            <a:off x="386377" y="2186820"/>
            <a:ext cx="425520" cy="403920"/>
            <a:chOff x="386377" y="2186820"/>
            <a:chExt cx="425520" cy="403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3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8ABEE0D2-1976-4225-AEA5-0B2C1D5D5098}"/>
                    </a:ext>
                  </a:extLst>
                </p14:cNvPr>
                <p14:cNvContentPartPr/>
                <p14:nvPr/>
              </p14:nvContentPartPr>
              <p14:xfrm>
                <a:off x="510577" y="2251620"/>
                <a:ext cx="20160" cy="33912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8ABEE0D2-1976-4225-AEA5-0B2C1D5D5098}"/>
                    </a:ext>
                  </a:extLst>
                </p:cNvPr>
                <p:cNvPicPr/>
                <p:nvPr/>
              </p:nvPicPr>
              <p:blipFill>
                <a:blip r:embed="rId54"/>
                <a:stretch>
                  <a:fillRect/>
                </a:stretch>
              </p:blipFill>
              <p:spPr>
                <a:xfrm>
                  <a:off x="501577" y="2242610"/>
                  <a:ext cx="37800" cy="356779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">
              <p14:nvContentPartPr>
                <p14:cNvPr id="224" name="Ink 223">
                  <a:extLst>
                    <a:ext uri="{FF2B5EF4-FFF2-40B4-BE49-F238E27FC236}">
                      <a16:creationId xmlns:a16="http://schemas.microsoft.com/office/drawing/2014/main" id="{6B847055-ECD5-46FD-892B-AC2FFE25704D}"/>
                    </a:ext>
                  </a:extLst>
                </p14:cNvPr>
                <p14:cNvContentPartPr/>
                <p14:nvPr/>
              </p14:nvContentPartPr>
              <p14:xfrm>
                <a:off x="663217" y="2186820"/>
                <a:ext cx="36000" cy="385920"/>
              </p14:xfrm>
            </p:contentPart>
          </mc:Choice>
          <mc:Fallback xmlns="">
            <p:pic>
              <p:nvPicPr>
                <p:cNvPr id="224" name="Ink 223">
                  <a:extLst>
                    <a:ext uri="{FF2B5EF4-FFF2-40B4-BE49-F238E27FC236}">
                      <a16:creationId xmlns:a16="http://schemas.microsoft.com/office/drawing/2014/main" id="{6B847055-ECD5-46FD-892B-AC2FFE25704D}"/>
                    </a:ext>
                  </a:extLst>
                </p:cNvPr>
                <p:cNvPicPr/>
                <p:nvPr/>
              </p:nvPicPr>
              <p:blipFill>
                <a:blip r:embed="rId56"/>
                <a:stretch>
                  <a:fillRect/>
                </a:stretch>
              </p:blipFill>
              <p:spPr>
                <a:xfrm>
                  <a:off x="654217" y="2177820"/>
                  <a:ext cx="53640" cy="40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">
              <p14:nvContentPartPr>
                <p14:cNvPr id="225" name="Ink 224">
                  <a:extLst>
                    <a:ext uri="{FF2B5EF4-FFF2-40B4-BE49-F238E27FC236}">
                      <a16:creationId xmlns:a16="http://schemas.microsoft.com/office/drawing/2014/main" id="{99731F7F-0913-4D02-B7EC-B3F6AA57C1D8}"/>
                    </a:ext>
                  </a:extLst>
                </p14:cNvPr>
                <p14:cNvContentPartPr/>
                <p14:nvPr/>
              </p14:nvContentPartPr>
              <p14:xfrm>
                <a:off x="411937" y="2262780"/>
                <a:ext cx="351720" cy="128880"/>
              </p14:xfrm>
            </p:contentPart>
          </mc:Choice>
          <mc:Fallback xmlns="">
            <p:pic>
              <p:nvPicPr>
                <p:cNvPr id="225" name="Ink 224">
                  <a:extLst>
                    <a:ext uri="{FF2B5EF4-FFF2-40B4-BE49-F238E27FC236}">
                      <a16:creationId xmlns:a16="http://schemas.microsoft.com/office/drawing/2014/main" id="{99731F7F-0913-4D02-B7EC-B3F6AA57C1D8}"/>
                    </a:ext>
                  </a:extLst>
                </p:cNvPr>
                <p:cNvPicPr/>
                <p:nvPr/>
              </p:nvPicPr>
              <p:blipFill>
                <a:blip r:embed="rId58"/>
                <a:stretch>
                  <a:fillRect/>
                </a:stretch>
              </p:blipFill>
              <p:spPr>
                <a:xfrm>
                  <a:off x="402946" y="2253780"/>
                  <a:ext cx="369342" cy="14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">
              <p14:nvContentPartPr>
                <p14:cNvPr id="226" name="Ink 225">
                  <a:extLst>
                    <a:ext uri="{FF2B5EF4-FFF2-40B4-BE49-F238E27FC236}">
                      <a16:creationId xmlns:a16="http://schemas.microsoft.com/office/drawing/2014/main" id="{2A8A2C20-F14B-4320-8EAB-E9E26405EDF1}"/>
                    </a:ext>
                  </a:extLst>
                </p14:cNvPr>
                <p14:cNvContentPartPr/>
                <p14:nvPr/>
              </p14:nvContentPartPr>
              <p14:xfrm>
                <a:off x="386377" y="2375460"/>
                <a:ext cx="425520" cy="128160"/>
              </p14:xfrm>
            </p:contentPart>
          </mc:Choice>
          <mc:Fallback xmlns="">
            <p:pic>
              <p:nvPicPr>
                <p:cNvPr id="226" name="Ink 225">
                  <a:extLst>
                    <a:ext uri="{FF2B5EF4-FFF2-40B4-BE49-F238E27FC236}">
                      <a16:creationId xmlns:a16="http://schemas.microsoft.com/office/drawing/2014/main" id="{2A8A2C20-F14B-4320-8EAB-E9E26405EDF1}"/>
                    </a:ext>
                  </a:extLst>
                </p:cNvPr>
                <p:cNvPicPr/>
                <p:nvPr/>
              </p:nvPicPr>
              <p:blipFill>
                <a:blip r:embed="rId60"/>
                <a:stretch>
                  <a:fillRect/>
                </a:stretch>
              </p:blipFill>
              <p:spPr>
                <a:xfrm>
                  <a:off x="377377" y="2366460"/>
                  <a:ext cx="443160" cy="145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91" name="Group 1190">
            <a:extLst>
              <a:ext uri="{FF2B5EF4-FFF2-40B4-BE49-F238E27FC236}">
                <a16:creationId xmlns:a16="http://schemas.microsoft.com/office/drawing/2014/main" id="{CDA254AC-B133-4FD3-8580-02A278641345}"/>
              </a:ext>
            </a:extLst>
          </p:cNvPr>
          <p:cNvGrpSpPr/>
          <p:nvPr/>
        </p:nvGrpSpPr>
        <p:grpSpPr>
          <a:xfrm>
            <a:off x="1111057" y="2158020"/>
            <a:ext cx="864000" cy="370800"/>
            <a:chOff x="1111057" y="2158020"/>
            <a:chExt cx="864000" cy="370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1">
              <p14:nvContentPartPr>
                <p14:cNvPr id="232" name="Ink 231">
                  <a:extLst>
                    <a:ext uri="{FF2B5EF4-FFF2-40B4-BE49-F238E27FC236}">
                      <a16:creationId xmlns:a16="http://schemas.microsoft.com/office/drawing/2014/main" id="{8D359F3D-ABCE-4719-A415-893C9A18A617}"/>
                    </a:ext>
                  </a:extLst>
                </p14:cNvPr>
                <p14:cNvContentPartPr/>
                <p14:nvPr/>
              </p14:nvContentPartPr>
              <p14:xfrm>
                <a:off x="1111057" y="2231100"/>
                <a:ext cx="162720" cy="297720"/>
              </p14:xfrm>
            </p:contentPart>
          </mc:Choice>
          <mc:Fallback xmlns="">
            <p:pic>
              <p:nvPicPr>
                <p:cNvPr id="232" name="Ink 231">
                  <a:extLst>
                    <a:ext uri="{FF2B5EF4-FFF2-40B4-BE49-F238E27FC236}">
                      <a16:creationId xmlns:a16="http://schemas.microsoft.com/office/drawing/2014/main" id="{8D359F3D-ABCE-4719-A415-893C9A18A617}"/>
                    </a:ext>
                  </a:extLst>
                </p:cNvPr>
                <p:cNvPicPr/>
                <p:nvPr/>
              </p:nvPicPr>
              <p:blipFill>
                <a:blip r:embed="rId62"/>
                <a:stretch>
                  <a:fillRect/>
                </a:stretch>
              </p:blipFill>
              <p:spPr>
                <a:xfrm>
                  <a:off x="1102057" y="2222100"/>
                  <a:ext cx="180360" cy="31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">
              <p14:nvContentPartPr>
                <p14:cNvPr id="233" name="Ink 232">
                  <a:extLst>
                    <a:ext uri="{FF2B5EF4-FFF2-40B4-BE49-F238E27FC236}">
                      <a16:creationId xmlns:a16="http://schemas.microsoft.com/office/drawing/2014/main" id="{89EECEB4-9366-4A65-86DB-4C0C3AA22770}"/>
                    </a:ext>
                  </a:extLst>
                </p14:cNvPr>
                <p14:cNvContentPartPr/>
                <p14:nvPr/>
              </p14:nvContentPartPr>
              <p14:xfrm>
                <a:off x="1315177" y="2188260"/>
                <a:ext cx="152280" cy="317520"/>
              </p14:xfrm>
            </p:contentPart>
          </mc:Choice>
          <mc:Fallback xmlns="">
            <p:pic>
              <p:nvPicPr>
                <p:cNvPr id="233" name="Ink 232">
                  <a:extLst>
                    <a:ext uri="{FF2B5EF4-FFF2-40B4-BE49-F238E27FC236}">
                      <a16:creationId xmlns:a16="http://schemas.microsoft.com/office/drawing/2014/main" id="{89EECEB4-9366-4A65-86DB-4C0C3AA22770}"/>
                    </a:ext>
                  </a:extLst>
                </p:cNvPr>
                <p:cNvPicPr/>
                <p:nvPr/>
              </p:nvPicPr>
              <p:blipFill>
                <a:blip r:embed="rId64"/>
                <a:stretch>
                  <a:fillRect/>
                </a:stretch>
              </p:blipFill>
              <p:spPr>
                <a:xfrm>
                  <a:off x="1306177" y="2179260"/>
                  <a:ext cx="169920" cy="33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">
              <p14:nvContentPartPr>
                <p14:cNvPr id="234" name="Ink 233">
                  <a:extLst>
                    <a:ext uri="{FF2B5EF4-FFF2-40B4-BE49-F238E27FC236}">
                      <a16:creationId xmlns:a16="http://schemas.microsoft.com/office/drawing/2014/main" id="{3D207219-F791-438F-8D23-663A1612B52C}"/>
                    </a:ext>
                  </a:extLst>
                </p14:cNvPr>
                <p14:cNvContentPartPr/>
                <p14:nvPr/>
              </p14:nvContentPartPr>
              <p14:xfrm>
                <a:off x="1533337" y="2267100"/>
                <a:ext cx="227160" cy="207000"/>
              </p14:xfrm>
            </p:contentPart>
          </mc:Choice>
          <mc:Fallback xmlns="">
            <p:pic>
              <p:nvPicPr>
                <p:cNvPr id="234" name="Ink 233">
                  <a:extLst>
                    <a:ext uri="{FF2B5EF4-FFF2-40B4-BE49-F238E27FC236}">
                      <a16:creationId xmlns:a16="http://schemas.microsoft.com/office/drawing/2014/main" id="{3D207219-F791-438F-8D23-663A1612B52C}"/>
                    </a:ext>
                  </a:extLst>
                </p:cNvPr>
                <p:cNvPicPr/>
                <p:nvPr/>
              </p:nvPicPr>
              <p:blipFill>
                <a:blip r:embed="rId66"/>
                <a:stretch>
                  <a:fillRect/>
                </a:stretch>
              </p:blipFill>
              <p:spPr>
                <a:xfrm>
                  <a:off x="1524337" y="2258100"/>
                  <a:ext cx="244800" cy="22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">
              <p14:nvContentPartPr>
                <p14:cNvPr id="235" name="Ink 234">
                  <a:extLst>
                    <a:ext uri="{FF2B5EF4-FFF2-40B4-BE49-F238E27FC236}">
                      <a16:creationId xmlns:a16="http://schemas.microsoft.com/office/drawing/2014/main" id="{7F3D30BB-7961-42FD-B170-3C4DE8B4EF5D}"/>
                    </a:ext>
                  </a:extLst>
                </p14:cNvPr>
                <p14:cNvContentPartPr/>
                <p14:nvPr/>
              </p14:nvContentPartPr>
              <p14:xfrm>
                <a:off x="1854097" y="2158020"/>
                <a:ext cx="44280" cy="286200"/>
              </p14:xfrm>
            </p:contentPart>
          </mc:Choice>
          <mc:Fallback xmlns="">
            <p:pic>
              <p:nvPicPr>
                <p:cNvPr id="235" name="Ink 234">
                  <a:extLst>
                    <a:ext uri="{FF2B5EF4-FFF2-40B4-BE49-F238E27FC236}">
                      <a16:creationId xmlns:a16="http://schemas.microsoft.com/office/drawing/2014/main" id="{7F3D30BB-7961-42FD-B170-3C4DE8B4EF5D}"/>
                    </a:ext>
                  </a:extLst>
                </p:cNvPr>
                <p:cNvPicPr/>
                <p:nvPr/>
              </p:nvPicPr>
              <p:blipFill>
                <a:blip r:embed="rId68"/>
                <a:stretch>
                  <a:fillRect/>
                </a:stretch>
              </p:blipFill>
              <p:spPr>
                <a:xfrm>
                  <a:off x="1845097" y="2149020"/>
                  <a:ext cx="61920" cy="30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9">
              <p14:nvContentPartPr>
                <p14:cNvPr id="236" name="Ink 235">
                  <a:extLst>
                    <a:ext uri="{FF2B5EF4-FFF2-40B4-BE49-F238E27FC236}">
                      <a16:creationId xmlns:a16="http://schemas.microsoft.com/office/drawing/2014/main" id="{0C3F7548-1F5E-4D39-A40E-81BC514A4375}"/>
                    </a:ext>
                  </a:extLst>
                </p14:cNvPr>
                <p14:cNvContentPartPr/>
                <p14:nvPr/>
              </p14:nvContentPartPr>
              <p14:xfrm>
                <a:off x="1790377" y="2301660"/>
                <a:ext cx="184680" cy="47520"/>
              </p14:xfrm>
            </p:contentPart>
          </mc:Choice>
          <mc:Fallback xmlns="">
            <p:pic>
              <p:nvPicPr>
                <p:cNvPr id="236" name="Ink 235">
                  <a:extLst>
                    <a:ext uri="{FF2B5EF4-FFF2-40B4-BE49-F238E27FC236}">
                      <a16:creationId xmlns:a16="http://schemas.microsoft.com/office/drawing/2014/main" id="{0C3F7548-1F5E-4D39-A40E-81BC514A4375}"/>
                    </a:ext>
                  </a:extLst>
                </p:cNvPr>
                <p:cNvPicPr/>
                <p:nvPr/>
              </p:nvPicPr>
              <p:blipFill>
                <a:blip r:embed="rId70"/>
                <a:stretch>
                  <a:fillRect/>
                </a:stretch>
              </p:blipFill>
              <p:spPr>
                <a:xfrm>
                  <a:off x="1781377" y="2292660"/>
                  <a:ext cx="202320" cy="65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90" name="Group 1189">
            <a:extLst>
              <a:ext uri="{FF2B5EF4-FFF2-40B4-BE49-F238E27FC236}">
                <a16:creationId xmlns:a16="http://schemas.microsoft.com/office/drawing/2014/main" id="{1D535202-CD43-42C3-8128-28E3655905F4}"/>
              </a:ext>
            </a:extLst>
          </p:cNvPr>
          <p:cNvGrpSpPr/>
          <p:nvPr/>
        </p:nvGrpSpPr>
        <p:grpSpPr>
          <a:xfrm>
            <a:off x="2283577" y="2031660"/>
            <a:ext cx="2295000" cy="353880"/>
            <a:chOff x="2283577" y="2031660"/>
            <a:chExt cx="2295000" cy="353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1">
              <p14:nvContentPartPr>
                <p14:cNvPr id="237" name="Ink 236">
                  <a:extLst>
                    <a:ext uri="{FF2B5EF4-FFF2-40B4-BE49-F238E27FC236}">
                      <a16:creationId xmlns:a16="http://schemas.microsoft.com/office/drawing/2014/main" id="{7034299B-9153-4645-BCAF-81E09DD2E46E}"/>
                    </a:ext>
                  </a:extLst>
                </p14:cNvPr>
                <p14:cNvContentPartPr/>
                <p14:nvPr/>
              </p14:nvContentPartPr>
              <p14:xfrm>
                <a:off x="2283577" y="2260980"/>
                <a:ext cx="20160" cy="124560"/>
              </p14:xfrm>
            </p:contentPart>
          </mc:Choice>
          <mc:Fallback xmlns="">
            <p:pic>
              <p:nvPicPr>
                <p:cNvPr id="237" name="Ink 236">
                  <a:extLst>
                    <a:ext uri="{FF2B5EF4-FFF2-40B4-BE49-F238E27FC236}">
                      <a16:creationId xmlns:a16="http://schemas.microsoft.com/office/drawing/2014/main" id="{7034299B-9153-4645-BCAF-81E09DD2E46E}"/>
                    </a:ext>
                  </a:extLst>
                </p:cNvPr>
                <p:cNvPicPr/>
                <p:nvPr/>
              </p:nvPicPr>
              <p:blipFill>
                <a:blip r:embed="rId72"/>
                <a:stretch>
                  <a:fillRect/>
                </a:stretch>
              </p:blipFill>
              <p:spPr>
                <a:xfrm>
                  <a:off x="2274735" y="2251980"/>
                  <a:ext cx="37491" cy="14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3">
              <p14:nvContentPartPr>
                <p14:cNvPr id="238" name="Ink 237">
                  <a:extLst>
                    <a:ext uri="{FF2B5EF4-FFF2-40B4-BE49-F238E27FC236}">
                      <a16:creationId xmlns:a16="http://schemas.microsoft.com/office/drawing/2014/main" id="{439B6ECB-31E6-472D-833E-FFB3ED20B4D3}"/>
                    </a:ext>
                  </a:extLst>
                </p14:cNvPr>
                <p14:cNvContentPartPr/>
                <p14:nvPr/>
              </p14:nvContentPartPr>
              <p14:xfrm>
                <a:off x="2344777" y="2161980"/>
                <a:ext cx="360" cy="6120"/>
              </p14:xfrm>
            </p:contentPart>
          </mc:Choice>
          <mc:Fallback xmlns="">
            <p:pic>
              <p:nvPicPr>
                <p:cNvPr id="238" name="Ink 237">
                  <a:extLst>
                    <a:ext uri="{FF2B5EF4-FFF2-40B4-BE49-F238E27FC236}">
                      <a16:creationId xmlns:a16="http://schemas.microsoft.com/office/drawing/2014/main" id="{439B6ECB-31E6-472D-833E-FFB3ED20B4D3}"/>
                    </a:ext>
                  </a:extLst>
                </p:cNvPr>
                <p:cNvPicPr/>
                <p:nvPr/>
              </p:nvPicPr>
              <p:blipFill>
                <a:blip r:embed="rId74"/>
                <a:stretch>
                  <a:fillRect/>
                </a:stretch>
              </p:blipFill>
              <p:spPr>
                <a:xfrm>
                  <a:off x="2335777" y="2152980"/>
                  <a:ext cx="1800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5">
              <p14:nvContentPartPr>
                <p14:cNvPr id="239" name="Ink 238">
                  <a:extLst>
                    <a:ext uri="{FF2B5EF4-FFF2-40B4-BE49-F238E27FC236}">
                      <a16:creationId xmlns:a16="http://schemas.microsoft.com/office/drawing/2014/main" id="{EB2D32A9-189A-49AA-9B4F-3D9A6F359345}"/>
                    </a:ext>
                  </a:extLst>
                </p14:cNvPr>
                <p14:cNvContentPartPr/>
                <p14:nvPr/>
              </p14:nvContentPartPr>
              <p14:xfrm>
                <a:off x="2416057" y="2218140"/>
                <a:ext cx="165960" cy="128880"/>
              </p14:xfrm>
            </p:contentPart>
          </mc:Choice>
          <mc:Fallback xmlns="">
            <p:pic>
              <p:nvPicPr>
                <p:cNvPr id="239" name="Ink 238">
                  <a:extLst>
                    <a:ext uri="{FF2B5EF4-FFF2-40B4-BE49-F238E27FC236}">
                      <a16:creationId xmlns:a16="http://schemas.microsoft.com/office/drawing/2014/main" id="{EB2D32A9-189A-49AA-9B4F-3D9A6F359345}"/>
                    </a:ext>
                  </a:extLst>
                </p:cNvPr>
                <p:cNvPicPr/>
                <p:nvPr/>
              </p:nvPicPr>
              <p:blipFill>
                <a:blip r:embed="rId76"/>
                <a:stretch>
                  <a:fillRect/>
                </a:stretch>
              </p:blipFill>
              <p:spPr>
                <a:xfrm>
                  <a:off x="2407057" y="2209140"/>
                  <a:ext cx="183600" cy="14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7">
              <p14:nvContentPartPr>
                <p14:cNvPr id="240" name="Ink 239">
                  <a:extLst>
                    <a:ext uri="{FF2B5EF4-FFF2-40B4-BE49-F238E27FC236}">
                      <a16:creationId xmlns:a16="http://schemas.microsoft.com/office/drawing/2014/main" id="{93FC723C-827F-4AF5-A76E-ABAAF401E1F8}"/>
                    </a:ext>
                  </a:extLst>
                </p14:cNvPr>
                <p14:cNvContentPartPr/>
                <p14:nvPr/>
              </p14:nvContentPartPr>
              <p14:xfrm>
                <a:off x="2729977" y="2085300"/>
                <a:ext cx="55080" cy="258840"/>
              </p14:xfrm>
            </p:contentPart>
          </mc:Choice>
          <mc:Fallback xmlns="">
            <p:pic>
              <p:nvPicPr>
                <p:cNvPr id="240" name="Ink 239">
                  <a:extLst>
                    <a:ext uri="{FF2B5EF4-FFF2-40B4-BE49-F238E27FC236}">
                      <a16:creationId xmlns:a16="http://schemas.microsoft.com/office/drawing/2014/main" id="{93FC723C-827F-4AF5-A76E-ABAAF401E1F8}"/>
                    </a:ext>
                  </a:extLst>
                </p:cNvPr>
                <p:cNvPicPr/>
                <p:nvPr/>
              </p:nvPicPr>
              <p:blipFill>
                <a:blip r:embed="rId78"/>
                <a:stretch>
                  <a:fillRect/>
                </a:stretch>
              </p:blipFill>
              <p:spPr>
                <a:xfrm>
                  <a:off x="2721035" y="2076300"/>
                  <a:ext cx="72605" cy="27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9">
              <p14:nvContentPartPr>
                <p14:cNvPr id="241" name="Ink 240">
                  <a:extLst>
                    <a:ext uri="{FF2B5EF4-FFF2-40B4-BE49-F238E27FC236}">
                      <a16:creationId xmlns:a16="http://schemas.microsoft.com/office/drawing/2014/main" id="{1727585C-64D4-4A63-90DE-FE73C80CA176}"/>
                    </a:ext>
                  </a:extLst>
                </p14:cNvPr>
                <p14:cNvContentPartPr/>
                <p14:nvPr/>
              </p14:nvContentPartPr>
              <p14:xfrm>
                <a:off x="2724217" y="2154060"/>
                <a:ext cx="412200" cy="147600"/>
              </p14:xfrm>
            </p:contentPart>
          </mc:Choice>
          <mc:Fallback xmlns="">
            <p:pic>
              <p:nvPicPr>
                <p:cNvPr id="241" name="Ink 240">
                  <a:extLst>
                    <a:ext uri="{FF2B5EF4-FFF2-40B4-BE49-F238E27FC236}">
                      <a16:creationId xmlns:a16="http://schemas.microsoft.com/office/drawing/2014/main" id="{1727585C-64D4-4A63-90DE-FE73C80CA176}"/>
                    </a:ext>
                  </a:extLst>
                </p:cNvPr>
                <p:cNvPicPr/>
                <p:nvPr/>
              </p:nvPicPr>
              <p:blipFill>
                <a:blip r:embed="rId80"/>
                <a:stretch>
                  <a:fillRect/>
                </a:stretch>
              </p:blipFill>
              <p:spPr>
                <a:xfrm>
                  <a:off x="2715217" y="2145060"/>
                  <a:ext cx="429840" cy="16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1">
              <p14:nvContentPartPr>
                <p14:cNvPr id="242" name="Ink 241">
                  <a:extLst>
                    <a:ext uri="{FF2B5EF4-FFF2-40B4-BE49-F238E27FC236}">
                      <a16:creationId xmlns:a16="http://schemas.microsoft.com/office/drawing/2014/main" id="{F21B837D-6CEE-4000-9D1C-20617B71D71C}"/>
                    </a:ext>
                  </a:extLst>
                </p14:cNvPr>
                <p14:cNvContentPartPr/>
                <p14:nvPr/>
              </p14:nvContentPartPr>
              <p14:xfrm>
                <a:off x="3194737" y="2083140"/>
                <a:ext cx="434520" cy="218160"/>
              </p14:xfrm>
            </p:contentPart>
          </mc:Choice>
          <mc:Fallback xmlns="">
            <p:pic>
              <p:nvPicPr>
                <p:cNvPr id="242" name="Ink 241">
                  <a:extLst>
                    <a:ext uri="{FF2B5EF4-FFF2-40B4-BE49-F238E27FC236}">
                      <a16:creationId xmlns:a16="http://schemas.microsoft.com/office/drawing/2014/main" id="{F21B837D-6CEE-4000-9D1C-20617B71D71C}"/>
                    </a:ext>
                  </a:extLst>
                </p:cNvPr>
                <p:cNvPicPr/>
                <p:nvPr/>
              </p:nvPicPr>
              <p:blipFill>
                <a:blip r:embed="rId82"/>
                <a:stretch>
                  <a:fillRect/>
                </a:stretch>
              </p:blipFill>
              <p:spPr>
                <a:xfrm>
                  <a:off x="3185737" y="2074140"/>
                  <a:ext cx="452160" cy="23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3">
              <p14:nvContentPartPr>
                <p14:cNvPr id="243" name="Ink 242">
                  <a:extLst>
                    <a:ext uri="{FF2B5EF4-FFF2-40B4-BE49-F238E27FC236}">
                      <a16:creationId xmlns:a16="http://schemas.microsoft.com/office/drawing/2014/main" id="{A08673C9-E6F9-4F17-BF3A-F0EBD6C5E584}"/>
                    </a:ext>
                  </a:extLst>
                </p14:cNvPr>
                <p14:cNvContentPartPr/>
                <p14:nvPr/>
              </p14:nvContentPartPr>
              <p14:xfrm>
                <a:off x="3745537" y="2033820"/>
                <a:ext cx="192960" cy="222840"/>
              </p14:xfrm>
            </p:contentPart>
          </mc:Choice>
          <mc:Fallback xmlns="">
            <p:pic>
              <p:nvPicPr>
                <p:cNvPr id="243" name="Ink 242">
                  <a:extLst>
                    <a:ext uri="{FF2B5EF4-FFF2-40B4-BE49-F238E27FC236}">
                      <a16:creationId xmlns:a16="http://schemas.microsoft.com/office/drawing/2014/main" id="{A08673C9-E6F9-4F17-BF3A-F0EBD6C5E584}"/>
                    </a:ext>
                  </a:extLst>
                </p:cNvPr>
                <p:cNvPicPr/>
                <p:nvPr/>
              </p:nvPicPr>
              <p:blipFill>
                <a:blip r:embed="rId84"/>
                <a:stretch>
                  <a:fillRect/>
                </a:stretch>
              </p:blipFill>
              <p:spPr>
                <a:xfrm>
                  <a:off x="3736520" y="2024820"/>
                  <a:ext cx="210633" cy="24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5">
              <p14:nvContentPartPr>
                <p14:cNvPr id="244" name="Ink 243">
                  <a:extLst>
                    <a:ext uri="{FF2B5EF4-FFF2-40B4-BE49-F238E27FC236}">
                      <a16:creationId xmlns:a16="http://schemas.microsoft.com/office/drawing/2014/main" id="{3A39321B-77C1-46BC-B92E-BF662AC82D32}"/>
                    </a:ext>
                  </a:extLst>
                </p14:cNvPr>
                <p14:cNvContentPartPr/>
                <p14:nvPr/>
              </p14:nvContentPartPr>
              <p14:xfrm>
                <a:off x="3910057" y="2092140"/>
                <a:ext cx="167040" cy="72360"/>
              </p14:xfrm>
            </p:contentPart>
          </mc:Choice>
          <mc:Fallback xmlns="">
            <p:pic>
              <p:nvPicPr>
                <p:cNvPr id="244" name="Ink 243">
                  <a:extLst>
                    <a:ext uri="{FF2B5EF4-FFF2-40B4-BE49-F238E27FC236}">
                      <a16:creationId xmlns:a16="http://schemas.microsoft.com/office/drawing/2014/main" id="{3A39321B-77C1-46BC-B92E-BF662AC82D32}"/>
                    </a:ext>
                  </a:extLst>
                </p:cNvPr>
                <p:cNvPicPr/>
                <p:nvPr/>
              </p:nvPicPr>
              <p:blipFill>
                <a:blip r:embed="rId86"/>
                <a:stretch>
                  <a:fillRect/>
                </a:stretch>
              </p:blipFill>
              <p:spPr>
                <a:xfrm>
                  <a:off x="3901057" y="2083140"/>
                  <a:ext cx="184680" cy="9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7">
              <p14:nvContentPartPr>
                <p14:cNvPr id="1184" name="Ink 1183">
                  <a:extLst>
                    <a:ext uri="{FF2B5EF4-FFF2-40B4-BE49-F238E27FC236}">
                      <a16:creationId xmlns:a16="http://schemas.microsoft.com/office/drawing/2014/main" id="{B4BD1DD5-BEA6-4773-8F37-129F1754516A}"/>
                    </a:ext>
                  </a:extLst>
                </p14:cNvPr>
                <p14:cNvContentPartPr/>
                <p14:nvPr/>
              </p14:nvContentPartPr>
              <p14:xfrm>
                <a:off x="4164937" y="2057940"/>
                <a:ext cx="1080" cy="5760"/>
              </p14:xfrm>
            </p:contentPart>
          </mc:Choice>
          <mc:Fallback xmlns="">
            <p:pic>
              <p:nvPicPr>
                <p:cNvPr id="1184" name="Ink 1183">
                  <a:extLst>
                    <a:ext uri="{FF2B5EF4-FFF2-40B4-BE49-F238E27FC236}">
                      <a16:creationId xmlns:a16="http://schemas.microsoft.com/office/drawing/2014/main" id="{B4BD1DD5-BEA6-4773-8F37-129F1754516A}"/>
                    </a:ext>
                  </a:extLst>
                </p:cNvPr>
                <p:cNvPicPr/>
                <p:nvPr/>
              </p:nvPicPr>
              <p:blipFill>
                <a:blip r:embed="rId88"/>
                <a:stretch>
                  <a:fillRect/>
                </a:stretch>
              </p:blipFill>
              <p:spPr>
                <a:xfrm>
                  <a:off x="4155937" y="2048940"/>
                  <a:ext cx="18720" cy="2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9">
              <p14:nvContentPartPr>
                <p14:cNvPr id="1185" name="Ink 1184">
                  <a:extLst>
                    <a:ext uri="{FF2B5EF4-FFF2-40B4-BE49-F238E27FC236}">
                      <a16:creationId xmlns:a16="http://schemas.microsoft.com/office/drawing/2014/main" id="{1278FD32-1C0D-49E1-832C-C8FB19664E00}"/>
                    </a:ext>
                  </a:extLst>
                </p14:cNvPr>
                <p14:cNvContentPartPr/>
                <p14:nvPr/>
              </p14:nvContentPartPr>
              <p14:xfrm>
                <a:off x="4194817" y="2031660"/>
                <a:ext cx="383760" cy="152640"/>
              </p14:xfrm>
            </p:contentPart>
          </mc:Choice>
          <mc:Fallback xmlns="">
            <p:pic>
              <p:nvPicPr>
                <p:cNvPr id="1185" name="Ink 1184">
                  <a:extLst>
                    <a:ext uri="{FF2B5EF4-FFF2-40B4-BE49-F238E27FC236}">
                      <a16:creationId xmlns:a16="http://schemas.microsoft.com/office/drawing/2014/main" id="{1278FD32-1C0D-49E1-832C-C8FB19664E00}"/>
                    </a:ext>
                  </a:extLst>
                </p:cNvPr>
                <p:cNvPicPr/>
                <p:nvPr/>
              </p:nvPicPr>
              <p:blipFill>
                <a:blip r:embed="rId90"/>
                <a:stretch>
                  <a:fillRect/>
                </a:stretch>
              </p:blipFill>
              <p:spPr>
                <a:xfrm>
                  <a:off x="4185817" y="2022660"/>
                  <a:ext cx="401400" cy="1702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91">
            <p14:nvContentPartPr>
              <p14:cNvPr id="1186" name="Ink 1185">
                <a:extLst>
                  <a:ext uri="{FF2B5EF4-FFF2-40B4-BE49-F238E27FC236}">
                    <a16:creationId xmlns:a16="http://schemas.microsoft.com/office/drawing/2014/main" id="{8AB23A3D-68A1-4B1D-8526-854A1A2AEBD8}"/>
                  </a:ext>
                </a:extLst>
              </p14:cNvPr>
              <p14:cNvContentPartPr/>
              <p14:nvPr/>
            </p14:nvContentPartPr>
            <p14:xfrm>
              <a:off x="5028217" y="2001060"/>
              <a:ext cx="402120" cy="134280"/>
            </p14:xfrm>
          </p:contentPart>
        </mc:Choice>
        <mc:Fallback xmlns="">
          <p:pic>
            <p:nvPicPr>
              <p:cNvPr id="1186" name="Ink 1185">
                <a:extLst>
                  <a:ext uri="{FF2B5EF4-FFF2-40B4-BE49-F238E27FC236}">
                    <a16:creationId xmlns:a16="http://schemas.microsoft.com/office/drawing/2014/main" id="{8AB23A3D-68A1-4B1D-8526-854A1A2AEBD8}"/>
                  </a:ext>
                </a:extLst>
              </p:cNvPr>
              <p:cNvPicPr/>
              <p:nvPr/>
            </p:nvPicPr>
            <p:blipFill>
              <a:blip r:embed="rId92"/>
              <a:stretch>
                <a:fillRect/>
              </a:stretch>
            </p:blipFill>
            <p:spPr>
              <a:xfrm>
                <a:off x="5019209" y="1992060"/>
                <a:ext cx="419776" cy="151920"/>
              </a:xfrm>
              <a:prstGeom prst="rect">
                <a:avLst/>
              </a:prstGeom>
            </p:spPr>
          </p:pic>
        </mc:Fallback>
      </mc:AlternateContent>
      <p:grpSp>
        <p:nvGrpSpPr>
          <p:cNvPr id="1205" name="Group 1204">
            <a:extLst>
              <a:ext uri="{FF2B5EF4-FFF2-40B4-BE49-F238E27FC236}">
                <a16:creationId xmlns:a16="http://schemas.microsoft.com/office/drawing/2014/main" id="{D7376A4C-4F58-4E17-9532-1C6679BA846C}"/>
              </a:ext>
            </a:extLst>
          </p:cNvPr>
          <p:cNvGrpSpPr/>
          <p:nvPr/>
        </p:nvGrpSpPr>
        <p:grpSpPr>
          <a:xfrm>
            <a:off x="5819857" y="1574820"/>
            <a:ext cx="3079440" cy="779040"/>
            <a:chOff x="5819857" y="1574820"/>
            <a:chExt cx="3079440" cy="779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3">
              <p14:nvContentPartPr>
                <p14:cNvPr id="1187" name="Ink 1186">
                  <a:extLst>
                    <a:ext uri="{FF2B5EF4-FFF2-40B4-BE49-F238E27FC236}">
                      <a16:creationId xmlns:a16="http://schemas.microsoft.com/office/drawing/2014/main" id="{21EFE318-4DA2-4EFE-84F3-B37672CC534E}"/>
                    </a:ext>
                  </a:extLst>
                </p14:cNvPr>
                <p14:cNvContentPartPr/>
                <p14:nvPr/>
              </p14:nvContentPartPr>
              <p14:xfrm>
                <a:off x="5819857" y="1792260"/>
                <a:ext cx="185040" cy="291240"/>
              </p14:xfrm>
            </p:contentPart>
          </mc:Choice>
          <mc:Fallback xmlns="">
            <p:pic>
              <p:nvPicPr>
                <p:cNvPr id="1187" name="Ink 1186">
                  <a:extLst>
                    <a:ext uri="{FF2B5EF4-FFF2-40B4-BE49-F238E27FC236}">
                      <a16:creationId xmlns:a16="http://schemas.microsoft.com/office/drawing/2014/main" id="{21EFE318-4DA2-4EFE-84F3-B37672CC534E}"/>
                    </a:ext>
                  </a:extLst>
                </p:cNvPr>
                <p:cNvPicPr/>
                <p:nvPr/>
              </p:nvPicPr>
              <p:blipFill>
                <a:blip r:embed="rId94"/>
                <a:stretch>
                  <a:fillRect/>
                </a:stretch>
              </p:blipFill>
              <p:spPr>
                <a:xfrm>
                  <a:off x="5810857" y="1783260"/>
                  <a:ext cx="202680" cy="30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5">
              <p14:nvContentPartPr>
                <p14:cNvPr id="1188" name="Ink 1187">
                  <a:extLst>
                    <a:ext uri="{FF2B5EF4-FFF2-40B4-BE49-F238E27FC236}">
                      <a16:creationId xmlns:a16="http://schemas.microsoft.com/office/drawing/2014/main" id="{E32D678E-7CF4-4CAD-9525-F5DBF718DD1D}"/>
                    </a:ext>
                  </a:extLst>
                </p14:cNvPr>
                <p14:cNvContentPartPr/>
                <p14:nvPr/>
              </p14:nvContentPartPr>
              <p14:xfrm>
                <a:off x="6082657" y="1866060"/>
                <a:ext cx="409680" cy="153000"/>
              </p14:xfrm>
            </p:contentPart>
          </mc:Choice>
          <mc:Fallback xmlns="">
            <p:pic>
              <p:nvPicPr>
                <p:cNvPr id="1188" name="Ink 1187">
                  <a:extLst>
                    <a:ext uri="{FF2B5EF4-FFF2-40B4-BE49-F238E27FC236}">
                      <a16:creationId xmlns:a16="http://schemas.microsoft.com/office/drawing/2014/main" id="{E32D678E-7CF4-4CAD-9525-F5DBF718DD1D}"/>
                    </a:ext>
                  </a:extLst>
                </p:cNvPr>
                <p:cNvPicPr/>
                <p:nvPr/>
              </p:nvPicPr>
              <p:blipFill>
                <a:blip r:embed="rId96"/>
                <a:stretch>
                  <a:fillRect/>
                </a:stretch>
              </p:blipFill>
              <p:spPr>
                <a:xfrm>
                  <a:off x="6073657" y="1857060"/>
                  <a:ext cx="427320" cy="17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7">
              <p14:nvContentPartPr>
                <p14:cNvPr id="1192" name="Ink 1191">
                  <a:extLst>
                    <a:ext uri="{FF2B5EF4-FFF2-40B4-BE49-F238E27FC236}">
                      <a16:creationId xmlns:a16="http://schemas.microsoft.com/office/drawing/2014/main" id="{88ADA0B0-799D-41A3-83B7-14677958ED7C}"/>
                    </a:ext>
                  </a:extLst>
                </p14:cNvPr>
                <p14:cNvContentPartPr/>
                <p14:nvPr/>
              </p14:nvContentPartPr>
              <p14:xfrm>
                <a:off x="6872137" y="1674540"/>
                <a:ext cx="900720" cy="288720"/>
              </p14:xfrm>
            </p:contentPart>
          </mc:Choice>
          <mc:Fallback xmlns="">
            <p:pic>
              <p:nvPicPr>
                <p:cNvPr id="1192" name="Ink 1191">
                  <a:extLst>
                    <a:ext uri="{FF2B5EF4-FFF2-40B4-BE49-F238E27FC236}">
                      <a16:creationId xmlns:a16="http://schemas.microsoft.com/office/drawing/2014/main" id="{88ADA0B0-799D-41A3-83B7-14677958ED7C}"/>
                    </a:ext>
                  </a:extLst>
                </p:cNvPr>
                <p:cNvPicPr/>
                <p:nvPr/>
              </p:nvPicPr>
              <p:blipFill>
                <a:blip r:embed="rId98"/>
                <a:stretch>
                  <a:fillRect/>
                </a:stretch>
              </p:blipFill>
              <p:spPr>
                <a:xfrm>
                  <a:off x="6863141" y="1665540"/>
                  <a:ext cx="918353" cy="30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9">
              <p14:nvContentPartPr>
                <p14:cNvPr id="1193" name="Ink 1192">
                  <a:extLst>
                    <a:ext uri="{FF2B5EF4-FFF2-40B4-BE49-F238E27FC236}">
                      <a16:creationId xmlns:a16="http://schemas.microsoft.com/office/drawing/2014/main" id="{A50770EB-0211-4188-BB44-EE91300E2F1F}"/>
                    </a:ext>
                  </a:extLst>
                </p14:cNvPr>
                <p14:cNvContentPartPr/>
                <p14:nvPr/>
              </p14:nvContentPartPr>
              <p14:xfrm>
                <a:off x="7724257" y="1787220"/>
                <a:ext cx="132480" cy="99360"/>
              </p14:xfrm>
            </p:contentPart>
          </mc:Choice>
          <mc:Fallback xmlns="">
            <p:pic>
              <p:nvPicPr>
                <p:cNvPr id="1193" name="Ink 1192">
                  <a:extLst>
                    <a:ext uri="{FF2B5EF4-FFF2-40B4-BE49-F238E27FC236}">
                      <a16:creationId xmlns:a16="http://schemas.microsoft.com/office/drawing/2014/main" id="{A50770EB-0211-4188-BB44-EE91300E2F1F}"/>
                    </a:ext>
                  </a:extLst>
                </p:cNvPr>
                <p:cNvPicPr/>
                <p:nvPr/>
              </p:nvPicPr>
              <p:blipFill>
                <a:blip r:embed="rId100"/>
                <a:stretch>
                  <a:fillRect/>
                </a:stretch>
              </p:blipFill>
              <p:spPr>
                <a:xfrm>
                  <a:off x="7715257" y="1778220"/>
                  <a:ext cx="150120" cy="11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1">
              <p14:nvContentPartPr>
                <p14:cNvPr id="1194" name="Ink 1193">
                  <a:extLst>
                    <a:ext uri="{FF2B5EF4-FFF2-40B4-BE49-F238E27FC236}">
                      <a16:creationId xmlns:a16="http://schemas.microsoft.com/office/drawing/2014/main" id="{D71728E6-E8B1-46C7-AA7F-246AF96B8EBC}"/>
                    </a:ext>
                  </a:extLst>
                </p14:cNvPr>
                <p14:cNvContentPartPr/>
                <p14:nvPr/>
              </p14:nvContentPartPr>
              <p14:xfrm>
                <a:off x="7888417" y="1718820"/>
                <a:ext cx="360" cy="360"/>
              </p14:xfrm>
            </p:contentPart>
          </mc:Choice>
          <mc:Fallback xmlns="">
            <p:pic>
              <p:nvPicPr>
                <p:cNvPr id="1194" name="Ink 1193">
                  <a:extLst>
                    <a:ext uri="{FF2B5EF4-FFF2-40B4-BE49-F238E27FC236}">
                      <a16:creationId xmlns:a16="http://schemas.microsoft.com/office/drawing/2014/main" id="{D71728E6-E8B1-46C7-AA7F-246AF96B8EBC}"/>
                    </a:ext>
                  </a:extLst>
                </p:cNvPr>
                <p:cNvPicPr/>
                <p:nvPr/>
              </p:nvPicPr>
              <p:blipFill>
                <a:blip r:embed="rId102"/>
                <a:stretch>
                  <a:fillRect/>
                </a:stretch>
              </p:blipFill>
              <p:spPr>
                <a:xfrm>
                  <a:off x="7879417" y="1709820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3">
              <p14:nvContentPartPr>
                <p14:cNvPr id="1195" name="Ink 1194">
                  <a:extLst>
                    <a:ext uri="{FF2B5EF4-FFF2-40B4-BE49-F238E27FC236}">
                      <a16:creationId xmlns:a16="http://schemas.microsoft.com/office/drawing/2014/main" id="{A5F3FF8C-18B9-44A6-9336-A9525804298A}"/>
                    </a:ext>
                  </a:extLst>
                </p14:cNvPr>
                <p14:cNvContentPartPr/>
                <p14:nvPr/>
              </p14:nvContentPartPr>
              <p14:xfrm>
                <a:off x="7925137" y="1704420"/>
                <a:ext cx="131760" cy="361080"/>
              </p14:xfrm>
            </p:contentPart>
          </mc:Choice>
          <mc:Fallback xmlns="">
            <p:pic>
              <p:nvPicPr>
                <p:cNvPr id="1195" name="Ink 1194">
                  <a:extLst>
                    <a:ext uri="{FF2B5EF4-FFF2-40B4-BE49-F238E27FC236}">
                      <a16:creationId xmlns:a16="http://schemas.microsoft.com/office/drawing/2014/main" id="{A5F3FF8C-18B9-44A6-9336-A9525804298A}"/>
                    </a:ext>
                  </a:extLst>
                </p:cNvPr>
                <p:cNvPicPr/>
                <p:nvPr/>
              </p:nvPicPr>
              <p:blipFill>
                <a:blip r:embed="rId104"/>
                <a:stretch>
                  <a:fillRect/>
                </a:stretch>
              </p:blipFill>
              <p:spPr>
                <a:xfrm>
                  <a:off x="7916137" y="1695420"/>
                  <a:ext cx="149400" cy="37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5">
              <p14:nvContentPartPr>
                <p14:cNvPr id="1196" name="Ink 1195">
                  <a:extLst>
                    <a:ext uri="{FF2B5EF4-FFF2-40B4-BE49-F238E27FC236}">
                      <a16:creationId xmlns:a16="http://schemas.microsoft.com/office/drawing/2014/main" id="{E413EF0C-D656-48C5-965D-231BB17B1B51}"/>
                    </a:ext>
                  </a:extLst>
                </p14:cNvPr>
                <p14:cNvContentPartPr/>
                <p14:nvPr/>
              </p14:nvContentPartPr>
              <p14:xfrm>
                <a:off x="7947097" y="1574820"/>
                <a:ext cx="177480" cy="480600"/>
              </p14:xfrm>
            </p:contentPart>
          </mc:Choice>
          <mc:Fallback xmlns="">
            <p:pic>
              <p:nvPicPr>
                <p:cNvPr id="1196" name="Ink 1195">
                  <a:extLst>
                    <a:ext uri="{FF2B5EF4-FFF2-40B4-BE49-F238E27FC236}">
                      <a16:creationId xmlns:a16="http://schemas.microsoft.com/office/drawing/2014/main" id="{E413EF0C-D656-48C5-965D-231BB17B1B51}"/>
                    </a:ext>
                  </a:extLst>
                </p:cNvPr>
                <p:cNvPicPr/>
                <p:nvPr/>
              </p:nvPicPr>
              <p:blipFill>
                <a:blip r:embed="rId106"/>
                <a:stretch>
                  <a:fillRect/>
                </a:stretch>
              </p:blipFill>
              <p:spPr>
                <a:xfrm>
                  <a:off x="7938097" y="1565813"/>
                  <a:ext cx="195120" cy="498253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7">
              <p14:nvContentPartPr>
                <p14:cNvPr id="1197" name="Ink 1196">
                  <a:extLst>
                    <a:ext uri="{FF2B5EF4-FFF2-40B4-BE49-F238E27FC236}">
                      <a16:creationId xmlns:a16="http://schemas.microsoft.com/office/drawing/2014/main" id="{D960A6DC-7CD6-4AFD-85DE-B90C871CA1E3}"/>
                    </a:ext>
                  </a:extLst>
                </p14:cNvPr>
                <p14:cNvContentPartPr/>
                <p14:nvPr/>
              </p14:nvContentPartPr>
              <p14:xfrm>
                <a:off x="7951417" y="1698300"/>
                <a:ext cx="540360" cy="163440"/>
              </p14:xfrm>
            </p:contentPart>
          </mc:Choice>
          <mc:Fallback xmlns="">
            <p:pic>
              <p:nvPicPr>
                <p:cNvPr id="1197" name="Ink 1196">
                  <a:extLst>
                    <a:ext uri="{FF2B5EF4-FFF2-40B4-BE49-F238E27FC236}">
                      <a16:creationId xmlns:a16="http://schemas.microsoft.com/office/drawing/2014/main" id="{D960A6DC-7CD6-4AFD-85DE-B90C871CA1E3}"/>
                    </a:ext>
                  </a:extLst>
                </p:cNvPr>
                <p:cNvPicPr/>
                <p:nvPr/>
              </p:nvPicPr>
              <p:blipFill>
                <a:blip r:embed="rId108"/>
                <a:stretch>
                  <a:fillRect/>
                </a:stretch>
              </p:blipFill>
              <p:spPr>
                <a:xfrm>
                  <a:off x="7942417" y="1689300"/>
                  <a:ext cx="558000" cy="18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9">
              <p14:nvContentPartPr>
                <p14:cNvPr id="1198" name="Ink 1197">
                  <a:extLst>
                    <a:ext uri="{FF2B5EF4-FFF2-40B4-BE49-F238E27FC236}">
                      <a16:creationId xmlns:a16="http://schemas.microsoft.com/office/drawing/2014/main" id="{08F45078-B1A0-4E91-BF9E-5A789311DB29}"/>
                    </a:ext>
                  </a:extLst>
                </p14:cNvPr>
                <p14:cNvContentPartPr/>
                <p14:nvPr/>
              </p14:nvContentPartPr>
              <p14:xfrm>
                <a:off x="8518417" y="1674900"/>
                <a:ext cx="131040" cy="162360"/>
              </p14:xfrm>
            </p:contentPart>
          </mc:Choice>
          <mc:Fallback xmlns="">
            <p:pic>
              <p:nvPicPr>
                <p:cNvPr id="1198" name="Ink 1197">
                  <a:extLst>
                    <a:ext uri="{FF2B5EF4-FFF2-40B4-BE49-F238E27FC236}">
                      <a16:creationId xmlns:a16="http://schemas.microsoft.com/office/drawing/2014/main" id="{08F45078-B1A0-4E91-BF9E-5A789311DB29}"/>
                    </a:ext>
                  </a:extLst>
                </p:cNvPr>
                <p:cNvPicPr/>
                <p:nvPr/>
              </p:nvPicPr>
              <p:blipFill>
                <a:blip r:embed="rId110"/>
                <a:stretch>
                  <a:fillRect/>
                </a:stretch>
              </p:blipFill>
              <p:spPr>
                <a:xfrm>
                  <a:off x="8509392" y="1665900"/>
                  <a:ext cx="148729" cy="18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1">
              <p14:nvContentPartPr>
                <p14:cNvPr id="1199" name="Ink 1198">
                  <a:extLst>
                    <a:ext uri="{FF2B5EF4-FFF2-40B4-BE49-F238E27FC236}">
                      <a16:creationId xmlns:a16="http://schemas.microsoft.com/office/drawing/2014/main" id="{A1ADFECF-6836-43ED-8A08-988654F21730}"/>
                    </a:ext>
                  </a:extLst>
                </p14:cNvPr>
                <p14:cNvContentPartPr/>
                <p14:nvPr/>
              </p14:nvContentPartPr>
              <p14:xfrm>
                <a:off x="8695177" y="1620180"/>
                <a:ext cx="360" cy="360"/>
              </p14:xfrm>
            </p:contentPart>
          </mc:Choice>
          <mc:Fallback xmlns="">
            <p:pic>
              <p:nvPicPr>
                <p:cNvPr id="1199" name="Ink 1198">
                  <a:extLst>
                    <a:ext uri="{FF2B5EF4-FFF2-40B4-BE49-F238E27FC236}">
                      <a16:creationId xmlns:a16="http://schemas.microsoft.com/office/drawing/2014/main" id="{A1ADFECF-6836-43ED-8A08-988654F21730}"/>
                    </a:ext>
                  </a:extLst>
                </p:cNvPr>
                <p:cNvPicPr/>
                <p:nvPr/>
              </p:nvPicPr>
              <p:blipFill>
                <a:blip r:embed="rId102"/>
                <a:stretch>
                  <a:fillRect/>
                </a:stretch>
              </p:blipFill>
              <p:spPr>
                <a:xfrm>
                  <a:off x="8686177" y="1611180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1200" name="Ink 1199">
                  <a:extLst>
                    <a:ext uri="{FF2B5EF4-FFF2-40B4-BE49-F238E27FC236}">
                      <a16:creationId xmlns:a16="http://schemas.microsoft.com/office/drawing/2014/main" id="{A0149743-4BE5-4C8F-80E7-6ECA9A6B3D10}"/>
                    </a:ext>
                  </a:extLst>
                </p14:cNvPr>
                <p14:cNvContentPartPr/>
                <p14:nvPr/>
              </p14:nvContentPartPr>
              <p14:xfrm>
                <a:off x="8748457" y="1651500"/>
                <a:ext cx="150840" cy="241560"/>
              </p14:xfrm>
            </p:contentPart>
          </mc:Choice>
          <mc:Fallback xmlns="">
            <p:pic>
              <p:nvPicPr>
                <p:cNvPr id="1200" name="Ink 1199">
                  <a:extLst>
                    <a:ext uri="{FF2B5EF4-FFF2-40B4-BE49-F238E27FC236}">
                      <a16:creationId xmlns:a16="http://schemas.microsoft.com/office/drawing/2014/main" id="{A0149743-4BE5-4C8F-80E7-6ECA9A6B3D10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8739457" y="1642500"/>
                  <a:ext cx="168480" cy="25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1201" name="Ink 1200">
                  <a:extLst>
                    <a:ext uri="{FF2B5EF4-FFF2-40B4-BE49-F238E27FC236}">
                      <a16:creationId xmlns:a16="http://schemas.microsoft.com/office/drawing/2014/main" id="{974F0925-A609-40EE-A2F2-096C76A9EA45}"/>
                    </a:ext>
                  </a:extLst>
                </p14:cNvPr>
                <p14:cNvContentPartPr/>
                <p14:nvPr/>
              </p14:nvContentPartPr>
              <p14:xfrm>
                <a:off x="6731737" y="2158380"/>
                <a:ext cx="311040" cy="185760"/>
              </p14:xfrm>
            </p:contentPart>
          </mc:Choice>
          <mc:Fallback xmlns="">
            <p:pic>
              <p:nvPicPr>
                <p:cNvPr id="1201" name="Ink 1200">
                  <a:extLst>
                    <a:ext uri="{FF2B5EF4-FFF2-40B4-BE49-F238E27FC236}">
                      <a16:creationId xmlns:a16="http://schemas.microsoft.com/office/drawing/2014/main" id="{974F0925-A609-40EE-A2F2-096C76A9EA45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6722737" y="2149380"/>
                  <a:ext cx="328680" cy="20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1202" name="Ink 1201">
                  <a:extLst>
                    <a:ext uri="{FF2B5EF4-FFF2-40B4-BE49-F238E27FC236}">
                      <a16:creationId xmlns:a16="http://schemas.microsoft.com/office/drawing/2014/main" id="{2DA1E3E1-3305-43A9-B469-A69F7AA20F93}"/>
                    </a:ext>
                  </a:extLst>
                </p14:cNvPr>
                <p14:cNvContentPartPr/>
                <p14:nvPr/>
              </p14:nvContentPartPr>
              <p14:xfrm>
                <a:off x="7088497" y="2141820"/>
                <a:ext cx="331920" cy="182520"/>
              </p14:xfrm>
            </p:contentPart>
          </mc:Choice>
          <mc:Fallback xmlns="">
            <p:pic>
              <p:nvPicPr>
                <p:cNvPr id="1202" name="Ink 1201">
                  <a:extLst>
                    <a:ext uri="{FF2B5EF4-FFF2-40B4-BE49-F238E27FC236}">
                      <a16:creationId xmlns:a16="http://schemas.microsoft.com/office/drawing/2014/main" id="{2DA1E3E1-3305-43A9-B469-A69F7AA20F93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7079497" y="2132838"/>
                  <a:ext cx="349560" cy="200125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8">
              <p14:nvContentPartPr>
                <p14:cNvPr id="1203" name="Ink 1202">
                  <a:extLst>
                    <a:ext uri="{FF2B5EF4-FFF2-40B4-BE49-F238E27FC236}">
                      <a16:creationId xmlns:a16="http://schemas.microsoft.com/office/drawing/2014/main" id="{F6816127-BD4E-495D-91FD-E5460D581799}"/>
                    </a:ext>
                  </a:extLst>
                </p14:cNvPr>
                <p14:cNvContentPartPr/>
                <p14:nvPr/>
              </p14:nvContentPartPr>
              <p14:xfrm>
                <a:off x="7403857" y="2137140"/>
                <a:ext cx="104760" cy="216720"/>
              </p14:xfrm>
            </p:contentPart>
          </mc:Choice>
          <mc:Fallback xmlns="">
            <p:pic>
              <p:nvPicPr>
                <p:cNvPr id="1203" name="Ink 1202">
                  <a:extLst>
                    <a:ext uri="{FF2B5EF4-FFF2-40B4-BE49-F238E27FC236}">
                      <a16:creationId xmlns:a16="http://schemas.microsoft.com/office/drawing/2014/main" id="{F6816127-BD4E-495D-91FD-E5460D581799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7394857" y="2128125"/>
                  <a:ext cx="122400" cy="234389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1204" name="Ink 1203">
                  <a:extLst>
                    <a:ext uri="{FF2B5EF4-FFF2-40B4-BE49-F238E27FC236}">
                      <a16:creationId xmlns:a16="http://schemas.microsoft.com/office/drawing/2014/main" id="{5422CE67-CFF2-4CB3-9FEE-8A7749B587E7}"/>
                    </a:ext>
                  </a:extLst>
                </p14:cNvPr>
                <p14:cNvContentPartPr/>
                <p14:nvPr/>
              </p14:nvContentPartPr>
              <p14:xfrm>
                <a:off x="7649377" y="2271060"/>
                <a:ext cx="30960" cy="34200"/>
              </p14:xfrm>
            </p:contentPart>
          </mc:Choice>
          <mc:Fallback xmlns="">
            <p:pic>
              <p:nvPicPr>
                <p:cNvPr id="1204" name="Ink 1203">
                  <a:extLst>
                    <a:ext uri="{FF2B5EF4-FFF2-40B4-BE49-F238E27FC236}">
                      <a16:creationId xmlns:a16="http://schemas.microsoft.com/office/drawing/2014/main" id="{5422CE67-CFF2-4CB3-9FEE-8A7749B587E7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7640377" y="2262060"/>
                  <a:ext cx="48600" cy="5184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408234970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4" name="Google Shape;1214;p57"/>
          <p:cNvSpPr txBox="1"/>
          <p:nvPr/>
        </p:nvSpPr>
        <p:spPr>
          <a:xfrm>
            <a:off x="67003" y="254219"/>
            <a:ext cx="9000000" cy="64629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3600"/>
              <a:buFont typeface="Arial"/>
              <a:buNone/>
            </a:pPr>
            <a:r>
              <a:rPr lang="en-IN" sz="3600" b="0" i="0" u="none" strike="noStrike" cap="none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Neuron in Hardware</a:t>
            </a:r>
            <a:endParaRPr sz="3600" b="0" i="0" u="none" strike="noStrike" cap="none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215" name="Google Shape;1215;p57"/>
          <p:cNvSpPr txBox="1">
            <a:spLocks noGrp="1"/>
          </p:cNvSpPr>
          <p:nvPr>
            <p:ph type="ftr" idx="11"/>
          </p:nvPr>
        </p:nvSpPr>
        <p:spPr>
          <a:xfrm>
            <a:off x="3413235" y="6356351"/>
            <a:ext cx="30861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rPr lang="en-US"/>
              <a:t>IISER Bhopal</a:t>
            </a:r>
            <a:endParaRPr/>
          </a:p>
        </p:txBody>
      </p:sp>
      <p:sp>
        <p:nvSpPr>
          <p:cNvPr id="1216" name="Google Shape;1216;p57"/>
          <p:cNvSpPr txBox="1">
            <a:spLocks noGrp="1"/>
          </p:cNvSpPr>
          <p:nvPr>
            <p:ph type="sldNum" idx="12"/>
          </p:nvPr>
        </p:nvSpPr>
        <p:spPr>
          <a:xfrm>
            <a:off x="6999890" y="6356351"/>
            <a:ext cx="20574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</a:pPr>
            <a:fld id="{00000000-1234-1234-1234-123412341234}" type="slidenum">
              <a:rPr lang="en-US"/>
              <a:t>42</a:t>
            </a:fld>
            <a:endParaRPr/>
          </a:p>
        </p:txBody>
      </p:sp>
      <p:sp>
        <p:nvSpPr>
          <p:cNvPr id="1217" name="Google Shape;1217;p57"/>
          <p:cNvSpPr txBox="1"/>
          <p:nvPr/>
        </p:nvSpPr>
        <p:spPr>
          <a:xfrm>
            <a:off x="67660" y="6360949"/>
            <a:ext cx="30861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en-US"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t>Khritish Kumar Behera</a:t>
            </a:r>
            <a:endParaRPr sz="1200" b="0" i="0" u="none" strike="noStrike" cap="none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1194" name="Ink 1193">
                <a:extLst>
                  <a:ext uri="{FF2B5EF4-FFF2-40B4-BE49-F238E27FC236}">
                    <a16:creationId xmlns:a16="http://schemas.microsoft.com/office/drawing/2014/main" id="{D71728E6-E8B1-46C7-AA7F-246AF96B8EBC}"/>
                  </a:ext>
                </a:extLst>
              </p14:cNvPr>
              <p14:cNvContentPartPr/>
              <p14:nvPr/>
            </p14:nvContentPartPr>
            <p14:xfrm>
              <a:off x="7888417" y="1718820"/>
              <a:ext cx="360" cy="360"/>
            </p14:xfrm>
          </p:contentPart>
        </mc:Choice>
        <mc:Fallback xmlns="">
          <p:pic>
            <p:nvPicPr>
              <p:cNvPr id="1194" name="Ink 1193">
                <a:extLst>
                  <a:ext uri="{FF2B5EF4-FFF2-40B4-BE49-F238E27FC236}">
                    <a16:creationId xmlns:a16="http://schemas.microsoft.com/office/drawing/2014/main" id="{D71728E6-E8B1-46C7-AA7F-246AF96B8EBC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879417" y="1709820"/>
                <a:ext cx="18000" cy="18000"/>
              </a:xfrm>
              <a:prstGeom prst="rect">
                <a:avLst/>
              </a:prstGeom>
            </p:spPr>
          </p:pic>
        </mc:Fallback>
      </mc:AlternateContent>
      <p:grpSp>
        <p:nvGrpSpPr>
          <p:cNvPr id="1225" name="Group 1224">
            <a:extLst>
              <a:ext uri="{FF2B5EF4-FFF2-40B4-BE49-F238E27FC236}">
                <a16:creationId xmlns:a16="http://schemas.microsoft.com/office/drawing/2014/main" id="{117C1844-498C-4E6E-8AE3-44E55E3EFC5B}"/>
              </a:ext>
            </a:extLst>
          </p:cNvPr>
          <p:cNvGrpSpPr/>
          <p:nvPr/>
        </p:nvGrpSpPr>
        <p:grpSpPr>
          <a:xfrm>
            <a:off x="136177" y="1210500"/>
            <a:ext cx="370800" cy="268200"/>
            <a:chOff x="136177" y="1210500"/>
            <a:chExt cx="370800" cy="268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D073CDA4-27F0-43FA-9638-BEEE77502A90}"/>
                    </a:ext>
                  </a:extLst>
                </p14:cNvPr>
                <p14:cNvContentPartPr/>
                <p14:nvPr/>
              </p14:nvContentPartPr>
              <p14:xfrm>
                <a:off x="235177" y="1219140"/>
                <a:ext cx="45720" cy="25956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D073CDA4-27F0-43FA-9638-BEEE77502A90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226177" y="1210140"/>
                  <a:ext cx="63360" cy="277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227" name="Ink 226">
                  <a:extLst>
                    <a:ext uri="{FF2B5EF4-FFF2-40B4-BE49-F238E27FC236}">
                      <a16:creationId xmlns:a16="http://schemas.microsoft.com/office/drawing/2014/main" id="{D7094533-5736-495E-87DD-BD78F4E8FEE8}"/>
                    </a:ext>
                  </a:extLst>
                </p14:cNvPr>
                <p14:cNvContentPartPr/>
                <p14:nvPr/>
              </p14:nvContentPartPr>
              <p14:xfrm>
                <a:off x="335977" y="1210500"/>
                <a:ext cx="34200" cy="253800"/>
              </p14:xfrm>
            </p:contentPart>
          </mc:Choice>
          <mc:Fallback xmlns="">
            <p:pic>
              <p:nvPicPr>
                <p:cNvPr id="227" name="Ink 226">
                  <a:extLst>
                    <a:ext uri="{FF2B5EF4-FFF2-40B4-BE49-F238E27FC236}">
                      <a16:creationId xmlns:a16="http://schemas.microsoft.com/office/drawing/2014/main" id="{D7094533-5736-495E-87DD-BD78F4E8FEE8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327337" y="1201860"/>
                  <a:ext cx="51840" cy="27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228" name="Ink 227">
                  <a:extLst>
                    <a:ext uri="{FF2B5EF4-FFF2-40B4-BE49-F238E27FC236}">
                      <a16:creationId xmlns:a16="http://schemas.microsoft.com/office/drawing/2014/main" id="{F0624705-E81E-43F1-8CAD-C1DDFEA0A7F9}"/>
                    </a:ext>
                  </a:extLst>
                </p14:cNvPr>
                <p14:cNvContentPartPr/>
                <p14:nvPr/>
              </p14:nvContentPartPr>
              <p14:xfrm>
                <a:off x="136177" y="1260540"/>
                <a:ext cx="302040" cy="45000"/>
              </p14:xfrm>
            </p:contentPart>
          </mc:Choice>
          <mc:Fallback xmlns="">
            <p:pic>
              <p:nvPicPr>
                <p:cNvPr id="228" name="Ink 227">
                  <a:extLst>
                    <a:ext uri="{FF2B5EF4-FFF2-40B4-BE49-F238E27FC236}">
                      <a16:creationId xmlns:a16="http://schemas.microsoft.com/office/drawing/2014/main" id="{F0624705-E81E-43F1-8CAD-C1DDFEA0A7F9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127537" y="1251900"/>
                  <a:ext cx="319680" cy="6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229" name="Ink 228">
                  <a:extLst>
                    <a:ext uri="{FF2B5EF4-FFF2-40B4-BE49-F238E27FC236}">
                      <a16:creationId xmlns:a16="http://schemas.microsoft.com/office/drawing/2014/main" id="{2E9A5307-4EFE-4F6F-B8F5-81C5A5C8F5ED}"/>
                    </a:ext>
                  </a:extLst>
                </p14:cNvPr>
                <p14:cNvContentPartPr/>
                <p14:nvPr/>
              </p14:nvContentPartPr>
              <p14:xfrm>
                <a:off x="172177" y="1340460"/>
                <a:ext cx="334800" cy="46440"/>
              </p14:xfrm>
            </p:contentPart>
          </mc:Choice>
          <mc:Fallback xmlns="">
            <p:pic>
              <p:nvPicPr>
                <p:cNvPr id="229" name="Ink 228">
                  <a:extLst>
                    <a:ext uri="{FF2B5EF4-FFF2-40B4-BE49-F238E27FC236}">
                      <a16:creationId xmlns:a16="http://schemas.microsoft.com/office/drawing/2014/main" id="{2E9A5307-4EFE-4F6F-B8F5-81C5A5C8F5ED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163537" y="1331460"/>
                  <a:ext cx="352440" cy="64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44" name="Group 1243">
            <a:extLst>
              <a:ext uri="{FF2B5EF4-FFF2-40B4-BE49-F238E27FC236}">
                <a16:creationId xmlns:a16="http://schemas.microsoft.com/office/drawing/2014/main" id="{51DD5749-90E3-4291-992B-78A855638C6E}"/>
              </a:ext>
            </a:extLst>
          </p:cNvPr>
          <p:cNvGrpSpPr/>
          <p:nvPr/>
        </p:nvGrpSpPr>
        <p:grpSpPr>
          <a:xfrm>
            <a:off x="841417" y="1141020"/>
            <a:ext cx="1763280" cy="280800"/>
            <a:chOff x="841417" y="1141020"/>
            <a:chExt cx="1763280" cy="280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">
              <p14:nvContentPartPr>
                <p14:cNvPr id="1234" name="Ink 1233">
                  <a:extLst>
                    <a:ext uri="{FF2B5EF4-FFF2-40B4-BE49-F238E27FC236}">
                      <a16:creationId xmlns:a16="http://schemas.microsoft.com/office/drawing/2014/main" id="{F40E280B-534F-471E-9780-0E318E9D7A97}"/>
                    </a:ext>
                  </a:extLst>
                </p14:cNvPr>
                <p14:cNvContentPartPr/>
                <p14:nvPr/>
              </p14:nvContentPartPr>
              <p14:xfrm>
                <a:off x="841417" y="1231380"/>
                <a:ext cx="96840" cy="184320"/>
              </p14:xfrm>
            </p:contentPart>
          </mc:Choice>
          <mc:Fallback xmlns="">
            <p:pic>
              <p:nvPicPr>
                <p:cNvPr id="1234" name="Ink 1233">
                  <a:extLst>
                    <a:ext uri="{FF2B5EF4-FFF2-40B4-BE49-F238E27FC236}">
                      <a16:creationId xmlns:a16="http://schemas.microsoft.com/office/drawing/2014/main" id="{F40E280B-534F-471E-9780-0E318E9D7A97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832417" y="1222740"/>
                  <a:ext cx="114480" cy="20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1235" name="Ink 1234">
                  <a:extLst>
                    <a:ext uri="{FF2B5EF4-FFF2-40B4-BE49-F238E27FC236}">
                      <a16:creationId xmlns:a16="http://schemas.microsoft.com/office/drawing/2014/main" id="{2D7A07BE-8EC9-4C80-8DF0-EBB53153A3F0}"/>
                    </a:ext>
                  </a:extLst>
                </p14:cNvPr>
                <p14:cNvContentPartPr/>
                <p14:nvPr/>
              </p14:nvContentPartPr>
              <p14:xfrm>
                <a:off x="993337" y="1272060"/>
                <a:ext cx="295920" cy="149760"/>
              </p14:xfrm>
            </p:contentPart>
          </mc:Choice>
          <mc:Fallback xmlns="">
            <p:pic>
              <p:nvPicPr>
                <p:cNvPr id="1235" name="Ink 1234">
                  <a:extLst>
                    <a:ext uri="{FF2B5EF4-FFF2-40B4-BE49-F238E27FC236}">
                      <a16:creationId xmlns:a16="http://schemas.microsoft.com/office/drawing/2014/main" id="{2D7A07BE-8EC9-4C80-8DF0-EBB53153A3F0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984337" y="1263420"/>
                  <a:ext cx="313560" cy="16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">
              <p14:nvContentPartPr>
                <p14:cNvPr id="1236" name="Ink 1235">
                  <a:extLst>
                    <a:ext uri="{FF2B5EF4-FFF2-40B4-BE49-F238E27FC236}">
                      <a16:creationId xmlns:a16="http://schemas.microsoft.com/office/drawing/2014/main" id="{20AE5E3D-5383-40FA-A2A8-AE3556BA98C9}"/>
                    </a:ext>
                  </a:extLst>
                </p14:cNvPr>
                <p14:cNvContentPartPr/>
                <p14:nvPr/>
              </p14:nvContentPartPr>
              <p14:xfrm>
                <a:off x="1342177" y="1213740"/>
                <a:ext cx="78840" cy="201960"/>
              </p14:xfrm>
            </p:contentPart>
          </mc:Choice>
          <mc:Fallback xmlns="">
            <p:pic>
              <p:nvPicPr>
                <p:cNvPr id="1236" name="Ink 1235">
                  <a:extLst>
                    <a:ext uri="{FF2B5EF4-FFF2-40B4-BE49-F238E27FC236}">
                      <a16:creationId xmlns:a16="http://schemas.microsoft.com/office/drawing/2014/main" id="{20AE5E3D-5383-40FA-A2A8-AE3556BA98C9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1333177" y="1205100"/>
                  <a:ext cx="96480" cy="21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">
              <p14:nvContentPartPr>
                <p14:cNvPr id="1237" name="Ink 1236">
                  <a:extLst>
                    <a:ext uri="{FF2B5EF4-FFF2-40B4-BE49-F238E27FC236}">
                      <a16:creationId xmlns:a16="http://schemas.microsoft.com/office/drawing/2014/main" id="{84A025A0-B58C-4D44-8080-D3ACFEC8C95E}"/>
                    </a:ext>
                  </a:extLst>
                </p14:cNvPr>
                <p14:cNvContentPartPr/>
                <p14:nvPr/>
              </p14:nvContentPartPr>
              <p14:xfrm>
                <a:off x="1510297" y="1169820"/>
                <a:ext cx="57960" cy="241920"/>
              </p14:xfrm>
            </p:contentPart>
          </mc:Choice>
          <mc:Fallback xmlns="">
            <p:pic>
              <p:nvPicPr>
                <p:cNvPr id="1237" name="Ink 1236">
                  <a:extLst>
                    <a:ext uri="{FF2B5EF4-FFF2-40B4-BE49-F238E27FC236}">
                      <a16:creationId xmlns:a16="http://schemas.microsoft.com/office/drawing/2014/main" id="{84A025A0-B58C-4D44-8080-D3ACFEC8C95E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1501297" y="1160820"/>
                  <a:ext cx="75600" cy="25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">
              <p14:nvContentPartPr>
                <p14:cNvPr id="1238" name="Ink 1237">
                  <a:extLst>
                    <a:ext uri="{FF2B5EF4-FFF2-40B4-BE49-F238E27FC236}">
                      <a16:creationId xmlns:a16="http://schemas.microsoft.com/office/drawing/2014/main" id="{DDA9ABBD-5075-4C8F-86C2-548091485CDD}"/>
                    </a:ext>
                  </a:extLst>
                </p14:cNvPr>
                <p14:cNvContentPartPr/>
                <p14:nvPr/>
              </p14:nvContentPartPr>
              <p14:xfrm>
                <a:off x="1499857" y="1215180"/>
                <a:ext cx="368640" cy="159480"/>
              </p14:xfrm>
            </p:contentPart>
          </mc:Choice>
          <mc:Fallback xmlns="">
            <p:pic>
              <p:nvPicPr>
                <p:cNvPr id="1238" name="Ink 1237">
                  <a:extLst>
                    <a:ext uri="{FF2B5EF4-FFF2-40B4-BE49-F238E27FC236}">
                      <a16:creationId xmlns:a16="http://schemas.microsoft.com/office/drawing/2014/main" id="{DDA9ABBD-5075-4C8F-86C2-548091485CDD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1490857" y="1206540"/>
                  <a:ext cx="386280" cy="17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">
              <p14:nvContentPartPr>
                <p14:cNvPr id="1239" name="Ink 1238">
                  <a:extLst>
                    <a:ext uri="{FF2B5EF4-FFF2-40B4-BE49-F238E27FC236}">
                      <a16:creationId xmlns:a16="http://schemas.microsoft.com/office/drawing/2014/main" id="{3A53E1C9-0201-47E3-895C-86A2C8D0F526}"/>
                    </a:ext>
                  </a:extLst>
                </p14:cNvPr>
                <p14:cNvContentPartPr/>
                <p14:nvPr/>
              </p14:nvContentPartPr>
              <p14:xfrm>
                <a:off x="1947697" y="1153260"/>
                <a:ext cx="171000" cy="188640"/>
              </p14:xfrm>
            </p:contentPart>
          </mc:Choice>
          <mc:Fallback xmlns="">
            <p:pic>
              <p:nvPicPr>
                <p:cNvPr id="1239" name="Ink 1238">
                  <a:extLst>
                    <a:ext uri="{FF2B5EF4-FFF2-40B4-BE49-F238E27FC236}">
                      <a16:creationId xmlns:a16="http://schemas.microsoft.com/office/drawing/2014/main" id="{3A53E1C9-0201-47E3-895C-86A2C8D0F526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1938697" y="1144620"/>
                  <a:ext cx="188640" cy="20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">
              <p14:nvContentPartPr>
                <p14:cNvPr id="1240" name="Ink 1239">
                  <a:extLst>
                    <a:ext uri="{FF2B5EF4-FFF2-40B4-BE49-F238E27FC236}">
                      <a16:creationId xmlns:a16="http://schemas.microsoft.com/office/drawing/2014/main" id="{B54D6B42-2824-4CF4-A706-F97FAAD36B32}"/>
                    </a:ext>
                  </a:extLst>
                </p14:cNvPr>
                <p14:cNvContentPartPr/>
                <p14:nvPr/>
              </p14:nvContentPartPr>
              <p14:xfrm>
                <a:off x="2105017" y="1197900"/>
                <a:ext cx="114840" cy="66240"/>
              </p14:xfrm>
            </p:contentPart>
          </mc:Choice>
          <mc:Fallback xmlns="">
            <p:pic>
              <p:nvPicPr>
                <p:cNvPr id="1240" name="Ink 1239">
                  <a:extLst>
                    <a:ext uri="{FF2B5EF4-FFF2-40B4-BE49-F238E27FC236}">
                      <a16:creationId xmlns:a16="http://schemas.microsoft.com/office/drawing/2014/main" id="{B54D6B42-2824-4CF4-A706-F97FAAD36B32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2096377" y="1189260"/>
                  <a:ext cx="132480" cy="8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">
              <p14:nvContentPartPr>
                <p14:cNvPr id="1241" name="Ink 1240">
                  <a:extLst>
                    <a:ext uri="{FF2B5EF4-FFF2-40B4-BE49-F238E27FC236}">
                      <a16:creationId xmlns:a16="http://schemas.microsoft.com/office/drawing/2014/main" id="{D5728735-D6D4-4DAD-B933-3AF2358FE164}"/>
                    </a:ext>
                  </a:extLst>
                </p14:cNvPr>
                <p14:cNvContentPartPr/>
                <p14:nvPr/>
              </p14:nvContentPartPr>
              <p14:xfrm>
                <a:off x="2285377" y="1141020"/>
                <a:ext cx="360" cy="360"/>
              </p14:xfrm>
            </p:contentPart>
          </mc:Choice>
          <mc:Fallback xmlns="">
            <p:pic>
              <p:nvPicPr>
                <p:cNvPr id="1241" name="Ink 1240">
                  <a:extLst>
                    <a:ext uri="{FF2B5EF4-FFF2-40B4-BE49-F238E27FC236}">
                      <a16:creationId xmlns:a16="http://schemas.microsoft.com/office/drawing/2014/main" id="{D5728735-D6D4-4DAD-B933-3AF2358FE164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2276377" y="1132380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">
              <p14:nvContentPartPr>
                <p14:cNvPr id="1242" name="Ink 1241">
                  <a:extLst>
                    <a:ext uri="{FF2B5EF4-FFF2-40B4-BE49-F238E27FC236}">
                      <a16:creationId xmlns:a16="http://schemas.microsoft.com/office/drawing/2014/main" id="{6D1B9AD7-90EE-4806-A161-0E6A4A23D2CC}"/>
                    </a:ext>
                  </a:extLst>
                </p14:cNvPr>
                <p14:cNvContentPartPr/>
                <p14:nvPr/>
              </p14:nvContentPartPr>
              <p14:xfrm>
                <a:off x="2332897" y="1144980"/>
                <a:ext cx="271800" cy="147600"/>
              </p14:xfrm>
            </p:contentPart>
          </mc:Choice>
          <mc:Fallback xmlns="">
            <p:pic>
              <p:nvPicPr>
                <p:cNvPr id="1242" name="Ink 1241">
                  <a:extLst>
                    <a:ext uri="{FF2B5EF4-FFF2-40B4-BE49-F238E27FC236}">
                      <a16:creationId xmlns:a16="http://schemas.microsoft.com/office/drawing/2014/main" id="{6D1B9AD7-90EE-4806-A161-0E6A4A23D2CC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2323897" y="1135980"/>
                  <a:ext cx="289440" cy="1652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1243" name="Ink 1242">
                <a:extLst>
                  <a:ext uri="{FF2B5EF4-FFF2-40B4-BE49-F238E27FC236}">
                    <a16:creationId xmlns:a16="http://schemas.microsoft.com/office/drawing/2014/main" id="{020B6AEA-9F9D-4238-AF52-BD79E3909EB2}"/>
                  </a:ext>
                </a:extLst>
              </p14:cNvPr>
              <p14:cNvContentPartPr/>
              <p14:nvPr/>
            </p14:nvContentPartPr>
            <p14:xfrm>
              <a:off x="2917537" y="1160460"/>
              <a:ext cx="131760" cy="390600"/>
            </p14:xfrm>
          </p:contentPart>
        </mc:Choice>
        <mc:Fallback xmlns="">
          <p:pic>
            <p:nvPicPr>
              <p:cNvPr id="1243" name="Ink 1242">
                <a:extLst>
                  <a:ext uri="{FF2B5EF4-FFF2-40B4-BE49-F238E27FC236}">
                    <a16:creationId xmlns:a16="http://schemas.microsoft.com/office/drawing/2014/main" id="{020B6AEA-9F9D-4238-AF52-BD79E3909EB2}"/>
                  </a:ext>
                </a:extLst>
              </p:cNvPr>
              <p:cNvPicPr/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2908537" y="1151820"/>
                <a:ext cx="149400" cy="408240"/>
              </a:xfrm>
              <a:prstGeom prst="rect">
                <a:avLst/>
              </a:prstGeom>
            </p:spPr>
          </p:pic>
        </mc:Fallback>
      </mc:AlternateContent>
      <p:grpSp>
        <p:nvGrpSpPr>
          <p:cNvPr id="1256" name="Group 1255">
            <a:extLst>
              <a:ext uri="{FF2B5EF4-FFF2-40B4-BE49-F238E27FC236}">
                <a16:creationId xmlns:a16="http://schemas.microsoft.com/office/drawing/2014/main" id="{E448F09A-96FA-4153-AC7F-402D209F62CA}"/>
              </a:ext>
            </a:extLst>
          </p:cNvPr>
          <p:cNvGrpSpPr/>
          <p:nvPr/>
        </p:nvGrpSpPr>
        <p:grpSpPr>
          <a:xfrm>
            <a:off x="3482377" y="1020420"/>
            <a:ext cx="1501920" cy="227520"/>
            <a:chOff x="3482377" y="1020420"/>
            <a:chExt cx="1501920" cy="227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3">
              <p14:nvContentPartPr>
                <p14:cNvPr id="1245" name="Ink 1244">
                  <a:extLst>
                    <a:ext uri="{FF2B5EF4-FFF2-40B4-BE49-F238E27FC236}">
                      <a16:creationId xmlns:a16="http://schemas.microsoft.com/office/drawing/2014/main" id="{A2CC3530-F293-4E5E-99CF-BD42B16E9D82}"/>
                    </a:ext>
                  </a:extLst>
                </p14:cNvPr>
                <p14:cNvContentPartPr/>
                <p14:nvPr/>
              </p14:nvContentPartPr>
              <p14:xfrm>
                <a:off x="3482377" y="1065420"/>
                <a:ext cx="32760" cy="182520"/>
              </p14:xfrm>
            </p:contentPart>
          </mc:Choice>
          <mc:Fallback xmlns="">
            <p:pic>
              <p:nvPicPr>
                <p:cNvPr id="1245" name="Ink 1244">
                  <a:extLst>
                    <a:ext uri="{FF2B5EF4-FFF2-40B4-BE49-F238E27FC236}">
                      <a16:creationId xmlns:a16="http://schemas.microsoft.com/office/drawing/2014/main" id="{A2CC3530-F293-4E5E-99CF-BD42B16E9D82}"/>
                    </a:ext>
                  </a:extLst>
                </p:cNvPr>
                <p:cNvPicPr/>
                <p:nvPr/>
              </p:nvPicPr>
              <p:blipFill>
                <a:blip r:embed="rId34"/>
                <a:stretch>
                  <a:fillRect/>
                </a:stretch>
              </p:blipFill>
              <p:spPr>
                <a:xfrm>
                  <a:off x="3473377" y="1056780"/>
                  <a:ext cx="50400" cy="20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">
              <p14:nvContentPartPr>
                <p14:cNvPr id="1246" name="Ink 1245">
                  <a:extLst>
                    <a:ext uri="{FF2B5EF4-FFF2-40B4-BE49-F238E27FC236}">
                      <a16:creationId xmlns:a16="http://schemas.microsoft.com/office/drawing/2014/main" id="{4C1674C9-3AC9-49EA-ADB4-792533F29986}"/>
                    </a:ext>
                  </a:extLst>
                </p14:cNvPr>
                <p14:cNvContentPartPr/>
                <p14:nvPr/>
              </p14:nvContentPartPr>
              <p14:xfrm>
                <a:off x="3498217" y="1073340"/>
                <a:ext cx="161640" cy="168120"/>
              </p14:xfrm>
            </p:contentPart>
          </mc:Choice>
          <mc:Fallback xmlns="">
            <p:pic>
              <p:nvPicPr>
                <p:cNvPr id="1246" name="Ink 1245">
                  <a:extLst>
                    <a:ext uri="{FF2B5EF4-FFF2-40B4-BE49-F238E27FC236}">
                      <a16:creationId xmlns:a16="http://schemas.microsoft.com/office/drawing/2014/main" id="{4C1674C9-3AC9-49EA-ADB4-792533F29986}"/>
                    </a:ext>
                  </a:extLst>
                </p:cNvPr>
                <p:cNvPicPr/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3489217" y="1064340"/>
                  <a:ext cx="179280" cy="18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">
              <p14:nvContentPartPr>
                <p14:cNvPr id="1247" name="Ink 1246">
                  <a:extLst>
                    <a:ext uri="{FF2B5EF4-FFF2-40B4-BE49-F238E27FC236}">
                      <a16:creationId xmlns:a16="http://schemas.microsoft.com/office/drawing/2014/main" id="{EF110371-5A87-4E45-B917-04E125026803}"/>
                    </a:ext>
                  </a:extLst>
                </p14:cNvPr>
                <p14:cNvContentPartPr/>
                <p14:nvPr/>
              </p14:nvContentPartPr>
              <p14:xfrm>
                <a:off x="3741217" y="1078740"/>
                <a:ext cx="267120" cy="131760"/>
              </p14:xfrm>
            </p:contentPart>
          </mc:Choice>
          <mc:Fallback xmlns="">
            <p:pic>
              <p:nvPicPr>
                <p:cNvPr id="1247" name="Ink 1246">
                  <a:extLst>
                    <a:ext uri="{FF2B5EF4-FFF2-40B4-BE49-F238E27FC236}">
                      <a16:creationId xmlns:a16="http://schemas.microsoft.com/office/drawing/2014/main" id="{EF110371-5A87-4E45-B917-04E125026803}"/>
                    </a:ext>
                  </a:extLst>
                </p:cNvPr>
                <p:cNvPicPr/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3732577" y="1070100"/>
                  <a:ext cx="284760" cy="14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">
              <p14:nvContentPartPr>
                <p14:cNvPr id="1248" name="Ink 1247">
                  <a:extLst>
                    <a:ext uri="{FF2B5EF4-FFF2-40B4-BE49-F238E27FC236}">
                      <a16:creationId xmlns:a16="http://schemas.microsoft.com/office/drawing/2014/main" id="{45308F17-EC10-497A-A7CA-8D325B216DA9}"/>
                    </a:ext>
                  </a:extLst>
                </p14:cNvPr>
                <p14:cNvContentPartPr/>
                <p14:nvPr/>
              </p14:nvContentPartPr>
              <p14:xfrm>
                <a:off x="4098697" y="1020420"/>
                <a:ext cx="133200" cy="172800"/>
              </p14:xfrm>
            </p:contentPart>
          </mc:Choice>
          <mc:Fallback xmlns="">
            <p:pic>
              <p:nvPicPr>
                <p:cNvPr id="1248" name="Ink 1247">
                  <a:extLst>
                    <a:ext uri="{FF2B5EF4-FFF2-40B4-BE49-F238E27FC236}">
                      <a16:creationId xmlns:a16="http://schemas.microsoft.com/office/drawing/2014/main" id="{45308F17-EC10-497A-A7CA-8D325B216DA9}"/>
                    </a:ext>
                  </a:extLst>
                </p:cNvPr>
                <p:cNvPicPr/>
                <p:nvPr/>
              </p:nvPicPr>
              <p:blipFill>
                <a:blip r:embed="rId40"/>
                <a:stretch>
                  <a:fillRect/>
                </a:stretch>
              </p:blipFill>
              <p:spPr>
                <a:xfrm>
                  <a:off x="4090057" y="1011420"/>
                  <a:ext cx="150840" cy="19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">
              <p14:nvContentPartPr>
                <p14:cNvPr id="1249" name="Ink 1248">
                  <a:extLst>
                    <a:ext uri="{FF2B5EF4-FFF2-40B4-BE49-F238E27FC236}">
                      <a16:creationId xmlns:a16="http://schemas.microsoft.com/office/drawing/2014/main" id="{87457853-B88D-4406-9AE1-974C642787A1}"/>
                    </a:ext>
                  </a:extLst>
                </p14:cNvPr>
                <p14:cNvContentPartPr/>
                <p14:nvPr/>
              </p14:nvContentPartPr>
              <p14:xfrm>
                <a:off x="4305697" y="1036620"/>
                <a:ext cx="238680" cy="154800"/>
              </p14:xfrm>
            </p:contentPart>
          </mc:Choice>
          <mc:Fallback xmlns="">
            <p:pic>
              <p:nvPicPr>
                <p:cNvPr id="1249" name="Ink 1248">
                  <a:extLst>
                    <a:ext uri="{FF2B5EF4-FFF2-40B4-BE49-F238E27FC236}">
                      <a16:creationId xmlns:a16="http://schemas.microsoft.com/office/drawing/2014/main" id="{87457853-B88D-4406-9AE1-974C642787A1}"/>
                    </a:ext>
                  </a:extLst>
                </p:cNvPr>
                <p:cNvPicPr/>
                <p:nvPr/>
              </p:nvPicPr>
              <p:blipFill>
                <a:blip r:embed="rId42"/>
                <a:stretch>
                  <a:fillRect/>
                </a:stretch>
              </p:blipFill>
              <p:spPr>
                <a:xfrm>
                  <a:off x="4296697" y="1027620"/>
                  <a:ext cx="256320" cy="17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">
              <p14:nvContentPartPr>
                <p14:cNvPr id="1250" name="Ink 1249">
                  <a:extLst>
                    <a:ext uri="{FF2B5EF4-FFF2-40B4-BE49-F238E27FC236}">
                      <a16:creationId xmlns:a16="http://schemas.microsoft.com/office/drawing/2014/main" id="{B9F3F253-F625-4654-94FE-960D0965437B}"/>
                    </a:ext>
                  </a:extLst>
                </p14:cNvPr>
                <p14:cNvContentPartPr/>
                <p14:nvPr/>
              </p14:nvContentPartPr>
              <p14:xfrm>
                <a:off x="4620697" y="1025820"/>
                <a:ext cx="363600" cy="189000"/>
              </p14:xfrm>
            </p:contentPart>
          </mc:Choice>
          <mc:Fallback xmlns="">
            <p:pic>
              <p:nvPicPr>
                <p:cNvPr id="1250" name="Ink 1249">
                  <a:extLst>
                    <a:ext uri="{FF2B5EF4-FFF2-40B4-BE49-F238E27FC236}">
                      <a16:creationId xmlns:a16="http://schemas.microsoft.com/office/drawing/2014/main" id="{B9F3F253-F625-4654-94FE-960D0965437B}"/>
                    </a:ext>
                  </a:extLst>
                </p:cNvPr>
                <p:cNvPicPr/>
                <p:nvPr/>
              </p:nvPicPr>
              <p:blipFill>
                <a:blip r:embed="rId44"/>
                <a:stretch>
                  <a:fillRect/>
                </a:stretch>
              </p:blipFill>
              <p:spPr>
                <a:xfrm>
                  <a:off x="4612057" y="1017180"/>
                  <a:ext cx="381240" cy="206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61" name="Group 1260">
            <a:extLst>
              <a:ext uri="{FF2B5EF4-FFF2-40B4-BE49-F238E27FC236}">
                <a16:creationId xmlns:a16="http://schemas.microsoft.com/office/drawing/2014/main" id="{E1E48F39-D416-462E-AB3C-F39D5C161C0E}"/>
              </a:ext>
            </a:extLst>
          </p:cNvPr>
          <p:cNvGrpSpPr/>
          <p:nvPr/>
        </p:nvGrpSpPr>
        <p:grpSpPr>
          <a:xfrm>
            <a:off x="5304337" y="913860"/>
            <a:ext cx="1077120" cy="320400"/>
            <a:chOff x="5304337" y="913860"/>
            <a:chExt cx="1077120" cy="320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5">
              <p14:nvContentPartPr>
                <p14:cNvPr id="1257" name="Ink 1256">
                  <a:extLst>
                    <a:ext uri="{FF2B5EF4-FFF2-40B4-BE49-F238E27FC236}">
                      <a16:creationId xmlns:a16="http://schemas.microsoft.com/office/drawing/2014/main" id="{B96E52F5-65DC-49C2-9922-D94B48531850}"/>
                    </a:ext>
                  </a:extLst>
                </p14:cNvPr>
                <p14:cNvContentPartPr/>
                <p14:nvPr/>
              </p14:nvContentPartPr>
              <p14:xfrm>
                <a:off x="5304337" y="1023660"/>
                <a:ext cx="120600" cy="210600"/>
              </p14:xfrm>
            </p:contentPart>
          </mc:Choice>
          <mc:Fallback xmlns="">
            <p:pic>
              <p:nvPicPr>
                <p:cNvPr id="1257" name="Ink 1256">
                  <a:extLst>
                    <a:ext uri="{FF2B5EF4-FFF2-40B4-BE49-F238E27FC236}">
                      <a16:creationId xmlns:a16="http://schemas.microsoft.com/office/drawing/2014/main" id="{B96E52F5-65DC-49C2-9922-D94B48531850}"/>
                    </a:ext>
                  </a:extLst>
                </p:cNvPr>
                <p:cNvPicPr/>
                <p:nvPr/>
              </p:nvPicPr>
              <p:blipFill>
                <a:blip r:embed="rId46"/>
                <a:stretch>
                  <a:fillRect/>
                </a:stretch>
              </p:blipFill>
              <p:spPr>
                <a:xfrm>
                  <a:off x="5295337" y="1015020"/>
                  <a:ext cx="138240" cy="22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">
              <p14:nvContentPartPr>
                <p14:cNvPr id="1258" name="Ink 1257">
                  <a:extLst>
                    <a:ext uri="{FF2B5EF4-FFF2-40B4-BE49-F238E27FC236}">
                      <a16:creationId xmlns:a16="http://schemas.microsoft.com/office/drawing/2014/main" id="{F591B8BB-68C9-48FF-A8AA-6C34ECA3619E}"/>
                    </a:ext>
                  </a:extLst>
                </p14:cNvPr>
                <p14:cNvContentPartPr/>
                <p14:nvPr/>
              </p14:nvContentPartPr>
              <p14:xfrm>
                <a:off x="5471017" y="991260"/>
                <a:ext cx="521640" cy="176760"/>
              </p14:xfrm>
            </p:contentPart>
          </mc:Choice>
          <mc:Fallback xmlns="">
            <p:pic>
              <p:nvPicPr>
                <p:cNvPr id="1258" name="Ink 1257">
                  <a:extLst>
                    <a:ext uri="{FF2B5EF4-FFF2-40B4-BE49-F238E27FC236}">
                      <a16:creationId xmlns:a16="http://schemas.microsoft.com/office/drawing/2014/main" id="{F591B8BB-68C9-48FF-A8AA-6C34ECA3619E}"/>
                    </a:ext>
                  </a:extLst>
                </p:cNvPr>
                <p:cNvPicPr/>
                <p:nvPr/>
              </p:nvPicPr>
              <p:blipFill>
                <a:blip r:embed="rId48"/>
                <a:stretch>
                  <a:fillRect/>
                </a:stretch>
              </p:blipFill>
              <p:spPr>
                <a:xfrm>
                  <a:off x="5462377" y="982620"/>
                  <a:ext cx="539280" cy="19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">
              <p14:nvContentPartPr>
                <p14:cNvPr id="1259" name="Ink 1258">
                  <a:extLst>
                    <a:ext uri="{FF2B5EF4-FFF2-40B4-BE49-F238E27FC236}">
                      <a16:creationId xmlns:a16="http://schemas.microsoft.com/office/drawing/2014/main" id="{21D8849E-7649-4151-AC2C-0F7CDBE72229}"/>
                    </a:ext>
                  </a:extLst>
                </p14:cNvPr>
                <p14:cNvContentPartPr/>
                <p14:nvPr/>
              </p14:nvContentPartPr>
              <p14:xfrm>
                <a:off x="6057457" y="913860"/>
                <a:ext cx="360" cy="360"/>
              </p14:xfrm>
            </p:contentPart>
          </mc:Choice>
          <mc:Fallback xmlns="">
            <p:pic>
              <p:nvPicPr>
                <p:cNvPr id="1259" name="Ink 1258">
                  <a:extLst>
                    <a:ext uri="{FF2B5EF4-FFF2-40B4-BE49-F238E27FC236}">
                      <a16:creationId xmlns:a16="http://schemas.microsoft.com/office/drawing/2014/main" id="{21D8849E-7649-4151-AC2C-0F7CDBE72229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6048817" y="905220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1260" name="Ink 1259">
                  <a:extLst>
                    <a:ext uri="{FF2B5EF4-FFF2-40B4-BE49-F238E27FC236}">
                      <a16:creationId xmlns:a16="http://schemas.microsoft.com/office/drawing/2014/main" id="{A83DA4FA-222E-4141-A7A9-D11E2B473A0A}"/>
                    </a:ext>
                  </a:extLst>
                </p14:cNvPr>
                <p14:cNvContentPartPr/>
                <p14:nvPr/>
              </p14:nvContentPartPr>
              <p14:xfrm>
                <a:off x="6102817" y="956340"/>
                <a:ext cx="278640" cy="154080"/>
              </p14:xfrm>
            </p:contentPart>
          </mc:Choice>
          <mc:Fallback xmlns="">
            <p:pic>
              <p:nvPicPr>
                <p:cNvPr id="1260" name="Ink 1259">
                  <a:extLst>
                    <a:ext uri="{FF2B5EF4-FFF2-40B4-BE49-F238E27FC236}">
                      <a16:creationId xmlns:a16="http://schemas.microsoft.com/office/drawing/2014/main" id="{A83DA4FA-222E-4141-A7A9-D11E2B473A0A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6093817" y="947340"/>
                  <a:ext cx="296280" cy="1717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1262" name="Ink 1261">
                <a:extLst>
                  <a:ext uri="{FF2B5EF4-FFF2-40B4-BE49-F238E27FC236}">
                    <a16:creationId xmlns:a16="http://schemas.microsoft.com/office/drawing/2014/main" id="{E06FB90B-DBF9-41C7-9CF0-C9D5D1DEFBF7}"/>
                  </a:ext>
                </a:extLst>
              </p14:cNvPr>
              <p14:cNvContentPartPr/>
              <p14:nvPr/>
            </p14:nvContentPartPr>
            <p14:xfrm>
              <a:off x="6671977" y="878220"/>
              <a:ext cx="185400" cy="455040"/>
            </p14:xfrm>
          </p:contentPart>
        </mc:Choice>
        <mc:Fallback xmlns="">
          <p:pic>
            <p:nvPicPr>
              <p:cNvPr id="1262" name="Ink 1261">
                <a:extLst>
                  <a:ext uri="{FF2B5EF4-FFF2-40B4-BE49-F238E27FC236}">
                    <a16:creationId xmlns:a16="http://schemas.microsoft.com/office/drawing/2014/main" id="{E06FB90B-DBF9-41C7-9CF0-C9D5D1DEFBF7}"/>
                  </a:ext>
                </a:extLst>
              </p:cNvPr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6663337" y="869220"/>
                <a:ext cx="203040" cy="472680"/>
              </a:xfrm>
              <a:prstGeom prst="rect">
                <a:avLst/>
              </a:prstGeom>
            </p:spPr>
          </p:pic>
        </mc:Fallback>
      </mc:AlternateContent>
      <p:grpSp>
        <p:nvGrpSpPr>
          <p:cNvPr id="1274" name="Group 1273">
            <a:extLst>
              <a:ext uri="{FF2B5EF4-FFF2-40B4-BE49-F238E27FC236}">
                <a16:creationId xmlns:a16="http://schemas.microsoft.com/office/drawing/2014/main" id="{D93CA215-5C1B-4576-8B10-8787194DC58F}"/>
              </a:ext>
            </a:extLst>
          </p:cNvPr>
          <p:cNvGrpSpPr/>
          <p:nvPr/>
        </p:nvGrpSpPr>
        <p:grpSpPr>
          <a:xfrm>
            <a:off x="7208017" y="774180"/>
            <a:ext cx="1131480" cy="275760"/>
            <a:chOff x="7208017" y="774180"/>
            <a:chExt cx="1131480" cy="275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1263" name="Ink 1262">
                  <a:extLst>
                    <a:ext uri="{FF2B5EF4-FFF2-40B4-BE49-F238E27FC236}">
                      <a16:creationId xmlns:a16="http://schemas.microsoft.com/office/drawing/2014/main" id="{629A7B2B-0A50-49B9-A5A7-FA71B7B96F93}"/>
                    </a:ext>
                  </a:extLst>
                </p14:cNvPr>
                <p14:cNvContentPartPr/>
                <p14:nvPr/>
              </p14:nvContentPartPr>
              <p14:xfrm>
                <a:off x="7208017" y="878580"/>
                <a:ext cx="243000" cy="171360"/>
              </p14:xfrm>
            </p:contentPart>
          </mc:Choice>
          <mc:Fallback xmlns="">
            <p:pic>
              <p:nvPicPr>
                <p:cNvPr id="1263" name="Ink 1262">
                  <a:extLst>
                    <a:ext uri="{FF2B5EF4-FFF2-40B4-BE49-F238E27FC236}">
                      <a16:creationId xmlns:a16="http://schemas.microsoft.com/office/drawing/2014/main" id="{629A7B2B-0A50-49B9-A5A7-FA71B7B96F93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7199017" y="869940"/>
                  <a:ext cx="260640" cy="18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1264" name="Ink 1263">
                  <a:extLst>
                    <a:ext uri="{FF2B5EF4-FFF2-40B4-BE49-F238E27FC236}">
                      <a16:creationId xmlns:a16="http://schemas.microsoft.com/office/drawing/2014/main" id="{07BE2466-408F-4A59-B791-5265CC117DCE}"/>
                    </a:ext>
                  </a:extLst>
                </p14:cNvPr>
                <p14:cNvContentPartPr/>
                <p14:nvPr/>
              </p14:nvContentPartPr>
              <p14:xfrm>
                <a:off x="7532737" y="823500"/>
                <a:ext cx="446040" cy="176040"/>
              </p14:xfrm>
            </p:contentPart>
          </mc:Choice>
          <mc:Fallback xmlns="">
            <p:pic>
              <p:nvPicPr>
                <p:cNvPr id="1264" name="Ink 1263">
                  <a:extLst>
                    <a:ext uri="{FF2B5EF4-FFF2-40B4-BE49-F238E27FC236}">
                      <a16:creationId xmlns:a16="http://schemas.microsoft.com/office/drawing/2014/main" id="{07BE2466-408F-4A59-B791-5265CC117DCE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7523737" y="814860"/>
                  <a:ext cx="463680" cy="19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1265" name="Ink 1264">
                  <a:extLst>
                    <a:ext uri="{FF2B5EF4-FFF2-40B4-BE49-F238E27FC236}">
                      <a16:creationId xmlns:a16="http://schemas.microsoft.com/office/drawing/2014/main" id="{2E416A02-CE46-4A69-BA7E-8FD9B9E3E185}"/>
                    </a:ext>
                  </a:extLst>
                </p14:cNvPr>
                <p14:cNvContentPartPr/>
                <p14:nvPr/>
              </p14:nvContentPartPr>
              <p14:xfrm>
                <a:off x="8052937" y="774180"/>
                <a:ext cx="286560" cy="147600"/>
              </p14:xfrm>
            </p:contentPart>
          </mc:Choice>
          <mc:Fallback xmlns="">
            <p:pic>
              <p:nvPicPr>
                <p:cNvPr id="1265" name="Ink 1264">
                  <a:extLst>
                    <a:ext uri="{FF2B5EF4-FFF2-40B4-BE49-F238E27FC236}">
                      <a16:creationId xmlns:a16="http://schemas.microsoft.com/office/drawing/2014/main" id="{2E416A02-CE46-4A69-BA7E-8FD9B9E3E185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8043937" y="765540"/>
                  <a:ext cx="304200" cy="165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73" name="Group 1272">
            <a:extLst>
              <a:ext uri="{FF2B5EF4-FFF2-40B4-BE49-F238E27FC236}">
                <a16:creationId xmlns:a16="http://schemas.microsoft.com/office/drawing/2014/main" id="{2B72EC12-A756-45FC-90E0-A770F2B262BE}"/>
              </a:ext>
            </a:extLst>
          </p:cNvPr>
          <p:cNvGrpSpPr/>
          <p:nvPr/>
        </p:nvGrpSpPr>
        <p:grpSpPr>
          <a:xfrm>
            <a:off x="5084377" y="1279980"/>
            <a:ext cx="1020960" cy="337680"/>
            <a:chOff x="5084377" y="1279980"/>
            <a:chExt cx="1020960" cy="337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1266" name="Ink 1265">
                  <a:extLst>
                    <a:ext uri="{FF2B5EF4-FFF2-40B4-BE49-F238E27FC236}">
                      <a16:creationId xmlns:a16="http://schemas.microsoft.com/office/drawing/2014/main" id="{AB77AF9F-6144-496B-86C2-3CD1308E453C}"/>
                    </a:ext>
                  </a:extLst>
                </p14:cNvPr>
                <p14:cNvContentPartPr/>
                <p14:nvPr/>
              </p14:nvContentPartPr>
              <p14:xfrm>
                <a:off x="5084377" y="1361340"/>
                <a:ext cx="160920" cy="220320"/>
              </p14:xfrm>
            </p:contentPart>
          </mc:Choice>
          <mc:Fallback xmlns="">
            <p:pic>
              <p:nvPicPr>
                <p:cNvPr id="1266" name="Ink 1265">
                  <a:extLst>
                    <a:ext uri="{FF2B5EF4-FFF2-40B4-BE49-F238E27FC236}">
                      <a16:creationId xmlns:a16="http://schemas.microsoft.com/office/drawing/2014/main" id="{AB77AF9F-6144-496B-86C2-3CD1308E453C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5075377" y="1352700"/>
                  <a:ext cx="178560" cy="23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1267" name="Ink 1266">
                  <a:extLst>
                    <a:ext uri="{FF2B5EF4-FFF2-40B4-BE49-F238E27FC236}">
                      <a16:creationId xmlns:a16="http://schemas.microsoft.com/office/drawing/2014/main" id="{B61173D1-F676-45FA-BDD5-2740F1D89F9E}"/>
                    </a:ext>
                  </a:extLst>
                </p14:cNvPr>
                <p14:cNvContentPartPr/>
                <p14:nvPr/>
              </p14:nvContentPartPr>
              <p14:xfrm>
                <a:off x="5337457" y="1410300"/>
                <a:ext cx="35640" cy="136080"/>
              </p14:xfrm>
            </p:contentPart>
          </mc:Choice>
          <mc:Fallback xmlns="">
            <p:pic>
              <p:nvPicPr>
                <p:cNvPr id="1267" name="Ink 1266">
                  <a:extLst>
                    <a:ext uri="{FF2B5EF4-FFF2-40B4-BE49-F238E27FC236}">
                      <a16:creationId xmlns:a16="http://schemas.microsoft.com/office/drawing/2014/main" id="{B61173D1-F676-45FA-BDD5-2740F1D89F9E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5328457" y="1401300"/>
                  <a:ext cx="53280" cy="15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1268" name="Ink 1267">
                  <a:extLst>
                    <a:ext uri="{FF2B5EF4-FFF2-40B4-BE49-F238E27FC236}">
                      <a16:creationId xmlns:a16="http://schemas.microsoft.com/office/drawing/2014/main" id="{969325CC-9CAA-4216-9551-B9859F1CABE1}"/>
                    </a:ext>
                  </a:extLst>
                </p14:cNvPr>
                <p14:cNvContentPartPr/>
                <p14:nvPr/>
              </p14:nvContentPartPr>
              <p14:xfrm>
                <a:off x="5275537" y="1393020"/>
                <a:ext cx="171000" cy="10800"/>
              </p14:xfrm>
            </p:contentPart>
          </mc:Choice>
          <mc:Fallback xmlns="">
            <p:pic>
              <p:nvPicPr>
                <p:cNvPr id="1268" name="Ink 1267">
                  <a:extLst>
                    <a:ext uri="{FF2B5EF4-FFF2-40B4-BE49-F238E27FC236}">
                      <a16:creationId xmlns:a16="http://schemas.microsoft.com/office/drawing/2014/main" id="{969325CC-9CAA-4216-9551-B9859F1CABE1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5266537" y="1384020"/>
                  <a:ext cx="188640" cy="2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1269" name="Ink 1268">
                  <a:extLst>
                    <a:ext uri="{FF2B5EF4-FFF2-40B4-BE49-F238E27FC236}">
                      <a16:creationId xmlns:a16="http://schemas.microsoft.com/office/drawing/2014/main" id="{3795AF6E-439F-40CE-AF23-FC43AF07CB75}"/>
                    </a:ext>
                  </a:extLst>
                </p14:cNvPr>
                <p14:cNvContentPartPr/>
                <p14:nvPr/>
              </p14:nvContentPartPr>
              <p14:xfrm>
                <a:off x="5269777" y="1563300"/>
                <a:ext cx="95760" cy="25920"/>
              </p14:xfrm>
            </p:contentPart>
          </mc:Choice>
          <mc:Fallback xmlns="">
            <p:pic>
              <p:nvPicPr>
                <p:cNvPr id="1269" name="Ink 1268">
                  <a:extLst>
                    <a:ext uri="{FF2B5EF4-FFF2-40B4-BE49-F238E27FC236}">
                      <a16:creationId xmlns:a16="http://schemas.microsoft.com/office/drawing/2014/main" id="{3795AF6E-439F-40CE-AF23-FC43AF07CB75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5260777" y="1554300"/>
                  <a:ext cx="113400" cy="4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1270" name="Ink 1269">
                  <a:extLst>
                    <a:ext uri="{FF2B5EF4-FFF2-40B4-BE49-F238E27FC236}">
                      <a16:creationId xmlns:a16="http://schemas.microsoft.com/office/drawing/2014/main" id="{F966FECB-EEE0-4D54-88B0-AC1D5908D962}"/>
                    </a:ext>
                  </a:extLst>
                </p14:cNvPr>
                <p14:cNvContentPartPr/>
                <p14:nvPr/>
              </p14:nvContentPartPr>
              <p14:xfrm>
                <a:off x="5509177" y="1340820"/>
                <a:ext cx="269640" cy="207000"/>
              </p14:xfrm>
            </p:contentPart>
          </mc:Choice>
          <mc:Fallback xmlns="">
            <p:pic>
              <p:nvPicPr>
                <p:cNvPr id="1270" name="Ink 1269">
                  <a:extLst>
                    <a:ext uri="{FF2B5EF4-FFF2-40B4-BE49-F238E27FC236}">
                      <a16:creationId xmlns:a16="http://schemas.microsoft.com/office/drawing/2014/main" id="{F966FECB-EEE0-4D54-88B0-AC1D5908D962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5500537" y="1331820"/>
                  <a:ext cx="287280" cy="22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1271" name="Ink 1270">
                  <a:extLst>
                    <a:ext uri="{FF2B5EF4-FFF2-40B4-BE49-F238E27FC236}">
                      <a16:creationId xmlns:a16="http://schemas.microsoft.com/office/drawing/2014/main" id="{7B3A3CDA-05ED-4288-B903-D5ADB5D875B0}"/>
                    </a:ext>
                  </a:extLst>
                </p14:cNvPr>
                <p14:cNvContentPartPr/>
                <p14:nvPr/>
              </p14:nvContentPartPr>
              <p14:xfrm>
                <a:off x="5813017" y="1391940"/>
                <a:ext cx="146520" cy="131040"/>
              </p14:xfrm>
            </p:contentPart>
          </mc:Choice>
          <mc:Fallback xmlns="">
            <p:pic>
              <p:nvPicPr>
                <p:cNvPr id="1271" name="Ink 1270">
                  <a:extLst>
                    <a:ext uri="{FF2B5EF4-FFF2-40B4-BE49-F238E27FC236}">
                      <a16:creationId xmlns:a16="http://schemas.microsoft.com/office/drawing/2014/main" id="{7B3A3CDA-05ED-4288-B903-D5ADB5D875B0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5804017" y="1382940"/>
                  <a:ext cx="164160" cy="14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1272" name="Ink 1271">
                  <a:extLst>
                    <a:ext uri="{FF2B5EF4-FFF2-40B4-BE49-F238E27FC236}">
                      <a16:creationId xmlns:a16="http://schemas.microsoft.com/office/drawing/2014/main" id="{8C0E4B5E-E071-4457-A84D-5DF26F010C1D}"/>
                    </a:ext>
                  </a:extLst>
                </p14:cNvPr>
                <p14:cNvContentPartPr/>
                <p14:nvPr/>
              </p14:nvContentPartPr>
              <p14:xfrm>
                <a:off x="6029737" y="1279980"/>
                <a:ext cx="75600" cy="337680"/>
              </p14:xfrm>
            </p:contentPart>
          </mc:Choice>
          <mc:Fallback xmlns="">
            <p:pic>
              <p:nvPicPr>
                <p:cNvPr id="1272" name="Ink 1271">
                  <a:extLst>
                    <a:ext uri="{FF2B5EF4-FFF2-40B4-BE49-F238E27FC236}">
                      <a16:creationId xmlns:a16="http://schemas.microsoft.com/office/drawing/2014/main" id="{8C0E4B5E-E071-4457-A84D-5DF26F010C1D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6021097" y="1271340"/>
                  <a:ext cx="93240" cy="355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79" name="Group 1278">
            <a:extLst>
              <a:ext uri="{FF2B5EF4-FFF2-40B4-BE49-F238E27FC236}">
                <a16:creationId xmlns:a16="http://schemas.microsoft.com/office/drawing/2014/main" id="{5EA0DE77-065F-4C78-9A99-07B6330EB36E}"/>
              </a:ext>
            </a:extLst>
          </p:cNvPr>
          <p:cNvGrpSpPr/>
          <p:nvPr/>
        </p:nvGrpSpPr>
        <p:grpSpPr>
          <a:xfrm>
            <a:off x="104137" y="2094660"/>
            <a:ext cx="253800" cy="299880"/>
            <a:chOff x="104137" y="2094660"/>
            <a:chExt cx="253800" cy="299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1275" name="Ink 1274">
                  <a:extLst>
                    <a:ext uri="{FF2B5EF4-FFF2-40B4-BE49-F238E27FC236}">
                      <a16:creationId xmlns:a16="http://schemas.microsoft.com/office/drawing/2014/main" id="{6F47A9C9-DA90-41CA-94FD-230A3CB25204}"/>
                    </a:ext>
                  </a:extLst>
                </p14:cNvPr>
                <p14:cNvContentPartPr/>
                <p14:nvPr/>
              </p14:nvContentPartPr>
              <p14:xfrm>
                <a:off x="156337" y="2096100"/>
                <a:ext cx="79200" cy="275040"/>
              </p14:xfrm>
            </p:contentPart>
          </mc:Choice>
          <mc:Fallback xmlns="">
            <p:pic>
              <p:nvPicPr>
                <p:cNvPr id="1275" name="Ink 1274">
                  <a:extLst>
                    <a:ext uri="{FF2B5EF4-FFF2-40B4-BE49-F238E27FC236}">
                      <a16:creationId xmlns:a16="http://schemas.microsoft.com/office/drawing/2014/main" id="{6F47A9C9-DA90-41CA-94FD-230A3CB25204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147337" y="2087460"/>
                  <a:ext cx="96840" cy="29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1276" name="Ink 1275">
                  <a:extLst>
                    <a:ext uri="{FF2B5EF4-FFF2-40B4-BE49-F238E27FC236}">
                      <a16:creationId xmlns:a16="http://schemas.microsoft.com/office/drawing/2014/main" id="{7B99C33B-AA4E-4C1B-8D91-6E5AF0A20D62}"/>
                    </a:ext>
                  </a:extLst>
                </p14:cNvPr>
                <p14:cNvContentPartPr/>
                <p14:nvPr/>
              </p14:nvContentPartPr>
              <p14:xfrm>
                <a:off x="230857" y="2094660"/>
                <a:ext cx="84600" cy="299880"/>
              </p14:xfrm>
            </p:contentPart>
          </mc:Choice>
          <mc:Fallback xmlns="">
            <p:pic>
              <p:nvPicPr>
                <p:cNvPr id="1276" name="Ink 1275">
                  <a:extLst>
                    <a:ext uri="{FF2B5EF4-FFF2-40B4-BE49-F238E27FC236}">
                      <a16:creationId xmlns:a16="http://schemas.microsoft.com/office/drawing/2014/main" id="{7B99C33B-AA4E-4C1B-8D91-6E5AF0A20D62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222217" y="2086020"/>
                  <a:ext cx="102240" cy="31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1277" name="Ink 1276">
                  <a:extLst>
                    <a:ext uri="{FF2B5EF4-FFF2-40B4-BE49-F238E27FC236}">
                      <a16:creationId xmlns:a16="http://schemas.microsoft.com/office/drawing/2014/main" id="{4C1E1236-FA0A-4F7F-9355-48DDF4C8EFA8}"/>
                    </a:ext>
                  </a:extLst>
                </p14:cNvPr>
                <p14:cNvContentPartPr/>
                <p14:nvPr/>
              </p14:nvContentPartPr>
              <p14:xfrm>
                <a:off x="111697" y="2172060"/>
                <a:ext cx="246240" cy="56160"/>
              </p14:xfrm>
            </p:contentPart>
          </mc:Choice>
          <mc:Fallback xmlns="">
            <p:pic>
              <p:nvPicPr>
                <p:cNvPr id="1277" name="Ink 1276">
                  <a:extLst>
                    <a:ext uri="{FF2B5EF4-FFF2-40B4-BE49-F238E27FC236}">
                      <a16:creationId xmlns:a16="http://schemas.microsoft.com/office/drawing/2014/main" id="{4C1E1236-FA0A-4F7F-9355-48DDF4C8EFA8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103057" y="2163420"/>
                  <a:ext cx="263880" cy="7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1278" name="Ink 1277">
                  <a:extLst>
                    <a:ext uri="{FF2B5EF4-FFF2-40B4-BE49-F238E27FC236}">
                      <a16:creationId xmlns:a16="http://schemas.microsoft.com/office/drawing/2014/main" id="{14C9D507-F7D0-42A6-90A9-59CEC783BBA5}"/>
                    </a:ext>
                  </a:extLst>
                </p14:cNvPr>
                <p14:cNvContentPartPr/>
                <p14:nvPr/>
              </p14:nvContentPartPr>
              <p14:xfrm>
                <a:off x="104137" y="2283300"/>
                <a:ext cx="247320" cy="34560"/>
              </p14:xfrm>
            </p:contentPart>
          </mc:Choice>
          <mc:Fallback xmlns="">
            <p:pic>
              <p:nvPicPr>
                <p:cNvPr id="1278" name="Ink 1277">
                  <a:extLst>
                    <a:ext uri="{FF2B5EF4-FFF2-40B4-BE49-F238E27FC236}">
                      <a16:creationId xmlns:a16="http://schemas.microsoft.com/office/drawing/2014/main" id="{14C9D507-F7D0-42A6-90A9-59CEC783BBA5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95137" y="2274660"/>
                  <a:ext cx="264960" cy="52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94" name="Group 1293">
            <a:extLst>
              <a:ext uri="{FF2B5EF4-FFF2-40B4-BE49-F238E27FC236}">
                <a16:creationId xmlns:a16="http://schemas.microsoft.com/office/drawing/2014/main" id="{6ECE9321-4EF6-4DE9-9559-96FC0C882CD1}"/>
              </a:ext>
            </a:extLst>
          </p:cNvPr>
          <p:cNvGrpSpPr/>
          <p:nvPr/>
        </p:nvGrpSpPr>
        <p:grpSpPr>
          <a:xfrm>
            <a:off x="706417" y="2080980"/>
            <a:ext cx="574200" cy="271440"/>
            <a:chOff x="706417" y="2080980"/>
            <a:chExt cx="574200" cy="271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1283" name="Ink 1282">
                  <a:extLst>
                    <a:ext uri="{FF2B5EF4-FFF2-40B4-BE49-F238E27FC236}">
                      <a16:creationId xmlns:a16="http://schemas.microsoft.com/office/drawing/2014/main" id="{32217FAE-2476-41B0-BE70-A18952A27B2D}"/>
                    </a:ext>
                  </a:extLst>
                </p14:cNvPr>
                <p14:cNvContentPartPr/>
                <p14:nvPr/>
              </p14:nvContentPartPr>
              <p14:xfrm>
                <a:off x="706417" y="2107620"/>
                <a:ext cx="140760" cy="244800"/>
              </p14:xfrm>
            </p:contentPart>
          </mc:Choice>
          <mc:Fallback xmlns="">
            <p:pic>
              <p:nvPicPr>
                <p:cNvPr id="1283" name="Ink 1282">
                  <a:extLst>
                    <a:ext uri="{FF2B5EF4-FFF2-40B4-BE49-F238E27FC236}">
                      <a16:creationId xmlns:a16="http://schemas.microsoft.com/office/drawing/2014/main" id="{32217FAE-2476-41B0-BE70-A18952A27B2D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697777" y="2098980"/>
                  <a:ext cx="158400" cy="26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1284" name="Ink 1283">
                  <a:extLst>
                    <a:ext uri="{FF2B5EF4-FFF2-40B4-BE49-F238E27FC236}">
                      <a16:creationId xmlns:a16="http://schemas.microsoft.com/office/drawing/2014/main" id="{469D8E9D-31A3-4ABE-96D8-2DB866DAA194}"/>
                    </a:ext>
                  </a:extLst>
                </p14:cNvPr>
                <p14:cNvContentPartPr/>
                <p14:nvPr/>
              </p14:nvContentPartPr>
              <p14:xfrm>
                <a:off x="896497" y="2232900"/>
                <a:ext cx="20880" cy="95400"/>
              </p14:xfrm>
            </p:contentPart>
          </mc:Choice>
          <mc:Fallback xmlns="">
            <p:pic>
              <p:nvPicPr>
                <p:cNvPr id="1284" name="Ink 1283">
                  <a:extLst>
                    <a:ext uri="{FF2B5EF4-FFF2-40B4-BE49-F238E27FC236}">
                      <a16:creationId xmlns:a16="http://schemas.microsoft.com/office/drawing/2014/main" id="{469D8E9D-31A3-4ABE-96D8-2DB866DAA194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887857" y="2223900"/>
                  <a:ext cx="38520" cy="11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1285" name="Ink 1284">
                  <a:extLst>
                    <a:ext uri="{FF2B5EF4-FFF2-40B4-BE49-F238E27FC236}">
                      <a16:creationId xmlns:a16="http://schemas.microsoft.com/office/drawing/2014/main" id="{4B0C9806-E6D6-49BD-9357-2FAA143F0C76}"/>
                    </a:ext>
                  </a:extLst>
                </p14:cNvPr>
                <p14:cNvContentPartPr/>
                <p14:nvPr/>
              </p14:nvContentPartPr>
              <p14:xfrm>
                <a:off x="954817" y="2160180"/>
                <a:ext cx="360" cy="360"/>
              </p14:xfrm>
            </p:contentPart>
          </mc:Choice>
          <mc:Fallback xmlns="">
            <p:pic>
              <p:nvPicPr>
                <p:cNvPr id="1285" name="Ink 1284">
                  <a:extLst>
                    <a:ext uri="{FF2B5EF4-FFF2-40B4-BE49-F238E27FC236}">
                      <a16:creationId xmlns:a16="http://schemas.microsoft.com/office/drawing/2014/main" id="{4B0C9806-E6D6-49BD-9357-2FAA143F0C76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945817" y="2151540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7">
              <p14:nvContentPartPr>
                <p14:cNvPr id="1286" name="Ink 1285">
                  <a:extLst>
                    <a:ext uri="{FF2B5EF4-FFF2-40B4-BE49-F238E27FC236}">
                      <a16:creationId xmlns:a16="http://schemas.microsoft.com/office/drawing/2014/main" id="{E9212955-87F5-4043-8F5F-F77FD8EAD007}"/>
                    </a:ext>
                  </a:extLst>
                </p14:cNvPr>
                <p14:cNvContentPartPr/>
                <p14:nvPr/>
              </p14:nvContentPartPr>
              <p14:xfrm>
                <a:off x="1006297" y="2080980"/>
                <a:ext cx="274320" cy="230040"/>
              </p14:xfrm>
            </p:contentPart>
          </mc:Choice>
          <mc:Fallback xmlns="">
            <p:pic>
              <p:nvPicPr>
                <p:cNvPr id="1286" name="Ink 1285">
                  <a:extLst>
                    <a:ext uri="{FF2B5EF4-FFF2-40B4-BE49-F238E27FC236}">
                      <a16:creationId xmlns:a16="http://schemas.microsoft.com/office/drawing/2014/main" id="{E9212955-87F5-4043-8F5F-F77FD8EAD007}"/>
                    </a:ext>
                  </a:extLst>
                </p:cNvPr>
                <p:cNvPicPr/>
                <p:nvPr/>
              </p:nvPicPr>
              <p:blipFill>
                <a:blip r:embed="rId88"/>
                <a:stretch>
                  <a:fillRect/>
                </a:stretch>
              </p:blipFill>
              <p:spPr>
                <a:xfrm>
                  <a:off x="997657" y="2072340"/>
                  <a:ext cx="291960" cy="247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93" name="Group 1292">
            <a:extLst>
              <a:ext uri="{FF2B5EF4-FFF2-40B4-BE49-F238E27FC236}">
                <a16:creationId xmlns:a16="http://schemas.microsoft.com/office/drawing/2014/main" id="{37B7C42C-D277-4A8F-BE70-AF275E3BCADA}"/>
              </a:ext>
            </a:extLst>
          </p:cNvPr>
          <p:cNvGrpSpPr/>
          <p:nvPr/>
        </p:nvGrpSpPr>
        <p:grpSpPr>
          <a:xfrm>
            <a:off x="1678417" y="2034540"/>
            <a:ext cx="358200" cy="314280"/>
            <a:chOff x="1678417" y="2034540"/>
            <a:chExt cx="358200" cy="314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9">
              <p14:nvContentPartPr>
                <p14:cNvPr id="1287" name="Ink 1286">
                  <a:extLst>
                    <a:ext uri="{FF2B5EF4-FFF2-40B4-BE49-F238E27FC236}">
                      <a16:creationId xmlns:a16="http://schemas.microsoft.com/office/drawing/2014/main" id="{A568233C-955E-4158-A6CA-CE96768215F1}"/>
                    </a:ext>
                  </a:extLst>
                </p14:cNvPr>
                <p14:cNvContentPartPr/>
                <p14:nvPr/>
              </p14:nvContentPartPr>
              <p14:xfrm>
                <a:off x="1678417" y="2034540"/>
                <a:ext cx="121680" cy="198720"/>
              </p14:xfrm>
            </p:contentPart>
          </mc:Choice>
          <mc:Fallback xmlns="">
            <p:pic>
              <p:nvPicPr>
                <p:cNvPr id="1287" name="Ink 1286">
                  <a:extLst>
                    <a:ext uri="{FF2B5EF4-FFF2-40B4-BE49-F238E27FC236}">
                      <a16:creationId xmlns:a16="http://schemas.microsoft.com/office/drawing/2014/main" id="{A568233C-955E-4158-A6CA-CE96768215F1}"/>
                    </a:ext>
                  </a:extLst>
                </p:cNvPr>
                <p:cNvPicPr/>
                <p:nvPr/>
              </p:nvPicPr>
              <p:blipFill>
                <a:blip r:embed="rId90"/>
                <a:stretch>
                  <a:fillRect/>
                </a:stretch>
              </p:blipFill>
              <p:spPr>
                <a:xfrm>
                  <a:off x="1669777" y="2025540"/>
                  <a:ext cx="139320" cy="21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1">
              <p14:nvContentPartPr>
                <p14:cNvPr id="1288" name="Ink 1287">
                  <a:extLst>
                    <a:ext uri="{FF2B5EF4-FFF2-40B4-BE49-F238E27FC236}">
                      <a16:creationId xmlns:a16="http://schemas.microsoft.com/office/drawing/2014/main" id="{9FE81F66-B5BF-4AD1-B2D9-45149BBF0FA5}"/>
                    </a:ext>
                  </a:extLst>
                </p14:cNvPr>
                <p14:cNvContentPartPr/>
                <p14:nvPr/>
              </p14:nvContentPartPr>
              <p14:xfrm>
                <a:off x="1907017" y="2108700"/>
                <a:ext cx="129600" cy="240120"/>
              </p14:xfrm>
            </p:contentPart>
          </mc:Choice>
          <mc:Fallback xmlns="">
            <p:pic>
              <p:nvPicPr>
                <p:cNvPr id="1288" name="Ink 1287">
                  <a:extLst>
                    <a:ext uri="{FF2B5EF4-FFF2-40B4-BE49-F238E27FC236}">
                      <a16:creationId xmlns:a16="http://schemas.microsoft.com/office/drawing/2014/main" id="{9FE81F66-B5BF-4AD1-B2D9-45149BBF0FA5}"/>
                    </a:ext>
                  </a:extLst>
                </p:cNvPr>
                <p:cNvPicPr/>
                <p:nvPr/>
              </p:nvPicPr>
              <p:blipFill>
                <a:blip r:embed="rId92"/>
                <a:stretch>
                  <a:fillRect/>
                </a:stretch>
              </p:blipFill>
              <p:spPr>
                <a:xfrm>
                  <a:off x="1898377" y="2100060"/>
                  <a:ext cx="147240" cy="257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92" name="Group 1291">
            <a:extLst>
              <a:ext uri="{FF2B5EF4-FFF2-40B4-BE49-F238E27FC236}">
                <a16:creationId xmlns:a16="http://schemas.microsoft.com/office/drawing/2014/main" id="{BC8E4253-2863-4B6B-94C1-D61C3AE1BF2A}"/>
              </a:ext>
            </a:extLst>
          </p:cNvPr>
          <p:cNvGrpSpPr/>
          <p:nvPr/>
        </p:nvGrpSpPr>
        <p:grpSpPr>
          <a:xfrm>
            <a:off x="2286457" y="1978740"/>
            <a:ext cx="597600" cy="255240"/>
            <a:chOff x="2286457" y="1978740"/>
            <a:chExt cx="597600" cy="255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3">
              <p14:nvContentPartPr>
                <p14:cNvPr id="1289" name="Ink 1288">
                  <a:extLst>
                    <a:ext uri="{FF2B5EF4-FFF2-40B4-BE49-F238E27FC236}">
                      <a16:creationId xmlns:a16="http://schemas.microsoft.com/office/drawing/2014/main" id="{5D1CE4E6-CFEC-4E7D-B73D-F4063C30E4A4}"/>
                    </a:ext>
                  </a:extLst>
                </p14:cNvPr>
                <p14:cNvContentPartPr/>
                <p14:nvPr/>
              </p14:nvContentPartPr>
              <p14:xfrm>
                <a:off x="2286457" y="1993860"/>
                <a:ext cx="215640" cy="240120"/>
              </p14:xfrm>
            </p:contentPart>
          </mc:Choice>
          <mc:Fallback xmlns="">
            <p:pic>
              <p:nvPicPr>
                <p:cNvPr id="1289" name="Ink 1288">
                  <a:extLst>
                    <a:ext uri="{FF2B5EF4-FFF2-40B4-BE49-F238E27FC236}">
                      <a16:creationId xmlns:a16="http://schemas.microsoft.com/office/drawing/2014/main" id="{5D1CE4E6-CFEC-4E7D-B73D-F4063C30E4A4}"/>
                    </a:ext>
                  </a:extLst>
                </p:cNvPr>
                <p:cNvPicPr/>
                <p:nvPr/>
              </p:nvPicPr>
              <p:blipFill>
                <a:blip r:embed="rId94"/>
                <a:stretch>
                  <a:fillRect/>
                </a:stretch>
              </p:blipFill>
              <p:spPr>
                <a:xfrm>
                  <a:off x="2277817" y="1985220"/>
                  <a:ext cx="233280" cy="25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5">
              <p14:nvContentPartPr>
                <p14:cNvPr id="1290" name="Ink 1289">
                  <a:extLst>
                    <a:ext uri="{FF2B5EF4-FFF2-40B4-BE49-F238E27FC236}">
                      <a16:creationId xmlns:a16="http://schemas.microsoft.com/office/drawing/2014/main" id="{7ADFF93B-BD9F-4B7E-B698-3F5D03E2DE5A}"/>
                    </a:ext>
                  </a:extLst>
                </p14:cNvPr>
                <p14:cNvContentPartPr/>
                <p14:nvPr/>
              </p14:nvContentPartPr>
              <p14:xfrm>
                <a:off x="2582737" y="1978740"/>
                <a:ext cx="301320" cy="215640"/>
              </p14:xfrm>
            </p:contentPart>
          </mc:Choice>
          <mc:Fallback xmlns="">
            <p:pic>
              <p:nvPicPr>
                <p:cNvPr id="1290" name="Ink 1289">
                  <a:extLst>
                    <a:ext uri="{FF2B5EF4-FFF2-40B4-BE49-F238E27FC236}">
                      <a16:creationId xmlns:a16="http://schemas.microsoft.com/office/drawing/2014/main" id="{7ADFF93B-BD9F-4B7E-B698-3F5D03E2DE5A}"/>
                    </a:ext>
                  </a:extLst>
                </p:cNvPr>
                <p:cNvPicPr/>
                <p:nvPr/>
              </p:nvPicPr>
              <p:blipFill>
                <a:blip r:embed="rId96"/>
                <a:stretch>
                  <a:fillRect/>
                </a:stretch>
              </p:blipFill>
              <p:spPr>
                <a:xfrm>
                  <a:off x="2573737" y="1969740"/>
                  <a:ext cx="318960" cy="23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7">
              <p14:nvContentPartPr>
                <p14:cNvPr id="1291" name="Ink 1290">
                  <a:extLst>
                    <a:ext uri="{FF2B5EF4-FFF2-40B4-BE49-F238E27FC236}">
                      <a16:creationId xmlns:a16="http://schemas.microsoft.com/office/drawing/2014/main" id="{CA7D8FE9-913A-4ADF-B845-F9F6780A2070}"/>
                    </a:ext>
                  </a:extLst>
                </p14:cNvPr>
                <p14:cNvContentPartPr/>
                <p14:nvPr/>
              </p14:nvContentPartPr>
              <p14:xfrm>
                <a:off x="2457097" y="1997820"/>
                <a:ext cx="24840" cy="11160"/>
              </p14:xfrm>
            </p:contentPart>
          </mc:Choice>
          <mc:Fallback xmlns="">
            <p:pic>
              <p:nvPicPr>
                <p:cNvPr id="1291" name="Ink 1290">
                  <a:extLst>
                    <a:ext uri="{FF2B5EF4-FFF2-40B4-BE49-F238E27FC236}">
                      <a16:creationId xmlns:a16="http://schemas.microsoft.com/office/drawing/2014/main" id="{CA7D8FE9-913A-4ADF-B845-F9F6780A2070}"/>
                    </a:ext>
                  </a:extLst>
                </p:cNvPr>
                <p:cNvPicPr/>
                <p:nvPr/>
              </p:nvPicPr>
              <p:blipFill>
                <a:blip r:embed="rId98"/>
                <a:stretch>
                  <a:fillRect/>
                </a:stretch>
              </p:blipFill>
              <p:spPr>
                <a:xfrm>
                  <a:off x="2448097" y="1988820"/>
                  <a:ext cx="42480" cy="28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23" name="Group 1322">
            <a:extLst>
              <a:ext uri="{FF2B5EF4-FFF2-40B4-BE49-F238E27FC236}">
                <a16:creationId xmlns:a16="http://schemas.microsoft.com/office/drawing/2014/main" id="{E04D62F2-F48D-409D-928E-FA74DC342317}"/>
              </a:ext>
            </a:extLst>
          </p:cNvPr>
          <p:cNvGrpSpPr/>
          <p:nvPr/>
        </p:nvGrpSpPr>
        <p:grpSpPr>
          <a:xfrm>
            <a:off x="3273577" y="1817820"/>
            <a:ext cx="1960200" cy="349560"/>
            <a:chOff x="3273577" y="1817820"/>
            <a:chExt cx="1960200" cy="349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9">
              <p14:nvContentPartPr>
                <p14:cNvPr id="1295" name="Ink 1294">
                  <a:extLst>
                    <a:ext uri="{FF2B5EF4-FFF2-40B4-BE49-F238E27FC236}">
                      <a16:creationId xmlns:a16="http://schemas.microsoft.com/office/drawing/2014/main" id="{421AA23E-0B5A-47B2-AA00-5E54B52BB408}"/>
                    </a:ext>
                  </a:extLst>
                </p14:cNvPr>
                <p14:cNvContentPartPr/>
                <p14:nvPr/>
              </p14:nvContentPartPr>
              <p14:xfrm>
                <a:off x="3273577" y="1945620"/>
                <a:ext cx="119880" cy="129600"/>
              </p14:xfrm>
            </p:contentPart>
          </mc:Choice>
          <mc:Fallback xmlns="">
            <p:pic>
              <p:nvPicPr>
                <p:cNvPr id="1295" name="Ink 1294">
                  <a:extLst>
                    <a:ext uri="{FF2B5EF4-FFF2-40B4-BE49-F238E27FC236}">
                      <a16:creationId xmlns:a16="http://schemas.microsoft.com/office/drawing/2014/main" id="{421AA23E-0B5A-47B2-AA00-5E54B52BB408}"/>
                    </a:ext>
                  </a:extLst>
                </p:cNvPr>
                <p:cNvPicPr/>
                <p:nvPr/>
              </p:nvPicPr>
              <p:blipFill>
                <a:blip r:embed="rId100"/>
                <a:stretch>
                  <a:fillRect/>
                </a:stretch>
              </p:blipFill>
              <p:spPr>
                <a:xfrm>
                  <a:off x="3264577" y="1936980"/>
                  <a:ext cx="137520" cy="14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1">
              <p14:nvContentPartPr>
                <p14:cNvPr id="1296" name="Ink 1295">
                  <a:extLst>
                    <a:ext uri="{FF2B5EF4-FFF2-40B4-BE49-F238E27FC236}">
                      <a16:creationId xmlns:a16="http://schemas.microsoft.com/office/drawing/2014/main" id="{C6A7E62A-C541-48D6-A397-A59280C86340}"/>
                    </a:ext>
                  </a:extLst>
                </p14:cNvPr>
                <p14:cNvContentPartPr/>
                <p14:nvPr/>
              </p14:nvContentPartPr>
              <p14:xfrm>
                <a:off x="3453217" y="1934820"/>
                <a:ext cx="488520" cy="138600"/>
              </p14:xfrm>
            </p:contentPart>
          </mc:Choice>
          <mc:Fallback xmlns="">
            <p:pic>
              <p:nvPicPr>
                <p:cNvPr id="1296" name="Ink 1295">
                  <a:extLst>
                    <a:ext uri="{FF2B5EF4-FFF2-40B4-BE49-F238E27FC236}">
                      <a16:creationId xmlns:a16="http://schemas.microsoft.com/office/drawing/2014/main" id="{C6A7E62A-C541-48D6-A397-A59280C86340}"/>
                    </a:ext>
                  </a:extLst>
                </p:cNvPr>
                <p:cNvPicPr/>
                <p:nvPr/>
              </p:nvPicPr>
              <p:blipFill>
                <a:blip r:embed="rId102"/>
                <a:stretch>
                  <a:fillRect/>
                </a:stretch>
              </p:blipFill>
              <p:spPr>
                <a:xfrm>
                  <a:off x="3444217" y="1925820"/>
                  <a:ext cx="506160" cy="15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3">
              <p14:nvContentPartPr>
                <p14:cNvPr id="1297" name="Ink 1296">
                  <a:extLst>
                    <a:ext uri="{FF2B5EF4-FFF2-40B4-BE49-F238E27FC236}">
                      <a16:creationId xmlns:a16="http://schemas.microsoft.com/office/drawing/2014/main" id="{397ADAF3-846C-4A4D-AB83-2CEEA87407F6}"/>
                    </a:ext>
                  </a:extLst>
                </p14:cNvPr>
                <p14:cNvContentPartPr/>
                <p14:nvPr/>
              </p14:nvContentPartPr>
              <p14:xfrm>
                <a:off x="3976297" y="1912860"/>
                <a:ext cx="145080" cy="254520"/>
              </p14:xfrm>
            </p:contentPart>
          </mc:Choice>
          <mc:Fallback xmlns="">
            <p:pic>
              <p:nvPicPr>
                <p:cNvPr id="1297" name="Ink 1296">
                  <a:extLst>
                    <a:ext uri="{FF2B5EF4-FFF2-40B4-BE49-F238E27FC236}">
                      <a16:creationId xmlns:a16="http://schemas.microsoft.com/office/drawing/2014/main" id="{397ADAF3-846C-4A4D-AB83-2CEEA87407F6}"/>
                    </a:ext>
                  </a:extLst>
                </p:cNvPr>
                <p:cNvPicPr/>
                <p:nvPr/>
              </p:nvPicPr>
              <p:blipFill>
                <a:blip r:embed="rId104"/>
                <a:stretch>
                  <a:fillRect/>
                </a:stretch>
              </p:blipFill>
              <p:spPr>
                <a:xfrm>
                  <a:off x="3967657" y="1904220"/>
                  <a:ext cx="162720" cy="27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5">
              <p14:nvContentPartPr>
                <p14:cNvPr id="1298" name="Ink 1297">
                  <a:extLst>
                    <a:ext uri="{FF2B5EF4-FFF2-40B4-BE49-F238E27FC236}">
                      <a16:creationId xmlns:a16="http://schemas.microsoft.com/office/drawing/2014/main" id="{14B26007-B6FA-4DCF-9567-1CDF94B0D55A}"/>
                    </a:ext>
                  </a:extLst>
                </p14:cNvPr>
                <p14:cNvContentPartPr/>
                <p14:nvPr/>
              </p14:nvContentPartPr>
              <p14:xfrm>
                <a:off x="4187977" y="1893060"/>
                <a:ext cx="366840" cy="133200"/>
              </p14:xfrm>
            </p:contentPart>
          </mc:Choice>
          <mc:Fallback xmlns="">
            <p:pic>
              <p:nvPicPr>
                <p:cNvPr id="1298" name="Ink 1297">
                  <a:extLst>
                    <a:ext uri="{FF2B5EF4-FFF2-40B4-BE49-F238E27FC236}">
                      <a16:creationId xmlns:a16="http://schemas.microsoft.com/office/drawing/2014/main" id="{14B26007-B6FA-4DCF-9567-1CDF94B0D55A}"/>
                    </a:ext>
                  </a:extLst>
                </p:cNvPr>
                <p:cNvPicPr/>
                <p:nvPr/>
              </p:nvPicPr>
              <p:blipFill>
                <a:blip r:embed="rId106"/>
                <a:stretch>
                  <a:fillRect/>
                </a:stretch>
              </p:blipFill>
              <p:spPr>
                <a:xfrm>
                  <a:off x="4178977" y="1884420"/>
                  <a:ext cx="384480" cy="15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7">
              <p14:nvContentPartPr>
                <p14:cNvPr id="1299" name="Ink 1298">
                  <a:extLst>
                    <a:ext uri="{FF2B5EF4-FFF2-40B4-BE49-F238E27FC236}">
                      <a16:creationId xmlns:a16="http://schemas.microsoft.com/office/drawing/2014/main" id="{A966B096-F0DF-4D27-B212-DAB5B9C69217}"/>
                    </a:ext>
                  </a:extLst>
                </p14:cNvPr>
                <p14:cNvContentPartPr/>
                <p14:nvPr/>
              </p14:nvContentPartPr>
              <p14:xfrm>
                <a:off x="4552297" y="1827180"/>
                <a:ext cx="12600" cy="13680"/>
              </p14:xfrm>
            </p:contentPart>
          </mc:Choice>
          <mc:Fallback xmlns="">
            <p:pic>
              <p:nvPicPr>
                <p:cNvPr id="1299" name="Ink 1298">
                  <a:extLst>
                    <a:ext uri="{FF2B5EF4-FFF2-40B4-BE49-F238E27FC236}">
                      <a16:creationId xmlns:a16="http://schemas.microsoft.com/office/drawing/2014/main" id="{A966B096-F0DF-4D27-B212-DAB5B9C69217}"/>
                    </a:ext>
                  </a:extLst>
                </p:cNvPr>
                <p:cNvPicPr/>
                <p:nvPr/>
              </p:nvPicPr>
              <p:blipFill>
                <a:blip r:embed="rId108"/>
                <a:stretch>
                  <a:fillRect/>
                </a:stretch>
              </p:blipFill>
              <p:spPr>
                <a:xfrm>
                  <a:off x="4543297" y="1818180"/>
                  <a:ext cx="30240" cy="3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9">
              <p14:nvContentPartPr>
                <p14:cNvPr id="1300" name="Ink 1299">
                  <a:extLst>
                    <a:ext uri="{FF2B5EF4-FFF2-40B4-BE49-F238E27FC236}">
                      <a16:creationId xmlns:a16="http://schemas.microsoft.com/office/drawing/2014/main" id="{0ADCAD0E-D7F4-475D-BF7D-B5F82D628297}"/>
                    </a:ext>
                  </a:extLst>
                </p14:cNvPr>
                <p14:cNvContentPartPr/>
                <p14:nvPr/>
              </p14:nvContentPartPr>
              <p14:xfrm>
                <a:off x="4656697" y="1841220"/>
                <a:ext cx="78480" cy="186480"/>
              </p14:xfrm>
            </p:contentPart>
          </mc:Choice>
          <mc:Fallback xmlns="">
            <p:pic>
              <p:nvPicPr>
                <p:cNvPr id="1300" name="Ink 1299">
                  <a:extLst>
                    <a:ext uri="{FF2B5EF4-FFF2-40B4-BE49-F238E27FC236}">
                      <a16:creationId xmlns:a16="http://schemas.microsoft.com/office/drawing/2014/main" id="{0ADCAD0E-D7F4-475D-BF7D-B5F82D628297}"/>
                    </a:ext>
                  </a:extLst>
                </p:cNvPr>
                <p:cNvPicPr/>
                <p:nvPr/>
              </p:nvPicPr>
              <p:blipFill>
                <a:blip r:embed="rId110"/>
                <a:stretch>
                  <a:fillRect/>
                </a:stretch>
              </p:blipFill>
              <p:spPr>
                <a:xfrm>
                  <a:off x="4648057" y="1832580"/>
                  <a:ext cx="96120" cy="20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1">
              <p14:nvContentPartPr>
                <p14:cNvPr id="1301" name="Ink 1300">
                  <a:extLst>
                    <a:ext uri="{FF2B5EF4-FFF2-40B4-BE49-F238E27FC236}">
                      <a16:creationId xmlns:a16="http://schemas.microsoft.com/office/drawing/2014/main" id="{25153D32-470B-4EB6-98E5-630C1AA72018}"/>
                    </a:ext>
                  </a:extLst>
                </p14:cNvPr>
                <p14:cNvContentPartPr/>
                <p14:nvPr/>
              </p14:nvContentPartPr>
              <p14:xfrm>
                <a:off x="4830217" y="1817820"/>
                <a:ext cx="403560" cy="189720"/>
              </p14:xfrm>
            </p:contentPart>
          </mc:Choice>
          <mc:Fallback xmlns="">
            <p:pic>
              <p:nvPicPr>
                <p:cNvPr id="1301" name="Ink 1300">
                  <a:extLst>
                    <a:ext uri="{FF2B5EF4-FFF2-40B4-BE49-F238E27FC236}">
                      <a16:creationId xmlns:a16="http://schemas.microsoft.com/office/drawing/2014/main" id="{25153D32-470B-4EB6-98E5-630C1AA72018}"/>
                    </a:ext>
                  </a:extLst>
                </p:cNvPr>
                <p:cNvPicPr/>
                <p:nvPr/>
              </p:nvPicPr>
              <p:blipFill>
                <a:blip r:embed="rId112"/>
                <a:stretch>
                  <a:fillRect/>
                </a:stretch>
              </p:blipFill>
              <p:spPr>
                <a:xfrm>
                  <a:off x="4821577" y="1809180"/>
                  <a:ext cx="421200" cy="2073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13">
            <p14:nvContentPartPr>
              <p14:cNvPr id="1302" name="Ink 1301">
                <a:extLst>
                  <a:ext uri="{FF2B5EF4-FFF2-40B4-BE49-F238E27FC236}">
                    <a16:creationId xmlns:a16="http://schemas.microsoft.com/office/drawing/2014/main" id="{B4C7ACE3-616B-422C-860C-DC3AFE95C87C}"/>
                  </a:ext>
                </a:extLst>
              </p14:cNvPr>
              <p14:cNvContentPartPr/>
              <p14:nvPr/>
            </p14:nvContentPartPr>
            <p14:xfrm>
              <a:off x="5780257" y="1785780"/>
              <a:ext cx="209880" cy="372600"/>
            </p14:xfrm>
          </p:contentPart>
        </mc:Choice>
        <mc:Fallback xmlns="">
          <p:pic>
            <p:nvPicPr>
              <p:cNvPr id="1302" name="Ink 1301">
                <a:extLst>
                  <a:ext uri="{FF2B5EF4-FFF2-40B4-BE49-F238E27FC236}">
                    <a16:creationId xmlns:a16="http://schemas.microsoft.com/office/drawing/2014/main" id="{B4C7ACE3-616B-422C-860C-DC3AFE95C87C}"/>
                  </a:ext>
                </a:extLst>
              </p:cNvPr>
              <p:cNvPicPr/>
              <p:nvPr/>
            </p:nvPicPr>
            <p:blipFill>
              <a:blip r:embed="rId114"/>
              <a:stretch>
                <a:fillRect/>
              </a:stretch>
            </p:blipFill>
            <p:spPr>
              <a:xfrm>
                <a:off x="5771257" y="1776780"/>
                <a:ext cx="227520" cy="390240"/>
              </a:xfrm>
              <a:prstGeom prst="rect">
                <a:avLst/>
              </a:prstGeom>
            </p:spPr>
          </p:pic>
        </mc:Fallback>
      </mc:AlternateContent>
      <p:grpSp>
        <p:nvGrpSpPr>
          <p:cNvPr id="1322" name="Group 1321">
            <a:extLst>
              <a:ext uri="{FF2B5EF4-FFF2-40B4-BE49-F238E27FC236}">
                <a16:creationId xmlns:a16="http://schemas.microsoft.com/office/drawing/2014/main" id="{999B857C-0A2C-4407-980D-27A53D717935}"/>
              </a:ext>
            </a:extLst>
          </p:cNvPr>
          <p:cNvGrpSpPr/>
          <p:nvPr/>
        </p:nvGrpSpPr>
        <p:grpSpPr>
          <a:xfrm>
            <a:off x="6345817" y="1457820"/>
            <a:ext cx="1378800" cy="540360"/>
            <a:chOff x="6345817" y="1457820"/>
            <a:chExt cx="1378800" cy="540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5">
              <p14:nvContentPartPr>
                <p14:cNvPr id="1303" name="Ink 1302">
                  <a:extLst>
                    <a:ext uri="{FF2B5EF4-FFF2-40B4-BE49-F238E27FC236}">
                      <a16:creationId xmlns:a16="http://schemas.microsoft.com/office/drawing/2014/main" id="{3D6D9EB9-3240-424F-9BED-0A4AAD4D78C3}"/>
                    </a:ext>
                  </a:extLst>
                </p14:cNvPr>
                <p14:cNvContentPartPr/>
                <p14:nvPr/>
              </p14:nvContentPartPr>
              <p14:xfrm>
                <a:off x="6345817" y="1674900"/>
                <a:ext cx="125280" cy="248040"/>
              </p14:xfrm>
            </p:contentPart>
          </mc:Choice>
          <mc:Fallback xmlns="">
            <p:pic>
              <p:nvPicPr>
                <p:cNvPr id="1303" name="Ink 1302">
                  <a:extLst>
                    <a:ext uri="{FF2B5EF4-FFF2-40B4-BE49-F238E27FC236}">
                      <a16:creationId xmlns:a16="http://schemas.microsoft.com/office/drawing/2014/main" id="{3D6D9EB9-3240-424F-9BED-0A4AAD4D78C3}"/>
                    </a:ext>
                  </a:extLst>
                </p:cNvPr>
                <p:cNvPicPr/>
                <p:nvPr/>
              </p:nvPicPr>
              <p:blipFill>
                <a:blip r:embed="rId116"/>
                <a:stretch>
                  <a:fillRect/>
                </a:stretch>
              </p:blipFill>
              <p:spPr>
                <a:xfrm>
                  <a:off x="6337177" y="1665900"/>
                  <a:ext cx="142920" cy="26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7">
              <p14:nvContentPartPr>
                <p14:cNvPr id="1304" name="Ink 1303">
                  <a:extLst>
                    <a:ext uri="{FF2B5EF4-FFF2-40B4-BE49-F238E27FC236}">
                      <a16:creationId xmlns:a16="http://schemas.microsoft.com/office/drawing/2014/main" id="{0393DCBA-300E-41BB-83F6-BA8D17D80D6B}"/>
                    </a:ext>
                  </a:extLst>
                </p14:cNvPr>
                <p14:cNvContentPartPr/>
                <p14:nvPr/>
              </p14:nvContentPartPr>
              <p14:xfrm>
                <a:off x="6511777" y="1741500"/>
                <a:ext cx="94320" cy="138600"/>
              </p14:xfrm>
            </p:contentPart>
          </mc:Choice>
          <mc:Fallback xmlns="">
            <p:pic>
              <p:nvPicPr>
                <p:cNvPr id="1304" name="Ink 1303">
                  <a:extLst>
                    <a:ext uri="{FF2B5EF4-FFF2-40B4-BE49-F238E27FC236}">
                      <a16:creationId xmlns:a16="http://schemas.microsoft.com/office/drawing/2014/main" id="{0393DCBA-300E-41BB-83F6-BA8D17D80D6B}"/>
                    </a:ext>
                  </a:extLst>
                </p:cNvPr>
                <p:cNvPicPr/>
                <p:nvPr/>
              </p:nvPicPr>
              <p:blipFill>
                <a:blip r:embed="rId118"/>
                <a:stretch>
                  <a:fillRect/>
                </a:stretch>
              </p:blipFill>
              <p:spPr>
                <a:xfrm>
                  <a:off x="6503137" y="1732860"/>
                  <a:ext cx="111960" cy="15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9">
              <p14:nvContentPartPr>
                <p14:cNvPr id="1305" name="Ink 1304">
                  <a:extLst>
                    <a:ext uri="{FF2B5EF4-FFF2-40B4-BE49-F238E27FC236}">
                      <a16:creationId xmlns:a16="http://schemas.microsoft.com/office/drawing/2014/main" id="{8ED55C76-F34F-49D1-B07A-AA6E47748B96}"/>
                    </a:ext>
                  </a:extLst>
                </p14:cNvPr>
                <p14:cNvContentPartPr/>
                <p14:nvPr/>
              </p14:nvContentPartPr>
              <p14:xfrm>
                <a:off x="6716977" y="1629540"/>
                <a:ext cx="83880" cy="368640"/>
              </p14:xfrm>
            </p:contentPart>
          </mc:Choice>
          <mc:Fallback xmlns="">
            <p:pic>
              <p:nvPicPr>
                <p:cNvPr id="1305" name="Ink 1304">
                  <a:extLst>
                    <a:ext uri="{FF2B5EF4-FFF2-40B4-BE49-F238E27FC236}">
                      <a16:creationId xmlns:a16="http://schemas.microsoft.com/office/drawing/2014/main" id="{8ED55C76-F34F-49D1-B07A-AA6E47748B96}"/>
                    </a:ext>
                  </a:extLst>
                </p:cNvPr>
                <p:cNvPicPr/>
                <p:nvPr/>
              </p:nvPicPr>
              <p:blipFill>
                <a:blip r:embed="rId120"/>
                <a:stretch>
                  <a:fillRect/>
                </a:stretch>
              </p:blipFill>
              <p:spPr>
                <a:xfrm>
                  <a:off x="6707977" y="1620540"/>
                  <a:ext cx="101520" cy="38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1">
              <p14:nvContentPartPr>
                <p14:cNvPr id="1306" name="Ink 1305">
                  <a:extLst>
                    <a:ext uri="{FF2B5EF4-FFF2-40B4-BE49-F238E27FC236}">
                      <a16:creationId xmlns:a16="http://schemas.microsoft.com/office/drawing/2014/main" id="{D6CB808E-AC5B-435B-92B7-E2C1AA3666E1}"/>
                    </a:ext>
                  </a:extLst>
                </p14:cNvPr>
                <p14:cNvContentPartPr/>
                <p14:nvPr/>
              </p14:nvContentPartPr>
              <p14:xfrm>
                <a:off x="6679897" y="1759860"/>
                <a:ext cx="139680" cy="19440"/>
              </p14:xfrm>
            </p:contentPart>
          </mc:Choice>
          <mc:Fallback xmlns="">
            <p:pic>
              <p:nvPicPr>
                <p:cNvPr id="1306" name="Ink 1305">
                  <a:extLst>
                    <a:ext uri="{FF2B5EF4-FFF2-40B4-BE49-F238E27FC236}">
                      <a16:creationId xmlns:a16="http://schemas.microsoft.com/office/drawing/2014/main" id="{D6CB808E-AC5B-435B-92B7-E2C1AA3666E1}"/>
                    </a:ext>
                  </a:extLst>
                </p:cNvPr>
                <p:cNvPicPr/>
                <p:nvPr/>
              </p:nvPicPr>
              <p:blipFill>
                <a:blip r:embed="rId122"/>
                <a:stretch>
                  <a:fillRect/>
                </a:stretch>
              </p:blipFill>
              <p:spPr>
                <a:xfrm>
                  <a:off x="6670897" y="1750860"/>
                  <a:ext cx="157320" cy="3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3">
              <p14:nvContentPartPr>
                <p14:cNvPr id="1307" name="Ink 1306">
                  <a:extLst>
                    <a:ext uri="{FF2B5EF4-FFF2-40B4-BE49-F238E27FC236}">
                      <a16:creationId xmlns:a16="http://schemas.microsoft.com/office/drawing/2014/main" id="{ACF1A81D-9E4E-4271-A153-263BDA0426FE}"/>
                    </a:ext>
                  </a:extLst>
                </p14:cNvPr>
                <p14:cNvContentPartPr/>
                <p14:nvPr/>
              </p14:nvContentPartPr>
              <p14:xfrm>
                <a:off x="6853057" y="1632060"/>
                <a:ext cx="141480" cy="297000"/>
              </p14:xfrm>
            </p:contentPart>
          </mc:Choice>
          <mc:Fallback xmlns="">
            <p:pic>
              <p:nvPicPr>
                <p:cNvPr id="1307" name="Ink 1306">
                  <a:extLst>
                    <a:ext uri="{FF2B5EF4-FFF2-40B4-BE49-F238E27FC236}">
                      <a16:creationId xmlns:a16="http://schemas.microsoft.com/office/drawing/2014/main" id="{ACF1A81D-9E4E-4271-A153-263BDA0426FE}"/>
                    </a:ext>
                  </a:extLst>
                </p:cNvPr>
                <p:cNvPicPr/>
                <p:nvPr/>
              </p:nvPicPr>
              <p:blipFill>
                <a:blip r:embed="rId124"/>
                <a:stretch>
                  <a:fillRect/>
                </a:stretch>
              </p:blipFill>
              <p:spPr>
                <a:xfrm>
                  <a:off x="6844417" y="1623060"/>
                  <a:ext cx="159120" cy="31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5">
              <p14:nvContentPartPr>
                <p14:cNvPr id="1308" name="Ink 1307">
                  <a:extLst>
                    <a:ext uri="{FF2B5EF4-FFF2-40B4-BE49-F238E27FC236}">
                      <a16:creationId xmlns:a16="http://schemas.microsoft.com/office/drawing/2014/main" id="{68026226-0B1D-465E-9450-F9319D06207A}"/>
                    </a:ext>
                  </a:extLst>
                </p14:cNvPr>
                <p14:cNvContentPartPr/>
                <p14:nvPr/>
              </p14:nvContentPartPr>
              <p14:xfrm>
                <a:off x="7175257" y="1645020"/>
                <a:ext cx="399600" cy="157680"/>
              </p14:xfrm>
            </p:contentPart>
          </mc:Choice>
          <mc:Fallback xmlns="">
            <p:pic>
              <p:nvPicPr>
                <p:cNvPr id="1308" name="Ink 1307">
                  <a:extLst>
                    <a:ext uri="{FF2B5EF4-FFF2-40B4-BE49-F238E27FC236}">
                      <a16:creationId xmlns:a16="http://schemas.microsoft.com/office/drawing/2014/main" id="{68026226-0B1D-465E-9450-F9319D06207A}"/>
                    </a:ext>
                  </a:extLst>
                </p:cNvPr>
                <p:cNvPicPr/>
                <p:nvPr/>
              </p:nvPicPr>
              <p:blipFill>
                <a:blip r:embed="rId126"/>
                <a:stretch>
                  <a:fillRect/>
                </a:stretch>
              </p:blipFill>
              <p:spPr>
                <a:xfrm>
                  <a:off x="7166617" y="1636380"/>
                  <a:ext cx="417240" cy="17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7">
              <p14:nvContentPartPr>
                <p14:cNvPr id="1309" name="Ink 1308">
                  <a:extLst>
                    <a:ext uri="{FF2B5EF4-FFF2-40B4-BE49-F238E27FC236}">
                      <a16:creationId xmlns:a16="http://schemas.microsoft.com/office/drawing/2014/main" id="{E840C71A-7A5D-4DF8-9BFB-C10B414A3C1E}"/>
                    </a:ext>
                  </a:extLst>
                </p14:cNvPr>
                <p14:cNvContentPartPr/>
                <p14:nvPr/>
              </p14:nvContentPartPr>
              <p14:xfrm>
                <a:off x="7616257" y="1457820"/>
                <a:ext cx="108360" cy="333000"/>
              </p14:xfrm>
            </p:contentPart>
          </mc:Choice>
          <mc:Fallback xmlns="">
            <p:pic>
              <p:nvPicPr>
                <p:cNvPr id="1309" name="Ink 1308">
                  <a:extLst>
                    <a:ext uri="{FF2B5EF4-FFF2-40B4-BE49-F238E27FC236}">
                      <a16:creationId xmlns:a16="http://schemas.microsoft.com/office/drawing/2014/main" id="{E840C71A-7A5D-4DF8-9BFB-C10B414A3C1E}"/>
                    </a:ext>
                  </a:extLst>
                </p:cNvPr>
                <p:cNvPicPr/>
                <p:nvPr/>
              </p:nvPicPr>
              <p:blipFill>
                <a:blip r:embed="rId128"/>
                <a:stretch>
                  <a:fillRect/>
                </a:stretch>
              </p:blipFill>
              <p:spPr>
                <a:xfrm>
                  <a:off x="7607617" y="1449180"/>
                  <a:ext cx="126000" cy="350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21" name="Group 1320">
            <a:extLst>
              <a:ext uri="{FF2B5EF4-FFF2-40B4-BE49-F238E27FC236}">
                <a16:creationId xmlns:a16="http://schemas.microsoft.com/office/drawing/2014/main" id="{D159E918-5539-4ECF-91D3-A965904C6D19}"/>
              </a:ext>
            </a:extLst>
          </p:cNvPr>
          <p:cNvGrpSpPr/>
          <p:nvPr/>
        </p:nvGrpSpPr>
        <p:grpSpPr>
          <a:xfrm>
            <a:off x="845017" y="2498940"/>
            <a:ext cx="1797840" cy="377280"/>
            <a:chOff x="845017" y="2498940"/>
            <a:chExt cx="1797840" cy="377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9">
              <p14:nvContentPartPr>
                <p14:cNvPr id="1310" name="Ink 1309">
                  <a:extLst>
                    <a:ext uri="{FF2B5EF4-FFF2-40B4-BE49-F238E27FC236}">
                      <a16:creationId xmlns:a16="http://schemas.microsoft.com/office/drawing/2014/main" id="{577AECDF-1076-4257-AB0C-E70EAE1711FB}"/>
                    </a:ext>
                  </a:extLst>
                </p14:cNvPr>
                <p14:cNvContentPartPr/>
                <p14:nvPr/>
              </p14:nvContentPartPr>
              <p14:xfrm>
                <a:off x="845017" y="2615220"/>
                <a:ext cx="73440" cy="261000"/>
              </p14:xfrm>
            </p:contentPart>
          </mc:Choice>
          <mc:Fallback xmlns="">
            <p:pic>
              <p:nvPicPr>
                <p:cNvPr id="1310" name="Ink 1309">
                  <a:extLst>
                    <a:ext uri="{FF2B5EF4-FFF2-40B4-BE49-F238E27FC236}">
                      <a16:creationId xmlns:a16="http://schemas.microsoft.com/office/drawing/2014/main" id="{577AECDF-1076-4257-AB0C-E70EAE1711FB}"/>
                    </a:ext>
                  </a:extLst>
                </p:cNvPr>
                <p:cNvPicPr/>
                <p:nvPr/>
              </p:nvPicPr>
              <p:blipFill>
                <a:blip r:embed="rId130"/>
                <a:stretch>
                  <a:fillRect/>
                </a:stretch>
              </p:blipFill>
              <p:spPr>
                <a:xfrm>
                  <a:off x="836377" y="2606220"/>
                  <a:ext cx="91080" cy="27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1">
              <p14:nvContentPartPr>
                <p14:cNvPr id="1311" name="Ink 1310">
                  <a:extLst>
                    <a:ext uri="{FF2B5EF4-FFF2-40B4-BE49-F238E27FC236}">
                      <a16:creationId xmlns:a16="http://schemas.microsoft.com/office/drawing/2014/main" id="{F31BDB50-9ED9-496F-9080-8F96133F90CF}"/>
                    </a:ext>
                  </a:extLst>
                </p14:cNvPr>
                <p14:cNvContentPartPr/>
                <p14:nvPr/>
              </p14:nvContentPartPr>
              <p14:xfrm>
                <a:off x="865537" y="2631780"/>
                <a:ext cx="174960" cy="210960"/>
              </p14:xfrm>
            </p:contentPart>
          </mc:Choice>
          <mc:Fallback xmlns="">
            <p:pic>
              <p:nvPicPr>
                <p:cNvPr id="1311" name="Ink 1310">
                  <a:extLst>
                    <a:ext uri="{FF2B5EF4-FFF2-40B4-BE49-F238E27FC236}">
                      <a16:creationId xmlns:a16="http://schemas.microsoft.com/office/drawing/2014/main" id="{F31BDB50-9ED9-496F-9080-8F96133F90CF}"/>
                    </a:ext>
                  </a:extLst>
                </p:cNvPr>
                <p:cNvPicPr/>
                <p:nvPr/>
              </p:nvPicPr>
              <p:blipFill>
                <a:blip r:embed="rId132"/>
                <a:stretch>
                  <a:fillRect/>
                </a:stretch>
              </p:blipFill>
              <p:spPr>
                <a:xfrm>
                  <a:off x="856897" y="2622780"/>
                  <a:ext cx="192600" cy="22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3">
              <p14:nvContentPartPr>
                <p14:cNvPr id="1312" name="Ink 1311">
                  <a:extLst>
                    <a:ext uri="{FF2B5EF4-FFF2-40B4-BE49-F238E27FC236}">
                      <a16:creationId xmlns:a16="http://schemas.microsoft.com/office/drawing/2014/main" id="{07CA265D-5453-47BE-83F7-75A214E696AD}"/>
                    </a:ext>
                  </a:extLst>
                </p14:cNvPr>
                <p14:cNvContentPartPr/>
                <p14:nvPr/>
              </p14:nvContentPartPr>
              <p14:xfrm>
                <a:off x="1129777" y="2642940"/>
                <a:ext cx="355680" cy="164520"/>
              </p14:xfrm>
            </p:contentPart>
          </mc:Choice>
          <mc:Fallback xmlns="">
            <p:pic>
              <p:nvPicPr>
                <p:cNvPr id="1312" name="Ink 1311">
                  <a:extLst>
                    <a:ext uri="{FF2B5EF4-FFF2-40B4-BE49-F238E27FC236}">
                      <a16:creationId xmlns:a16="http://schemas.microsoft.com/office/drawing/2014/main" id="{07CA265D-5453-47BE-83F7-75A214E696AD}"/>
                    </a:ext>
                  </a:extLst>
                </p:cNvPr>
                <p:cNvPicPr/>
                <p:nvPr/>
              </p:nvPicPr>
              <p:blipFill>
                <a:blip r:embed="rId134"/>
                <a:stretch>
                  <a:fillRect/>
                </a:stretch>
              </p:blipFill>
              <p:spPr>
                <a:xfrm>
                  <a:off x="1120777" y="2634300"/>
                  <a:ext cx="373320" cy="18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5">
              <p14:nvContentPartPr>
                <p14:cNvPr id="1313" name="Ink 1312">
                  <a:extLst>
                    <a:ext uri="{FF2B5EF4-FFF2-40B4-BE49-F238E27FC236}">
                      <a16:creationId xmlns:a16="http://schemas.microsoft.com/office/drawing/2014/main" id="{D253FB9C-33D4-46D8-A49C-E9A81F5020A9}"/>
                    </a:ext>
                  </a:extLst>
                </p14:cNvPr>
                <p14:cNvContentPartPr/>
                <p14:nvPr/>
              </p14:nvContentPartPr>
              <p14:xfrm>
                <a:off x="1565017" y="2498940"/>
                <a:ext cx="106560" cy="289440"/>
              </p14:xfrm>
            </p:contentPart>
          </mc:Choice>
          <mc:Fallback xmlns="">
            <p:pic>
              <p:nvPicPr>
                <p:cNvPr id="1313" name="Ink 1312">
                  <a:extLst>
                    <a:ext uri="{FF2B5EF4-FFF2-40B4-BE49-F238E27FC236}">
                      <a16:creationId xmlns:a16="http://schemas.microsoft.com/office/drawing/2014/main" id="{D253FB9C-33D4-46D8-A49C-E9A81F5020A9}"/>
                    </a:ext>
                  </a:extLst>
                </p:cNvPr>
                <p:cNvPicPr/>
                <p:nvPr/>
              </p:nvPicPr>
              <p:blipFill>
                <a:blip r:embed="rId136"/>
                <a:stretch>
                  <a:fillRect/>
                </a:stretch>
              </p:blipFill>
              <p:spPr>
                <a:xfrm>
                  <a:off x="1556017" y="2490300"/>
                  <a:ext cx="124200" cy="30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7">
              <p14:nvContentPartPr>
                <p14:cNvPr id="1314" name="Ink 1313">
                  <a:extLst>
                    <a:ext uri="{FF2B5EF4-FFF2-40B4-BE49-F238E27FC236}">
                      <a16:creationId xmlns:a16="http://schemas.microsoft.com/office/drawing/2014/main" id="{C60774A0-51B3-409E-8C2E-474B08996A38}"/>
                    </a:ext>
                  </a:extLst>
                </p14:cNvPr>
                <p14:cNvContentPartPr/>
                <p14:nvPr/>
              </p14:nvContentPartPr>
              <p14:xfrm>
                <a:off x="1776337" y="2581740"/>
                <a:ext cx="277560" cy="156600"/>
              </p14:xfrm>
            </p:contentPart>
          </mc:Choice>
          <mc:Fallback xmlns="">
            <p:pic>
              <p:nvPicPr>
                <p:cNvPr id="1314" name="Ink 1313">
                  <a:extLst>
                    <a:ext uri="{FF2B5EF4-FFF2-40B4-BE49-F238E27FC236}">
                      <a16:creationId xmlns:a16="http://schemas.microsoft.com/office/drawing/2014/main" id="{C60774A0-51B3-409E-8C2E-474B08996A38}"/>
                    </a:ext>
                  </a:extLst>
                </p:cNvPr>
                <p:cNvPicPr/>
                <p:nvPr/>
              </p:nvPicPr>
              <p:blipFill>
                <a:blip r:embed="rId138"/>
                <a:stretch>
                  <a:fillRect/>
                </a:stretch>
              </p:blipFill>
              <p:spPr>
                <a:xfrm>
                  <a:off x="1767697" y="2572740"/>
                  <a:ext cx="295200" cy="17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9">
              <p14:nvContentPartPr>
                <p14:cNvPr id="1315" name="Ink 1314">
                  <a:extLst>
                    <a:ext uri="{FF2B5EF4-FFF2-40B4-BE49-F238E27FC236}">
                      <a16:creationId xmlns:a16="http://schemas.microsoft.com/office/drawing/2014/main" id="{CC95EAFB-C351-40B1-914B-FEE575B594A5}"/>
                    </a:ext>
                  </a:extLst>
                </p14:cNvPr>
                <p14:cNvContentPartPr/>
                <p14:nvPr/>
              </p14:nvContentPartPr>
              <p14:xfrm>
                <a:off x="2131297" y="2516580"/>
                <a:ext cx="511560" cy="167400"/>
              </p14:xfrm>
            </p:contentPart>
          </mc:Choice>
          <mc:Fallback xmlns="">
            <p:pic>
              <p:nvPicPr>
                <p:cNvPr id="1315" name="Ink 1314">
                  <a:extLst>
                    <a:ext uri="{FF2B5EF4-FFF2-40B4-BE49-F238E27FC236}">
                      <a16:creationId xmlns:a16="http://schemas.microsoft.com/office/drawing/2014/main" id="{CC95EAFB-C351-40B1-914B-FEE575B594A5}"/>
                    </a:ext>
                  </a:extLst>
                </p:cNvPr>
                <p:cNvPicPr/>
                <p:nvPr/>
              </p:nvPicPr>
              <p:blipFill>
                <a:blip r:embed="rId140"/>
                <a:stretch>
                  <a:fillRect/>
                </a:stretch>
              </p:blipFill>
              <p:spPr>
                <a:xfrm>
                  <a:off x="2122657" y="2507940"/>
                  <a:ext cx="529200" cy="18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1">
              <p14:nvContentPartPr>
                <p14:cNvPr id="1316" name="Ink 1315">
                  <a:extLst>
                    <a:ext uri="{FF2B5EF4-FFF2-40B4-BE49-F238E27FC236}">
                      <a16:creationId xmlns:a16="http://schemas.microsoft.com/office/drawing/2014/main" id="{4C464770-4701-42E4-8DEF-E23F3CA5058A}"/>
                    </a:ext>
                  </a:extLst>
                </p14:cNvPr>
                <p14:cNvContentPartPr/>
                <p14:nvPr/>
              </p14:nvContentPartPr>
              <p14:xfrm>
                <a:off x="2473657" y="2502540"/>
                <a:ext cx="145440" cy="162720"/>
              </p14:xfrm>
            </p:contentPart>
          </mc:Choice>
          <mc:Fallback xmlns="">
            <p:pic>
              <p:nvPicPr>
                <p:cNvPr id="1316" name="Ink 1315">
                  <a:extLst>
                    <a:ext uri="{FF2B5EF4-FFF2-40B4-BE49-F238E27FC236}">
                      <a16:creationId xmlns:a16="http://schemas.microsoft.com/office/drawing/2014/main" id="{4C464770-4701-42E4-8DEF-E23F3CA5058A}"/>
                    </a:ext>
                  </a:extLst>
                </p:cNvPr>
                <p:cNvPicPr/>
                <p:nvPr/>
              </p:nvPicPr>
              <p:blipFill>
                <a:blip r:embed="rId142"/>
                <a:stretch>
                  <a:fillRect/>
                </a:stretch>
              </p:blipFill>
              <p:spPr>
                <a:xfrm>
                  <a:off x="2465017" y="2493900"/>
                  <a:ext cx="163080" cy="180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20" name="Group 1319">
            <a:extLst>
              <a:ext uri="{FF2B5EF4-FFF2-40B4-BE49-F238E27FC236}">
                <a16:creationId xmlns:a16="http://schemas.microsoft.com/office/drawing/2014/main" id="{6515FC45-5319-4782-9091-B0B83E5684CC}"/>
              </a:ext>
            </a:extLst>
          </p:cNvPr>
          <p:cNvGrpSpPr/>
          <p:nvPr/>
        </p:nvGrpSpPr>
        <p:grpSpPr>
          <a:xfrm>
            <a:off x="2890177" y="2409300"/>
            <a:ext cx="1168200" cy="231480"/>
            <a:chOff x="2890177" y="2409300"/>
            <a:chExt cx="1168200" cy="231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3">
              <p14:nvContentPartPr>
                <p14:cNvPr id="1317" name="Ink 1316">
                  <a:extLst>
                    <a:ext uri="{FF2B5EF4-FFF2-40B4-BE49-F238E27FC236}">
                      <a16:creationId xmlns:a16="http://schemas.microsoft.com/office/drawing/2014/main" id="{DC9026ED-316E-4114-B12D-02E103B48ACF}"/>
                    </a:ext>
                  </a:extLst>
                </p14:cNvPr>
                <p14:cNvContentPartPr/>
                <p14:nvPr/>
              </p14:nvContentPartPr>
              <p14:xfrm>
                <a:off x="2890177" y="2435220"/>
                <a:ext cx="238320" cy="205560"/>
              </p14:xfrm>
            </p:contentPart>
          </mc:Choice>
          <mc:Fallback xmlns="">
            <p:pic>
              <p:nvPicPr>
                <p:cNvPr id="1317" name="Ink 1316">
                  <a:extLst>
                    <a:ext uri="{FF2B5EF4-FFF2-40B4-BE49-F238E27FC236}">
                      <a16:creationId xmlns:a16="http://schemas.microsoft.com/office/drawing/2014/main" id="{DC9026ED-316E-4114-B12D-02E103B48ACF}"/>
                    </a:ext>
                  </a:extLst>
                </p:cNvPr>
                <p:cNvPicPr/>
                <p:nvPr/>
              </p:nvPicPr>
              <p:blipFill>
                <a:blip r:embed="rId144"/>
                <a:stretch>
                  <a:fillRect/>
                </a:stretch>
              </p:blipFill>
              <p:spPr>
                <a:xfrm>
                  <a:off x="2881537" y="2426220"/>
                  <a:ext cx="255960" cy="22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5">
              <p14:nvContentPartPr>
                <p14:cNvPr id="1318" name="Ink 1317">
                  <a:extLst>
                    <a:ext uri="{FF2B5EF4-FFF2-40B4-BE49-F238E27FC236}">
                      <a16:creationId xmlns:a16="http://schemas.microsoft.com/office/drawing/2014/main" id="{D7949F6B-0A1A-4A2A-B678-9C4BE1414881}"/>
                    </a:ext>
                  </a:extLst>
                </p14:cNvPr>
                <p14:cNvContentPartPr/>
                <p14:nvPr/>
              </p14:nvContentPartPr>
              <p14:xfrm>
                <a:off x="3203737" y="2425140"/>
                <a:ext cx="419400" cy="168480"/>
              </p14:xfrm>
            </p:contentPart>
          </mc:Choice>
          <mc:Fallback xmlns="">
            <p:pic>
              <p:nvPicPr>
                <p:cNvPr id="1318" name="Ink 1317">
                  <a:extLst>
                    <a:ext uri="{FF2B5EF4-FFF2-40B4-BE49-F238E27FC236}">
                      <a16:creationId xmlns:a16="http://schemas.microsoft.com/office/drawing/2014/main" id="{D7949F6B-0A1A-4A2A-B678-9C4BE1414881}"/>
                    </a:ext>
                  </a:extLst>
                </p:cNvPr>
                <p:cNvPicPr/>
                <p:nvPr/>
              </p:nvPicPr>
              <p:blipFill>
                <a:blip r:embed="rId146"/>
                <a:stretch>
                  <a:fillRect/>
                </a:stretch>
              </p:blipFill>
              <p:spPr>
                <a:xfrm>
                  <a:off x="3195097" y="2416500"/>
                  <a:ext cx="437040" cy="18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7">
              <p14:nvContentPartPr>
                <p14:cNvPr id="1319" name="Ink 1318">
                  <a:extLst>
                    <a:ext uri="{FF2B5EF4-FFF2-40B4-BE49-F238E27FC236}">
                      <a16:creationId xmlns:a16="http://schemas.microsoft.com/office/drawing/2014/main" id="{70EA1288-1696-4C51-A581-61D7E8A8168A}"/>
                    </a:ext>
                  </a:extLst>
                </p14:cNvPr>
                <p14:cNvContentPartPr/>
                <p14:nvPr/>
              </p14:nvContentPartPr>
              <p14:xfrm>
                <a:off x="3685417" y="2409300"/>
                <a:ext cx="372960" cy="126360"/>
              </p14:xfrm>
            </p:contentPart>
          </mc:Choice>
          <mc:Fallback xmlns="">
            <p:pic>
              <p:nvPicPr>
                <p:cNvPr id="1319" name="Ink 1318">
                  <a:extLst>
                    <a:ext uri="{FF2B5EF4-FFF2-40B4-BE49-F238E27FC236}">
                      <a16:creationId xmlns:a16="http://schemas.microsoft.com/office/drawing/2014/main" id="{70EA1288-1696-4C51-A581-61D7E8A8168A}"/>
                    </a:ext>
                  </a:extLst>
                </p:cNvPr>
                <p:cNvPicPr/>
                <p:nvPr/>
              </p:nvPicPr>
              <p:blipFill>
                <a:blip r:embed="rId148"/>
                <a:stretch>
                  <a:fillRect/>
                </a:stretch>
              </p:blipFill>
              <p:spPr>
                <a:xfrm>
                  <a:off x="3676777" y="2400660"/>
                  <a:ext cx="390600" cy="144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32" name="Group 1331">
            <a:extLst>
              <a:ext uri="{FF2B5EF4-FFF2-40B4-BE49-F238E27FC236}">
                <a16:creationId xmlns:a16="http://schemas.microsoft.com/office/drawing/2014/main" id="{E9917792-936D-4D6D-92EB-F5EB0CD3FEC6}"/>
              </a:ext>
            </a:extLst>
          </p:cNvPr>
          <p:cNvGrpSpPr/>
          <p:nvPr/>
        </p:nvGrpSpPr>
        <p:grpSpPr>
          <a:xfrm>
            <a:off x="398257" y="3391380"/>
            <a:ext cx="2044080" cy="1344960"/>
            <a:chOff x="398257" y="3391380"/>
            <a:chExt cx="2044080" cy="1344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9">
              <p14:nvContentPartPr>
                <p14:cNvPr id="1324" name="Ink 1323">
                  <a:extLst>
                    <a:ext uri="{FF2B5EF4-FFF2-40B4-BE49-F238E27FC236}">
                      <a16:creationId xmlns:a16="http://schemas.microsoft.com/office/drawing/2014/main" id="{8A27E716-DBFE-40F6-AA69-A56A6292839E}"/>
                    </a:ext>
                  </a:extLst>
                </p14:cNvPr>
                <p14:cNvContentPartPr/>
                <p14:nvPr/>
              </p14:nvContentPartPr>
              <p14:xfrm>
                <a:off x="1141297" y="3391380"/>
                <a:ext cx="1301040" cy="1267200"/>
              </p14:xfrm>
            </p:contentPart>
          </mc:Choice>
          <mc:Fallback xmlns="">
            <p:pic>
              <p:nvPicPr>
                <p:cNvPr id="1324" name="Ink 1323">
                  <a:extLst>
                    <a:ext uri="{FF2B5EF4-FFF2-40B4-BE49-F238E27FC236}">
                      <a16:creationId xmlns:a16="http://schemas.microsoft.com/office/drawing/2014/main" id="{8A27E716-DBFE-40F6-AA69-A56A6292839E}"/>
                    </a:ext>
                  </a:extLst>
                </p:cNvPr>
                <p:cNvPicPr/>
                <p:nvPr/>
              </p:nvPicPr>
              <p:blipFill>
                <a:blip r:embed="rId150"/>
                <a:stretch>
                  <a:fillRect/>
                </a:stretch>
              </p:blipFill>
              <p:spPr>
                <a:xfrm>
                  <a:off x="1132657" y="3382740"/>
                  <a:ext cx="1318680" cy="128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1">
              <p14:nvContentPartPr>
                <p14:cNvPr id="1325" name="Ink 1324">
                  <a:extLst>
                    <a:ext uri="{FF2B5EF4-FFF2-40B4-BE49-F238E27FC236}">
                      <a16:creationId xmlns:a16="http://schemas.microsoft.com/office/drawing/2014/main" id="{4ABEA0E2-AAFD-43F6-94CD-D2FFA28CB588}"/>
                    </a:ext>
                  </a:extLst>
                </p14:cNvPr>
                <p14:cNvContentPartPr/>
                <p14:nvPr/>
              </p14:nvContentPartPr>
              <p14:xfrm>
                <a:off x="412297" y="3500100"/>
                <a:ext cx="776160" cy="253800"/>
              </p14:xfrm>
            </p:contentPart>
          </mc:Choice>
          <mc:Fallback xmlns="">
            <p:pic>
              <p:nvPicPr>
                <p:cNvPr id="1325" name="Ink 1324">
                  <a:extLst>
                    <a:ext uri="{FF2B5EF4-FFF2-40B4-BE49-F238E27FC236}">
                      <a16:creationId xmlns:a16="http://schemas.microsoft.com/office/drawing/2014/main" id="{4ABEA0E2-AAFD-43F6-94CD-D2FFA28CB588}"/>
                    </a:ext>
                  </a:extLst>
                </p:cNvPr>
                <p:cNvPicPr/>
                <p:nvPr/>
              </p:nvPicPr>
              <p:blipFill>
                <a:blip r:embed="rId152"/>
                <a:stretch>
                  <a:fillRect/>
                </a:stretch>
              </p:blipFill>
              <p:spPr>
                <a:xfrm>
                  <a:off x="403657" y="3491100"/>
                  <a:ext cx="793800" cy="27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3">
              <p14:nvContentPartPr>
                <p14:cNvPr id="1326" name="Ink 1325">
                  <a:extLst>
                    <a:ext uri="{FF2B5EF4-FFF2-40B4-BE49-F238E27FC236}">
                      <a16:creationId xmlns:a16="http://schemas.microsoft.com/office/drawing/2014/main" id="{5DFEA54E-BDBF-4444-8424-A24536B71B16}"/>
                    </a:ext>
                  </a:extLst>
                </p14:cNvPr>
                <p14:cNvContentPartPr/>
                <p14:nvPr/>
              </p14:nvContentPartPr>
              <p14:xfrm>
                <a:off x="398257" y="4060260"/>
                <a:ext cx="751320" cy="94680"/>
              </p14:xfrm>
            </p:contentPart>
          </mc:Choice>
          <mc:Fallback xmlns="">
            <p:pic>
              <p:nvPicPr>
                <p:cNvPr id="1326" name="Ink 1325">
                  <a:extLst>
                    <a:ext uri="{FF2B5EF4-FFF2-40B4-BE49-F238E27FC236}">
                      <a16:creationId xmlns:a16="http://schemas.microsoft.com/office/drawing/2014/main" id="{5DFEA54E-BDBF-4444-8424-A24536B71B16}"/>
                    </a:ext>
                  </a:extLst>
                </p:cNvPr>
                <p:cNvPicPr/>
                <p:nvPr/>
              </p:nvPicPr>
              <p:blipFill>
                <a:blip r:embed="rId154"/>
                <a:stretch>
                  <a:fillRect/>
                </a:stretch>
              </p:blipFill>
              <p:spPr>
                <a:xfrm>
                  <a:off x="389617" y="4051620"/>
                  <a:ext cx="768960" cy="11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5">
              <p14:nvContentPartPr>
                <p14:cNvPr id="1327" name="Ink 1326">
                  <a:extLst>
                    <a:ext uri="{FF2B5EF4-FFF2-40B4-BE49-F238E27FC236}">
                      <a16:creationId xmlns:a16="http://schemas.microsoft.com/office/drawing/2014/main" id="{20C811BF-14FE-477D-BBDE-BD1921BD3547}"/>
                    </a:ext>
                  </a:extLst>
                </p14:cNvPr>
                <p14:cNvContentPartPr/>
                <p14:nvPr/>
              </p14:nvContentPartPr>
              <p14:xfrm>
                <a:off x="473137" y="4354380"/>
                <a:ext cx="756000" cy="381960"/>
              </p14:xfrm>
            </p:contentPart>
          </mc:Choice>
          <mc:Fallback xmlns="">
            <p:pic>
              <p:nvPicPr>
                <p:cNvPr id="1327" name="Ink 1326">
                  <a:extLst>
                    <a:ext uri="{FF2B5EF4-FFF2-40B4-BE49-F238E27FC236}">
                      <a16:creationId xmlns:a16="http://schemas.microsoft.com/office/drawing/2014/main" id="{20C811BF-14FE-477D-BBDE-BD1921BD3547}"/>
                    </a:ext>
                  </a:extLst>
                </p:cNvPr>
                <p:cNvPicPr/>
                <p:nvPr/>
              </p:nvPicPr>
              <p:blipFill>
                <a:blip r:embed="rId156"/>
                <a:stretch>
                  <a:fillRect/>
                </a:stretch>
              </p:blipFill>
              <p:spPr>
                <a:xfrm>
                  <a:off x="464137" y="4345740"/>
                  <a:ext cx="773640" cy="39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7">
              <p14:nvContentPartPr>
                <p14:cNvPr id="1329" name="Ink 1328">
                  <a:extLst>
                    <a:ext uri="{FF2B5EF4-FFF2-40B4-BE49-F238E27FC236}">
                      <a16:creationId xmlns:a16="http://schemas.microsoft.com/office/drawing/2014/main" id="{7EA14968-9FD0-43F6-943D-BD524B98608E}"/>
                    </a:ext>
                  </a:extLst>
                </p14:cNvPr>
                <p14:cNvContentPartPr/>
                <p14:nvPr/>
              </p14:nvContentPartPr>
              <p14:xfrm>
                <a:off x="1652497" y="3761100"/>
                <a:ext cx="5400" cy="14040"/>
              </p14:xfrm>
            </p:contentPart>
          </mc:Choice>
          <mc:Fallback xmlns="">
            <p:pic>
              <p:nvPicPr>
                <p:cNvPr id="1329" name="Ink 1328">
                  <a:extLst>
                    <a:ext uri="{FF2B5EF4-FFF2-40B4-BE49-F238E27FC236}">
                      <a16:creationId xmlns:a16="http://schemas.microsoft.com/office/drawing/2014/main" id="{7EA14968-9FD0-43F6-943D-BD524B98608E}"/>
                    </a:ext>
                  </a:extLst>
                </p:cNvPr>
                <p:cNvPicPr/>
                <p:nvPr/>
              </p:nvPicPr>
              <p:blipFill>
                <a:blip r:embed="rId158"/>
                <a:stretch>
                  <a:fillRect/>
                </a:stretch>
              </p:blipFill>
              <p:spPr>
                <a:xfrm>
                  <a:off x="1643497" y="3752460"/>
                  <a:ext cx="23040" cy="3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9">
              <p14:nvContentPartPr>
                <p14:cNvPr id="1330" name="Ink 1329">
                  <a:extLst>
                    <a:ext uri="{FF2B5EF4-FFF2-40B4-BE49-F238E27FC236}">
                      <a16:creationId xmlns:a16="http://schemas.microsoft.com/office/drawing/2014/main" id="{62D271D8-4364-4C19-BD71-DE7C9E605AAA}"/>
                    </a:ext>
                  </a:extLst>
                </p14:cNvPr>
                <p14:cNvContentPartPr/>
                <p14:nvPr/>
              </p14:nvContentPartPr>
              <p14:xfrm>
                <a:off x="1403017" y="3828780"/>
                <a:ext cx="171000" cy="265680"/>
              </p14:xfrm>
            </p:contentPart>
          </mc:Choice>
          <mc:Fallback xmlns="">
            <p:pic>
              <p:nvPicPr>
                <p:cNvPr id="1330" name="Ink 1329">
                  <a:extLst>
                    <a:ext uri="{FF2B5EF4-FFF2-40B4-BE49-F238E27FC236}">
                      <a16:creationId xmlns:a16="http://schemas.microsoft.com/office/drawing/2014/main" id="{62D271D8-4364-4C19-BD71-DE7C9E605AAA}"/>
                    </a:ext>
                  </a:extLst>
                </p:cNvPr>
                <p:cNvPicPr/>
                <p:nvPr/>
              </p:nvPicPr>
              <p:blipFill>
                <a:blip r:embed="rId160"/>
                <a:stretch>
                  <a:fillRect/>
                </a:stretch>
              </p:blipFill>
              <p:spPr>
                <a:xfrm>
                  <a:off x="1394377" y="3820140"/>
                  <a:ext cx="188640" cy="28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1">
              <p14:nvContentPartPr>
                <p14:cNvPr id="1331" name="Ink 1330">
                  <a:extLst>
                    <a:ext uri="{FF2B5EF4-FFF2-40B4-BE49-F238E27FC236}">
                      <a16:creationId xmlns:a16="http://schemas.microsoft.com/office/drawing/2014/main" id="{5CD2DFCD-5F49-4E18-B636-984169202697}"/>
                    </a:ext>
                  </a:extLst>
                </p14:cNvPr>
                <p14:cNvContentPartPr/>
                <p14:nvPr/>
              </p14:nvContentPartPr>
              <p14:xfrm>
                <a:off x="1288177" y="3716100"/>
                <a:ext cx="507600" cy="512280"/>
              </p14:xfrm>
            </p:contentPart>
          </mc:Choice>
          <mc:Fallback xmlns="">
            <p:pic>
              <p:nvPicPr>
                <p:cNvPr id="1331" name="Ink 1330">
                  <a:extLst>
                    <a:ext uri="{FF2B5EF4-FFF2-40B4-BE49-F238E27FC236}">
                      <a16:creationId xmlns:a16="http://schemas.microsoft.com/office/drawing/2014/main" id="{5CD2DFCD-5F49-4E18-B636-984169202697}"/>
                    </a:ext>
                  </a:extLst>
                </p:cNvPr>
                <p:cNvPicPr/>
                <p:nvPr/>
              </p:nvPicPr>
              <p:blipFill>
                <a:blip r:embed="rId162"/>
                <a:stretch>
                  <a:fillRect/>
                </a:stretch>
              </p:blipFill>
              <p:spPr>
                <a:xfrm>
                  <a:off x="1279177" y="3707460"/>
                  <a:ext cx="525240" cy="529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37" name="Group 1336">
            <a:extLst>
              <a:ext uri="{FF2B5EF4-FFF2-40B4-BE49-F238E27FC236}">
                <a16:creationId xmlns:a16="http://schemas.microsoft.com/office/drawing/2014/main" id="{D2F7043D-9A31-4327-B86C-57908126A7E3}"/>
              </a:ext>
            </a:extLst>
          </p:cNvPr>
          <p:cNvGrpSpPr/>
          <p:nvPr/>
        </p:nvGrpSpPr>
        <p:grpSpPr>
          <a:xfrm>
            <a:off x="1853377" y="3795660"/>
            <a:ext cx="854640" cy="408240"/>
            <a:chOff x="1853377" y="3795660"/>
            <a:chExt cx="854640" cy="408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3">
              <p14:nvContentPartPr>
                <p14:cNvPr id="1333" name="Ink 1332">
                  <a:extLst>
                    <a:ext uri="{FF2B5EF4-FFF2-40B4-BE49-F238E27FC236}">
                      <a16:creationId xmlns:a16="http://schemas.microsoft.com/office/drawing/2014/main" id="{B6DC91F0-4D36-4695-B464-821602265E7F}"/>
                    </a:ext>
                  </a:extLst>
                </p14:cNvPr>
                <p14:cNvContentPartPr/>
                <p14:nvPr/>
              </p14:nvContentPartPr>
              <p14:xfrm>
                <a:off x="1853377" y="3875220"/>
                <a:ext cx="508680" cy="229680"/>
              </p14:xfrm>
            </p:contentPart>
          </mc:Choice>
          <mc:Fallback xmlns="">
            <p:pic>
              <p:nvPicPr>
                <p:cNvPr id="1333" name="Ink 1332">
                  <a:extLst>
                    <a:ext uri="{FF2B5EF4-FFF2-40B4-BE49-F238E27FC236}">
                      <a16:creationId xmlns:a16="http://schemas.microsoft.com/office/drawing/2014/main" id="{B6DC91F0-4D36-4695-B464-821602265E7F}"/>
                    </a:ext>
                  </a:extLst>
                </p:cNvPr>
                <p:cNvPicPr/>
                <p:nvPr/>
              </p:nvPicPr>
              <p:blipFill>
                <a:blip r:embed="rId164"/>
                <a:stretch>
                  <a:fillRect/>
                </a:stretch>
              </p:blipFill>
              <p:spPr>
                <a:xfrm>
                  <a:off x="1844737" y="3866580"/>
                  <a:ext cx="526320" cy="24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5">
              <p14:nvContentPartPr>
                <p14:cNvPr id="1334" name="Ink 1333">
                  <a:extLst>
                    <a:ext uri="{FF2B5EF4-FFF2-40B4-BE49-F238E27FC236}">
                      <a16:creationId xmlns:a16="http://schemas.microsoft.com/office/drawing/2014/main" id="{C31E4510-349E-4ED8-9B00-62F0ADC62361}"/>
                    </a:ext>
                  </a:extLst>
                </p14:cNvPr>
                <p14:cNvContentPartPr/>
                <p14:nvPr/>
              </p14:nvContentPartPr>
              <p14:xfrm>
                <a:off x="1915297" y="3795660"/>
                <a:ext cx="471960" cy="408240"/>
              </p14:xfrm>
            </p:contentPart>
          </mc:Choice>
          <mc:Fallback xmlns="">
            <p:pic>
              <p:nvPicPr>
                <p:cNvPr id="1334" name="Ink 1333">
                  <a:extLst>
                    <a:ext uri="{FF2B5EF4-FFF2-40B4-BE49-F238E27FC236}">
                      <a16:creationId xmlns:a16="http://schemas.microsoft.com/office/drawing/2014/main" id="{C31E4510-349E-4ED8-9B00-62F0ADC62361}"/>
                    </a:ext>
                  </a:extLst>
                </p:cNvPr>
                <p:cNvPicPr/>
                <p:nvPr/>
              </p:nvPicPr>
              <p:blipFill>
                <a:blip r:embed="rId166"/>
                <a:stretch>
                  <a:fillRect/>
                </a:stretch>
              </p:blipFill>
              <p:spPr>
                <a:xfrm>
                  <a:off x="1906657" y="3787020"/>
                  <a:ext cx="489600" cy="42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7">
              <p14:nvContentPartPr>
                <p14:cNvPr id="1336" name="Ink 1335">
                  <a:extLst>
                    <a:ext uri="{FF2B5EF4-FFF2-40B4-BE49-F238E27FC236}">
                      <a16:creationId xmlns:a16="http://schemas.microsoft.com/office/drawing/2014/main" id="{83362EEE-8CBB-489F-B9D6-DD07DDB4A916}"/>
                    </a:ext>
                  </a:extLst>
                </p14:cNvPr>
                <p14:cNvContentPartPr/>
                <p14:nvPr/>
              </p14:nvContentPartPr>
              <p14:xfrm>
                <a:off x="2389777" y="3957300"/>
                <a:ext cx="318240" cy="47160"/>
              </p14:xfrm>
            </p:contentPart>
          </mc:Choice>
          <mc:Fallback xmlns="">
            <p:pic>
              <p:nvPicPr>
                <p:cNvPr id="1336" name="Ink 1335">
                  <a:extLst>
                    <a:ext uri="{FF2B5EF4-FFF2-40B4-BE49-F238E27FC236}">
                      <a16:creationId xmlns:a16="http://schemas.microsoft.com/office/drawing/2014/main" id="{83362EEE-8CBB-489F-B9D6-DD07DDB4A916}"/>
                    </a:ext>
                  </a:extLst>
                </p:cNvPr>
                <p:cNvPicPr/>
                <p:nvPr/>
              </p:nvPicPr>
              <p:blipFill>
                <a:blip r:embed="rId168"/>
                <a:stretch>
                  <a:fillRect/>
                </a:stretch>
              </p:blipFill>
              <p:spPr>
                <a:xfrm>
                  <a:off x="2380777" y="3948300"/>
                  <a:ext cx="335880" cy="64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42" name="Group 1341">
            <a:extLst>
              <a:ext uri="{FF2B5EF4-FFF2-40B4-BE49-F238E27FC236}">
                <a16:creationId xmlns:a16="http://schemas.microsoft.com/office/drawing/2014/main" id="{85C518FA-9CC9-4A6D-82D2-6C8F16E69AAC}"/>
              </a:ext>
            </a:extLst>
          </p:cNvPr>
          <p:cNvGrpSpPr/>
          <p:nvPr/>
        </p:nvGrpSpPr>
        <p:grpSpPr>
          <a:xfrm>
            <a:off x="3408937" y="3722940"/>
            <a:ext cx="570960" cy="299520"/>
            <a:chOff x="3408937" y="3722940"/>
            <a:chExt cx="570960" cy="299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9">
              <p14:nvContentPartPr>
                <p14:cNvPr id="1338" name="Ink 1337">
                  <a:extLst>
                    <a:ext uri="{FF2B5EF4-FFF2-40B4-BE49-F238E27FC236}">
                      <a16:creationId xmlns:a16="http://schemas.microsoft.com/office/drawing/2014/main" id="{633B335C-E178-46BC-8B3F-D78756F391A1}"/>
                    </a:ext>
                  </a:extLst>
                </p14:cNvPr>
                <p14:cNvContentPartPr/>
                <p14:nvPr/>
              </p14:nvContentPartPr>
              <p14:xfrm>
                <a:off x="3543937" y="3847500"/>
                <a:ext cx="366120" cy="36000"/>
              </p14:xfrm>
            </p:contentPart>
          </mc:Choice>
          <mc:Fallback xmlns="">
            <p:pic>
              <p:nvPicPr>
                <p:cNvPr id="1338" name="Ink 1337">
                  <a:extLst>
                    <a:ext uri="{FF2B5EF4-FFF2-40B4-BE49-F238E27FC236}">
                      <a16:creationId xmlns:a16="http://schemas.microsoft.com/office/drawing/2014/main" id="{633B335C-E178-46BC-8B3F-D78756F391A1}"/>
                    </a:ext>
                  </a:extLst>
                </p:cNvPr>
                <p:cNvPicPr/>
                <p:nvPr/>
              </p:nvPicPr>
              <p:blipFill>
                <a:blip r:embed="rId170"/>
                <a:stretch>
                  <a:fillRect/>
                </a:stretch>
              </p:blipFill>
              <p:spPr>
                <a:xfrm>
                  <a:off x="3534937" y="3838500"/>
                  <a:ext cx="383760" cy="5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1">
              <p14:nvContentPartPr>
                <p14:cNvPr id="1339" name="Ink 1338">
                  <a:extLst>
                    <a:ext uri="{FF2B5EF4-FFF2-40B4-BE49-F238E27FC236}">
                      <a16:creationId xmlns:a16="http://schemas.microsoft.com/office/drawing/2014/main" id="{66EA0384-F52C-4364-BB31-67F90A76FEAD}"/>
                    </a:ext>
                  </a:extLst>
                </p14:cNvPr>
                <p14:cNvContentPartPr/>
                <p14:nvPr/>
              </p14:nvContentPartPr>
              <p14:xfrm>
                <a:off x="3536017" y="3913740"/>
                <a:ext cx="365760" cy="50040"/>
              </p14:xfrm>
            </p:contentPart>
          </mc:Choice>
          <mc:Fallback xmlns="">
            <p:pic>
              <p:nvPicPr>
                <p:cNvPr id="1339" name="Ink 1338">
                  <a:extLst>
                    <a:ext uri="{FF2B5EF4-FFF2-40B4-BE49-F238E27FC236}">
                      <a16:creationId xmlns:a16="http://schemas.microsoft.com/office/drawing/2014/main" id="{66EA0384-F52C-4364-BB31-67F90A76FEAD}"/>
                    </a:ext>
                  </a:extLst>
                </p:cNvPr>
                <p:cNvPicPr/>
                <p:nvPr/>
              </p:nvPicPr>
              <p:blipFill>
                <a:blip r:embed="rId172"/>
                <a:stretch>
                  <a:fillRect/>
                </a:stretch>
              </p:blipFill>
              <p:spPr>
                <a:xfrm>
                  <a:off x="3527017" y="3905100"/>
                  <a:ext cx="383400" cy="6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3">
              <p14:nvContentPartPr>
                <p14:cNvPr id="1340" name="Ink 1339">
                  <a:extLst>
                    <a:ext uri="{FF2B5EF4-FFF2-40B4-BE49-F238E27FC236}">
                      <a16:creationId xmlns:a16="http://schemas.microsoft.com/office/drawing/2014/main" id="{0D3C57D1-1210-4566-A937-06461E4EE834}"/>
                    </a:ext>
                  </a:extLst>
                </p14:cNvPr>
                <p14:cNvContentPartPr/>
                <p14:nvPr/>
              </p14:nvContentPartPr>
              <p14:xfrm>
                <a:off x="3408937" y="3743820"/>
                <a:ext cx="262080" cy="278640"/>
              </p14:xfrm>
            </p:contentPart>
          </mc:Choice>
          <mc:Fallback xmlns="">
            <p:pic>
              <p:nvPicPr>
                <p:cNvPr id="1340" name="Ink 1339">
                  <a:extLst>
                    <a:ext uri="{FF2B5EF4-FFF2-40B4-BE49-F238E27FC236}">
                      <a16:creationId xmlns:a16="http://schemas.microsoft.com/office/drawing/2014/main" id="{0D3C57D1-1210-4566-A937-06461E4EE834}"/>
                    </a:ext>
                  </a:extLst>
                </p:cNvPr>
                <p:cNvPicPr/>
                <p:nvPr/>
              </p:nvPicPr>
              <p:blipFill>
                <a:blip r:embed="rId174"/>
                <a:stretch>
                  <a:fillRect/>
                </a:stretch>
              </p:blipFill>
              <p:spPr>
                <a:xfrm>
                  <a:off x="3400297" y="3735180"/>
                  <a:ext cx="279720" cy="29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5">
              <p14:nvContentPartPr>
                <p14:cNvPr id="1341" name="Ink 1340">
                  <a:extLst>
                    <a:ext uri="{FF2B5EF4-FFF2-40B4-BE49-F238E27FC236}">
                      <a16:creationId xmlns:a16="http://schemas.microsoft.com/office/drawing/2014/main" id="{006CAFBC-20E4-4246-ADEC-F590420679E0}"/>
                    </a:ext>
                  </a:extLst>
                </p14:cNvPr>
                <p14:cNvContentPartPr/>
                <p14:nvPr/>
              </p14:nvContentPartPr>
              <p14:xfrm>
                <a:off x="3825457" y="3722940"/>
                <a:ext cx="154440" cy="294120"/>
              </p14:xfrm>
            </p:contentPart>
          </mc:Choice>
          <mc:Fallback xmlns="">
            <p:pic>
              <p:nvPicPr>
                <p:cNvPr id="1341" name="Ink 1340">
                  <a:extLst>
                    <a:ext uri="{FF2B5EF4-FFF2-40B4-BE49-F238E27FC236}">
                      <a16:creationId xmlns:a16="http://schemas.microsoft.com/office/drawing/2014/main" id="{006CAFBC-20E4-4246-ADEC-F590420679E0}"/>
                    </a:ext>
                  </a:extLst>
                </p:cNvPr>
                <p:cNvPicPr/>
                <p:nvPr/>
              </p:nvPicPr>
              <p:blipFill>
                <a:blip r:embed="rId176"/>
                <a:stretch>
                  <a:fillRect/>
                </a:stretch>
              </p:blipFill>
              <p:spPr>
                <a:xfrm>
                  <a:off x="3816817" y="3714300"/>
                  <a:ext cx="172080" cy="311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02" name="Group 1401">
            <a:extLst>
              <a:ext uri="{FF2B5EF4-FFF2-40B4-BE49-F238E27FC236}">
                <a16:creationId xmlns:a16="http://schemas.microsoft.com/office/drawing/2014/main" id="{C4F327CB-9D64-4F88-A376-745A20C37194}"/>
              </a:ext>
            </a:extLst>
          </p:cNvPr>
          <p:cNvGrpSpPr/>
          <p:nvPr/>
        </p:nvGrpSpPr>
        <p:grpSpPr>
          <a:xfrm>
            <a:off x="5486857" y="2258460"/>
            <a:ext cx="2818080" cy="2613960"/>
            <a:chOff x="5486857" y="2258460"/>
            <a:chExt cx="2818080" cy="2613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7">
              <p14:nvContentPartPr>
                <p14:cNvPr id="1343" name="Ink 1342">
                  <a:extLst>
                    <a:ext uri="{FF2B5EF4-FFF2-40B4-BE49-F238E27FC236}">
                      <a16:creationId xmlns:a16="http://schemas.microsoft.com/office/drawing/2014/main" id="{8328379D-CC9A-4CE2-B7B0-B747F54D5909}"/>
                    </a:ext>
                  </a:extLst>
                </p14:cNvPr>
                <p14:cNvContentPartPr/>
                <p14:nvPr/>
              </p14:nvContentPartPr>
              <p14:xfrm>
                <a:off x="5553457" y="3289500"/>
                <a:ext cx="20160" cy="1063080"/>
              </p14:xfrm>
            </p:contentPart>
          </mc:Choice>
          <mc:Fallback xmlns="">
            <p:pic>
              <p:nvPicPr>
                <p:cNvPr id="1343" name="Ink 1342">
                  <a:extLst>
                    <a:ext uri="{FF2B5EF4-FFF2-40B4-BE49-F238E27FC236}">
                      <a16:creationId xmlns:a16="http://schemas.microsoft.com/office/drawing/2014/main" id="{8328379D-CC9A-4CE2-B7B0-B747F54D5909}"/>
                    </a:ext>
                  </a:extLst>
                </p:cNvPr>
                <p:cNvPicPr/>
                <p:nvPr/>
              </p:nvPicPr>
              <p:blipFill>
                <a:blip r:embed="rId178"/>
                <a:stretch>
                  <a:fillRect/>
                </a:stretch>
              </p:blipFill>
              <p:spPr>
                <a:xfrm>
                  <a:off x="5544457" y="3280860"/>
                  <a:ext cx="37800" cy="108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9">
              <p14:nvContentPartPr>
                <p14:cNvPr id="1344" name="Ink 1343">
                  <a:extLst>
                    <a:ext uri="{FF2B5EF4-FFF2-40B4-BE49-F238E27FC236}">
                      <a16:creationId xmlns:a16="http://schemas.microsoft.com/office/drawing/2014/main" id="{7E32A2C1-0FCA-4101-89E5-40A65D7B27EA}"/>
                    </a:ext>
                  </a:extLst>
                </p14:cNvPr>
                <p14:cNvContentPartPr/>
                <p14:nvPr/>
              </p14:nvContentPartPr>
              <p14:xfrm>
                <a:off x="5540857" y="3307500"/>
                <a:ext cx="1754280" cy="27360"/>
              </p14:xfrm>
            </p:contentPart>
          </mc:Choice>
          <mc:Fallback xmlns="">
            <p:pic>
              <p:nvPicPr>
                <p:cNvPr id="1344" name="Ink 1343">
                  <a:extLst>
                    <a:ext uri="{FF2B5EF4-FFF2-40B4-BE49-F238E27FC236}">
                      <a16:creationId xmlns:a16="http://schemas.microsoft.com/office/drawing/2014/main" id="{7E32A2C1-0FCA-4101-89E5-40A65D7B27EA}"/>
                    </a:ext>
                  </a:extLst>
                </p:cNvPr>
                <p:cNvPicPr/>
                <p:nvPr/>
              </p:nvPicPr>
              <p:blipFill>
                <a:blip r:embed="rId180"/>
                <a:stretch>
                  <a:fillRect/>
                </a:stretch>
              </p:blipFill>
              <p:spPr>
                <a:xfrm>
                  <a:off x="5531857" y="3298860"/>
                  <a:ext cx="1771920" cy="4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1">
              <p14:nvContentPartPr>
                <p14:cNvPr id="1345" name="Ink 1344">
                  <a:extLst>
                    <a:ext uri="{FF2B5EF4-FFF2-40B4-BE49-F238E27FC236}">
                      <a16:creationId xmlns:a16="http://schemas.microsoft.com/office/drawing/2014/main" id="{6C9DC122-8BF6-4983-AFBA-FA25021BCB28}"/>
                    </a:ext>
                  </a:extLst>
                </p14:cNvPr>
                <p14:cNvContentPartPr/>
                <p14:nvPr/>
              </p14:nvContentPartPr>
              <p14:xfrm>
                <a:off x="7279297" y="3264660"/>
                <a:ext cx="24840" cy="1082520"/>
              </p14:xfrm>
            </p:contentPart>
          </mc:Choice>
          <mc:Fallback xmlns="">
            <p:pic>
              <p:nvPicPr>
                <p:cNvPr id="1345" name="Ink 1344">
                  <a:extLst>
                    <a:ext uri="{FF2B5EF4-FFF2-40B4-BE49-F238E27FC236}">
                      <a16:creationId xmlns:a16="http://schemas.microsoft.com/office/drawing/2014/main" id="{6C9DC122-8BF6-4983-AFBA-FA25021BCB28}"/>
                    </a:ext>
                  </a:extLst>
                </p:cNvPr>
                <p:cNvPicPr/>
                <p:nvPr/>
              </p:nvPicPr>
              <p:blipFill>
                <a:blip r:embed="rId182"/>
                <a:stretch>
                  <a:fillRect/>
                </a:stretch>
              </p:blipFill>
              <p:spPr>
                <a:xfrm>
                  <a:off x="7270657" y="3255660"/>
                  <a:ext cx="42480" cy="110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3">
              <p14:nvContentPartPr>
                <p14:cNvPr id="1347" name="Ink 1346">
                  <a:extLst>
                    <a:ext uri="{FF2B5EF4-FFF2-40B4-BE49-F238E27FC236}">
                      <a16:creationId xmlns:a16="http://schemas.microsoft.com/office/drawing/2014/main" id="{C501963C-FE7B-4635-A1C9-A46D79E98A5C}"/>
                    </a:ext>
                  </a:extLst>
                </p14:cNvPr>
                <p14:cNvContentPartPr/>
                <p14:nvPr/>
              </p14:nvContentPartPr>
              <p14:xfrm>
                <a:off x="5486857" y="4326300"/>
                <a:ext cx="1757160" cy="37080"/>
              </p14:xfrm>
            </p:contentPart>
          </mc:Choice>
          <mc:Fallback xmlns="">
            <p:pic>
              <p:nvPicPr>
                <p:cNvPr id="1347" name="Ink 1346">
                  <a:extLst>
                    <a:ext uri="{FF2B5EF4-FFF2-40B4-BE49-F238E27FC236}">
                      <a16:creationId xmlns:a16="http://schemas.microsoft.com/office/drawing/2014/main" id="{C501963C-FE7B-4635-A1C9-A46D79E98A5C}"/>
                    </a:ext>
                  </a:extLst>
                </p:cNvPr>
                <p:cNvPicPr/>
                <p:nvPr/>
              </p:nvPicPr>
              <p:blipFill>
                <a:blip r:embed="rId184"/>
                <a:stretch>
                  <a:fillRect/>
                </a:stretch>
              </p:blipFill>
              <p:spPr>
                <a:xfrm>
                  <a:off x="5477857" y="4317660"/>
                  <a:ext cx="1774800" cy="5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5">
              <p14:nvContentPartPr>
                <p14:cNvPr id="1349" name="Ink 1348">
                  <a:extLst>
                    <a:ext uri="{FF2B5EF4-FFF2-40B4-BE49-F238E27FC236}">
                      <a16:creationId xmlns:a16="http://schemas.microsoft.com/office/drawing/2014/main" id="{D28E2BF7-E65C-40E3-B112-613F6BBC67FF}"/>
                    </a:ext>
                  </a:extLst>
                </p14:cNvPr>
                <p14:cNvContentPartPr/>
                <p14:nvPr/>
              </p14:nvContentPartPr>
              <p14:xfrm>
                <a:off x="5949817" y="3317580"/>
                <a:ext cx="58320" cy="1053720"/>
              </p14:xfrm>
            </p:contentPart>
          </mc:Choice>
          <mc:Fallback xmlns="">
            <p:pic>
              <p:nvPicPr>
                <p:cNvPr id="1349" name="Ink 1348">
                  <a:extLst>
                    <a:ext uri="{FF2B5EF4-FFF2-40B4-BE49-F238E27FC236}">
                      <a16:creationId xmlns:a16="http://schemas.microsoft.com/office/drawing/2014/main" id="{D28E2BF7-E65C-40E3-B112-613F6BBC67FF}"/>
                    </a:ext>
                  </a:extLst>
                </p:cNvPr>
                <p:cNvPicPr/>
                <p:nvPr/>
              </p:nvPicPr>
              <p:blipFill>
                <a:blip r:embed="rId186"/>
                <a:stretch>
                  <a:fillRect/>
                </a:stretch>
              </p:blipFill>
              <p:spPr>
                <a:xfrm>
                  <a:off x="5940817" y="3308940"/>
                  <a:ext cx="75960" cy="107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7">
              <p14:nvContentPartPr>
                <p14:cNvPr id="1351" name="Ink 1350">
                  <a:extLst>
                    <a:ext uri="{FF2B5EF4-FFF2-40B4-BE49-F238E27FC236}">
                      <a16:creationId xmlns:a16="http://schemas.microsoft.com/office/drawing/2014/main" id="{29E31C82-ABC7-445A-8B6B-AA769E4FDD7E}"/>
                    </a:ext>
                  </a:extLst>
                </p14:cNvPr>
                <p14:cNvContentPartPr/>
                <p14:nvPr/>
              </p14:nvContentPartPr>
              <p14:xfrm>
                <a:off x="5726617" y="3142620"/>
                <a:ext cx="143640" cy="378360"/>
              </p14:xfrm>
            </p:contentPart>
          </mc:Choice>
          <mc:Fallback xmlns="">
            <p:pic>
              <p:nvPicPr>
                <p:cNvPr id="1351" name="Ink 1350">
                  <a:extLst>
                    <a:ext uri="{FF2B5EF4-FFF2-40B4-BE49-F238E27FC236}">
                      <a16:creationId xmlns:a16="http://schemas.microsoft.com/office/drawing/2014/main" id="{29E31C82-ABC7-445A-8B6B-AA769E4FDD7E}"/>
                    </a:ext>
                  </a:extLst>
                </p:cNvPr>
                <p:cNvPicPr/>
                <p:nvPr/>
              </p:nvPicPr>
              <p:blipFill>
                <a:blip r:embed="rId188"/>
                <a:stretch>
                  <a:fillRect/>
                </a:stretch>
              </p:blipFill>
              <p:spPr>
                <a:xfrm>
                  <a:off x="5717617" y="3133980"/>
                  <a:ext cx="161280" cy="39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9">
              <p14:nvContentPartPr>
                <p14:cNvPr id="1352" name="Ink 1351">
                  <a:extLst>
                    <a:ext uri="{FF2B5EF4-FFF2-40B4-BE49-F238E27FC236}">
                      <a16:creationId xmlns:a16="http://schemas.microsoft.com/office/drawing/2014/main" id="{CB7EC7BB-4DC8-4488-9DD2-14AC5F114996}"/>
                    </a:ext>
                  </a:extLst>
                </p14:cNvPr>
                <p14:cNvContentPartPr/>
                <p14:nvPr/>
              </p14:nvContentPartPr>
              <p14:xfrm>
                <a:off x="5868097" y="3081420"/>
                <a:ext cx="83880" cy="108000"/>
              </p14:xfrm>
            </p:contentPart>
          </mc:Choice>
          <mc:Fallback xmlns="">
            <p:pic>
              <p:nvPicPr>
                <p:cNvPr id="1352" name="Ink 1351">
                  <a:extLst>
                    <a:ext uri="{FF2B5EF4-FFF2-40B4-BE49-F238E27FC236}">
                      <a16:creationId xmlns:a16="http://schemas.microsoft.com/office/drawing/2014/main" id="{CB7EC7BB-4DC8-4488-9DD2-14AC5F114996}"/>
                    </a:ext>
                  </a:extLst>
                </p:cNvPr>
                <p:cNvPicPr/>
                <p:nvPr/>
              </p:nvPicPr>
              <p:blipFill>
                <a:blip r:embed="rId190"/>
                <a:stretch>
                  <a:fillRect/>
                </a:stretch>
              </p:blipFill>
              <p:spPr>
                <a:xfrm>
                  <a:off x="5859457" y="3072420"/>
                  <a:ext cx="101520" cy="12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1">
              <p14:nvContentPartPr>
                <p14:cNvPr id="1353" name="Ink 1352">
                  <a:extLst>
                    <a:ext uri="{FF2B5EF4-FFF2-40B4-BE49-F238E27FC236}">
                      <a16:creationId xmlns:a16="http://schemas.microsoft.com/office/drawing/2014/main" id="{EDE46A96-0A7B-48A7-BD16-80AEF09DF53D}"/>
                    </a:ext>
                  </a:extLst>
                </p14:cNvPr>
                <p14:cNvContentPartPr/>
                <p14:nvPr/>
              </p14:nvContentPartPr>
              <p14:xfrm>
                <a:off x="6099577" y="2820060"/>
                <a:ext cx="7920" cy="195840"/>
              </p14:xfrm>
            </p:contentPart>
          </mc:Choice>
          <mc:Fallback xmlns="">
            <p:pic>
              <p:nvPicPr>
                <p:cNvPr id="1353" name="Ink 1352">
                  <a:extLst>
                    <a:ext uri="{FF2B5EF4-FFF2-40B4-BE49-F238E27FC236}">
                      <a16:creationId xmlns:a16="http://schemas.microsoft.com/office/drawing/2014/main" id="{EDE46A96-0A7B-48A7-BD16-80AEF09DF53D}"/>
                    </a:ext>
                  </a:extLst>
                </p:cNvPr>
                <p:cNvPicPr/>
                <p:nvPr/>
              </p:nvPicPr>
              <p:blipFill>
                <a:blip r:embed="rId192"/>
                <a:stretch>
                  <a:fillRect/>
                </a:stretch>
              </p:blipFill>
              <p:spPr>
                <a:xfrm>
                  <a:off x="6090937" y="2811060"/>
                  <a:ext cx="25560" cy="21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3">
              <p14:nvContentPartPr>
                <p14:cNvPr id="1354" name="Ink 1353">
                  <a:extLst>
                    <a:ext uri="{FF2B5EF4-FFF2-40B4-BE49-F238E27FC236}">
                      <a16:creationId xmlns:a16="http://schemas.microsoft.com/office/drawing/2014/main" id="{56589717-0687-4568-807F-21944D919AE4}"/>
                    </a:ext>
                  </a:extLst>
                </p14:cNvPr>
                <p14:cNvContentPartPr/>
                <p14:nvPr/>
              </p14:nvContentPartPr>
              <p14:xfrm>
                <a:off x="6101377" y="2735460"/>
                <a:ext cx="63360" cy="121320"/>
              </p14:xfrm>
            </p:contentPart>
          </mc:Choice>
          <mc:Fallback xmlns="">
            <p:pic>
              <p:nvPicPr>
                <p:cNvPr id="1354" name="Ink 1353">
                  <a:extLst>
                    <a:ext uri="{FF2B5EF4-FFF2-40B4-BE49-F238E27FC236}">
                      <a16:creationId xmlns:a16="http://schemas.microsoft.com/office/drawing/2014/main" id="{56589717-0687-4568-807F-21944D919AE4}"/>
                    </a:ext>
                  </a:extLst>
                </p:cNvPr>
                <p:cNvPicPr/>
                <p:nvPr/>
              </p:nvPicPr>
              <p:blipFill>
                <a:blip r:embed="rId194"/>
                <a:stretch>
                  <a:fillRect/>
                </a:stretch>
              </p:blipFill>
              <p:spPr>
                <a:xfrm>
                  <a:off x="6092737" y="2726820"/>
                  <a:ext cx="81000" cy="13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5">
              <p14:nvContentPartPr>
                <p14:cNvPr id="1355" name="Ink 1354">
                  <a:extLst>
                    <a:ext uri="{FF2B5EF4-FFF2-40B4-BE49-F238E27FC236}">
                      <a16:creationId xmlns:a16="http://schemas.microsoft.com/office/drawing/2014/main" id="{DD5C3C45-36CE-4B93-9462-24B2D9A19603}"/>
                    </a:ext>
                  </a:extLst>
                </p14:cNvPr>
                <p14:cNvContentPartPr/>
                <p14:nvPr/>
              </p14:nvContentPartPr>
              <p14:xfrm>
                <a:off x="6212257" y="2847420"/>
                <a:ext cx="5760" cy="94320"/>
              </p14:xfrm>
            </p:contentPart>
          </mc:Choice>
          <mc:Fallback xmlns="">
            <p:pic>
              <p:nvPicPr>
                <p:cNvPr id="1355" name="Ink 1354">
                  <a:extLst>
                    <a:ext uri="{FF2B5EF4-FFF2-40B4-BE49-F238E27FC236}">
                      <a16:creationId xmlns:a16="http://schemas.microsoft.com/office/drawing/2014/main" id="{DD5C3C45-36CE-4B93-9462-24B2D9A19603}"/>
                    </a:ext>
                  </a:extLst>
                </p:cNvPr>
                <p:cNvPicPr/>
                <p:nvPr/>
              </p:nvPicPr>
              <p:blipFill>
                <a:blip r:embed="rId196"/>
                <a:stretch>
                  <a:fillRect/>
                </a:stretch>
              </p:blipFill>
              <p:spPr>
                <a:xfrm>
                  <a:off x="6203257" y="2838420"/>
                  <a:ext cx="23400" cy="11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7">
              <p14:nvContentPartPr>
                <p14:cNvPr id="1356" name="Ink 1355">
                  <a:extLst>
                    <a:ext uri="{FF2B5EF4-FFF2-40B4-BE49-F238E27FC236}">
                      <a16:creationId xmlns:a16="http://schemas.microsoft.com/office/drawing/2014/main" id="{8DBC66D4-EAE0-480B-99B4-E966178239E3}"/>
                    </a:ext>
                  </a:extLst>
                </p14:cNvPr>
                <p14:cNvContentPartPr/>
                <p14:nvPr/>
              </p14:nvContentPartPr>
              <p14:xfrm>
                <a:off x="6228457" y="2705220"/>
                <a:ext cx="2880" cy="9720"/>
              </p14:xfrm>
            </p:contentPart>
          </mc:Choice>
          <mc:Fallback xmlns="">
            <p:pic>
              <p:nvPicPr>
                <p:cNvPr id="1356" name="Ink 1355">
                  <a:extLst>
                    <a:ext uri="{FF2B5EF4-FFF2-40B4-BE49-F238E27FC236}">
                      <a16:creationId xmlns:a16="http://schemas.microsoft.com/office/drawing/2014/main" id="{8DBC66D4-EAE0-480B-99B4-E966178239E3}"/>
                    </a:ext>
                  </a:extLst>
                </p:cNvPr>
                <p:cNvPicPr/>
                <p:nvPr/>
              </p:nvPicPr>
              <p:blipFill>
                <a:blip r:embed="rId198"/>
                <a:stretch>
                  <a:fillRect/>
                </a:stretch>
              </p:blipFill>
              <p:spPr>
                <a:xfrm>
                  <a:off x="6219817" y="2696220"/>
                  <a:ext cx="20520" cy="2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9">
              <p14:nvContentPartPr>
                <p14:cNvPr id="1357" name="Ink 1356">
                  <a:extLst>
                    <a:ext uri="{FF2B5EF4-FFF2-40B4-BE49-F238E27FC236}">
                      <a16:creationId xmlns:a16="http://schemas.microsoft.com/office/drawing/2014/main" id="{4D860C56-DA22-4E7B-9160-B792921CEAB8}"/>
                    </a:ext>
                  </a:extLst>
                </p14:cNvPr>
                <p14:cNvContentPartPr/>
                <p14:nvPr/>
              </p14:nvContentPartPr>
              <p14:xfrm>
                <a:off x="6293617" y="2805660"/>
                <a:ext cx="57240" cy="84240"/>
              </p14:xfrm>
            </p:contentPart>
          </mc:Choice>
          <mc:Fallback xmlns="">
            <p:pic>
              <p:nvPicPr>
                <p:cNvPr id="1357" name="Ink 1356">
                  <a:extLst>
                    <a:ext uri="{FF2B5EF4-FFF2-40B4-BE49-F238E27FC236}">
                      <a16:creationId xmlns:a16="http://schemas.microsoft.com/office/drawing/2014/main" id="{4D860C56-DA22-4E7B-9160-B792921CEAB8}"/>
                    </a:ext>
                  </a:extLst>
                </p:cNvPr>
                <p:cNvPicPr/>
                <p:nvPr/>
              </p:nvPicPr>
              <p:blipFill>
                <a:blip r:embed="rId200"/>
                <a:stretch>
                  <a:fillRect/>
                </a:stretch>
              </p:blipFill>
              <p:spPr>
                <a:xfrm>
                  <a:off x="6284617" y="2797020"/>
                  <a:ext cx="74880" cy="10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1">
              <p14:nvContentPartPr>
                <p14:cNvPr id="1358" name="Ink 1357">
                  <a:extLst>
                    <a:ext uri="{FF2B5EF4-FFF2-40B4-BE49-F238E27FC236}">
                      <a16:creationId xmlns:a16="http://schemas.microsoft.com/office/drawing/2014/main" id="{D7EC6227-82A3-48D5-AEEA-80ABF95A0D44}"/>
                    </a:ext>
                  </a:extLst>
                </p14:cNvPr>
                <p14:cNvContentPartPr/>
                <p14:nvPr/>
              </p14:nvContentPartPr>
              <p14:xfrm>
                <a:off x="6438337" y="2740500"/>
                <a:ext cx="100800" cy="128160"/>
              </p14:xfrm>
            </p:contentPart>
          </mc:Choice>
          <mc:Fallback xmlns="">
            <p:pic>
              <p:nvPicPr>
                <p:cNvPr id="1358" name="Ink 1357">
                  <a:extLst>
                    <a:ext uri="{FF2B5EF4-FFF2-40B4-BE49-F238E27FC236}">
                      <a16:creationId xmlns:a16="http://schemas.microsoft.com/office/drawing/2014/main" id="{D7EC6227-82A3-48D5-AEEA-80ABF95A0D44}"/>
                    </a:ext>
                  </a:extLst>
                </p:cNvPr>
                <p:cNvPicPr/>
                <p:nvPr/>
              </p:nvPicPr>
              <p:blipFill>
                <a:blip r:embed="rId202"/>
                <a:stretch>
                  <a:fillRect/>
                </a:stretch>
              </p:blipFill>
              <p:spPr>
                <a:xfrm>
                  <a:off x="6429337" y="2731860"/>
                  <a:ext cx="118440" cy="14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3">
              <p14:nvContentPartPr>
                <p14:cNvPr id="1360" name="Ink 1359">
                  <a:extLst>
                    <a:ext uri="{FF2B5EF4-FFF2-40B4-BE49-F238E27FC236}">
                      <a16:creationId xmlns:a16="http://schemas.microsoft.com/office/drawing/2014/main" id="{57A25F9F-04E1-49B7-9BE1-A628D6DA9E4E}"/>
                    </a:ext>
                  </a:extLst>
                </p14:cNvPr>
                <p14:cNvContentPartPr/>
                <p14:nvPr/>
              </p14:nvContentPartPr>
              <p14:xfrm>
                <a:off x="6582337" y="2669580"/>
                <a:ext cx="64080" cy="115560"/>
              </p14:xfrm>
            </p:contentPart>
          </mc:Choice>
          <mc:Fallback xmlns="">
            <p:pic>
              <p:nvPicPr>
                <p:cNvPr id="1360" name="Ink 1359">
                  <a:extLst>
                    <a:ext uri="{FF2B5EF4-FFF2-40B4-BE49-F238E27FC236}">
                      <a16:creationId xmlns:a16="http://schemas.microsoft.com/office/drawing/2014/main" id="{57A25F9F-04E1-49B7-9BE1-A628D6DA9E4E}"/>
                    </a:ext>
                  </a:extLst>
                </p:cNvPr>
                <p:cNvPicPr/>
                <p:nvPr/>
              </p:nvPicPr>
              <p:blipFill>
                <a:blip r:embed="rId204"/>
                <a:stretch>
                  <a:fillRect/>
                </a:stretch>
              </p:blipFill>
              <p:spPr>
                <a:xfrm>
                  <a:off x="6573337" y="2660580"/>
                  <a:ext cx="81720" cy="13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5">
              <p14:nvContentPartPr>
                <p14:cNvPr id="1361" name="Ink 1360">
                  <a:extLst>
                    <a:ext uri="{FF2B5EF4-FFF2-40B4-BE49-F238E27FC236}">
                      <a16:creationId xmlns:a16="http://schemas.microsoft.com/office/drawing/2014/main" id="{8F5C9C7F-62BB-44BE-B625-B4279E492689}"/>
                    </a:ext>
                  </a:extLst>
                </p14:cNvPr>
                <p14:cNvContentPartPr/>
                <p14:nvPr/>
              </p14:nvContentPartPr>
              <p14:xfrm>
                <a:off x="6706537" y="2448900"/>
                <a:ext cx="316080" cy="256680"/>
              </p14:xfrm>
            </p:contentPart>
          </mc:Choice>
          <mc:Fallback xmlns="">
            <p:pic>
              <p:nvPicPr>
                <p:cNvPr id="1361" name="Ink 1360">
                  <a:extLst>
                    <a:ext uri="{FF2B5EF4-FFF2-40B4-BE49-F238E27FC236}">
                      <a16:creationId xmlns:a16="http://schemas.microsoft.com/office/drawing/2014/main" id="{8F5C9C7F-62BB-44BE-B625-B4279E492689}"/>
                    </a:ext>
                  </a:extLst>
                </p:cNvPr>
                <p:cNvPicPr/>
                <p:nvPr/>
              </p:nvPicPr>
              <p:blipFill>
                <a:blip r:embed="rId206"/>
                <a:stretch>
                  <a:fillRect/>
                </a:stretch>
              </p:blipFill>
              <p:spPr>
                <a:xfrm>
                  <a:off x="6697897" y="2439900"/>
                  <a:ext cx="333720" cy="27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7">
              <p14:nvContentPartPr>
                <p14:cNvPr id="1362" name="Ink 1361">
                  <a:extLst>
                    <a:ext uri="{FF2B5EF4-FFF2-40B4-BE49-F238E27FC236}">
                      <a16:creationId xmlns:a16="http://schemas.microsoft.com/office/drawing/2014/main" id="{6756B6DE-1B30-48FE-94E4-4EFF47D81D22}"/>
                    </a:ext>
                  </a:extLst>
                </p14:cNvPr>
                <p14:cNvContentPartPr/>
                <p14:nvPr/>
              </p14:nvContentPartPr>
              <p14:xfrm>
                <a:off x="7058617" y="2357100"/>
                <a:ext cx="167760" cy="224640"/>
              </p14:xfrm>
            </p:contentPart>
          </mc:Choice>
          <mc:Fallback xmlns="">
            <p:pic>
              <p:nvPicPr>
                <p:cNvPr id="1362" name="Ink 1361">
                  <a:extLst>
                    <a:ext uri="{FF2B5EF4-FFF2-40B4-BE49-F238E27FC236}">
                      <a16:creationId xmlns:a16="http://schemas.microsoft.com/office/drawing/2014/main" id="{6756B6DE-1B30-48FE-94E4-4EFF47D81D22}"/>
                    </a:ext>
                  </a:extLst>
                </p:cNvPr>
                <p:cNvPicPr/>
                <p:nvPr/>
              </p:nvPicPr>
              <p:blipFill>
                <a:blip r:embed="rId208"/>
                <a:stretch>
                  <a:fillRect/>
                </a:stretch>
              </p:blipFill>
              <p:spPr>
                <a:xfrm>
                  <a:off x="7049617" y="2348100"/>
                  <a:ext cx="185400" cy="24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9">
              <p14:nvContentPartPr>
                <p14:cNvPr id="1363" name="Ink 1362">
                  <a:extLst>
                    <a:ext uri="{FF2B5EF4-FFF2-40B4-BE49-F238E27FC236}">
                      <a16:creationId xmlns:a16="http://schemas.microsoft.com/office/drawing/2014/main" id="{A8A46049-F37D-41E1-A7CC-B65543B7A97F}"/>
                    </a:ext>
                  </a:extLst>
                </p14:cNvPr>
                <p14:cNvContentPartPr/>
                <p14:nvPr/>
              </p14:nvContentPartPr>
              <p14:xfrm>
                <a:off x="7187497" y="2344500"/>
                <a:ext cx="239400" cy="110880"/>
              </p14:xfrm>
            </p:contentPart>
          </mc:Choice>
          <mc:Fallback xmlns="">
            <p:pic>
              <p:nvPicPr>
                <p:cNvPr id="1363" name="Ink 1362">
                  <a:extLst>
                    <a:ext uri="{FF2B5EF4-FFF2-40B4-BE49-F238E27FC236}">
                      <a16:creationId xmlns:a16="http://schemas.microsoft.com/office/drawing/2014/main" id="{A8A46049-F37D-41E1-A7CC-B65543B7A97F}"/>
                    </a:ext>
                  </a:extLst>
                </p:cNvPr>
                <p:cNvPicPr/>
                <p:nvPr/>
              </p:nvPicPr>
              <p:blipFill>
                <a:blip r:embed="rId210"/>
                <a:stretch>
                  <a:fillRect/>
                </a:stretch>
              </p:blipFill>
              <p:spPr>
                <a:xfrm>
                  <a:off x="7178497" y="2335500"/>
                  <a:ext cx="257040" cy="12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1">
              <p14:nvContentPartPr>
                <p14:cNvPr id="1364" name="Ink 1363">
                  <a:extLst>
                    <a:ext uri="{FF2B5EF4-FFF2-40B4-BE49-F238E27FC236}">
                      <a16:creationId xmlns:a16="http://schemas.microsoft.com/office/drawing/2014/main" id="{4F24945F-154E-48F8-A0CC-966C437DEDCC}"/>
                    </a:ext>
                  </a:extLst>
                </p14:cNvPr>
                <p14:cNvContentPartPr/>
                <p14:nvPr/>
              </p14:nvContentPartPr>
              <p14:xfrm>
                <a:off x="7522297" y="2258460"/>
                <a:ext cx="68760" cy="148680"/>
              </p14:xfrm>
            </p:contentPart>
          </mc:Choice>
          <mc:Fallback xmlns="">
            <p:pic>
              <p:nvPicPr>
                <p:cNvPr id="1364" name="Ink 1363">
                  <a:extLst>
                    <a:ext uri="{FF2B5EF4-FFF2-40B4-BE49-F238E27FC236}">
                      <a16:creationId xmlns:a16="http://schemas.microsoft.com/office/drawing/2014/main" id="{4F24945F-154E-48F8-A0CC-966C437DEDCC}"/>
                    </a:ext>
                  </a:extLst>
                </p:cNvPr>
                <p:cNvPicPr/>
                <p:nvPr/>
              </p:nvPicPr>
              <p:blipFill>
                <a:blip r:embed="rId212"/>
                <a:stretch>
                  <a:fillRect/>
                </a:stretch>
              </p:blipFill>
              <p:spPr>
                <a:xfrm>
                  <a:off x="7513297" y="2249820"/>
                  <a:ext cx="86400" cy="16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3">
              <p14:nvContentPartPr>
                <p14:cNvPr id="1366" name="Ink 1365">
                  <a:extLst>
                    <a:ext uri="{FF2B5EF4-FFF2-40B4-BE49-F238E27FC236}">
                      <a16:creationId xmlns:a16="http://schemas.microsoft.com/office/drawing/2014/main" id="{8747A97D-B13E-4953-B7CA-F7438CFC23DA}"/>
                    </a:ext>
                  </a:extLst>
                </p14:cNvPr>
                <p14:cNvContentPartPr/>
                <p14:nvPr/>
              </p14:nvContentPartPr>
              <p14:xfrm>
                <a:off x="6395137" y="3330180"/>
                <a:ext cx="162000" cy="1017360"/>
              </p14:xfrm>
            </p:contentPart>
          </mc:Choice>
          <mc:Fallback xmlns="">
            <p:pic>
              <p:nvPicPr>
                <p:cNvPr id="1366" name="Ink 1365">
                  <a:extLst>
                    <a:ext uri="{FF2B5EF4-FFF2-40B4-BE49-F238E27FC236}">
                      <a16:creationId xmlns:a16="http://schemas.microsoft.com/office/drawing/2014/main" id="{8747A97D-B13E-4953-B7CA-F7438CFC23DA}"/>
                    </a:ext>
                  </a:extLst>
                </p:cNvPr>
                <p:cNvPicPr/>
                <p:nvPr/>
              </p:nvPicPr>
              <p:blipFill>
                <a:blip r:embed="rId214"/>
                <a:stretch>
                  <a:fillRect/>
                </a:stretch>
              </p:blipFill>
              <p:spPr>
                <a:xfrm>
                  <a:off x="6386497" y="3321180"/>
                  <a:ext cx="179640" cy="103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5">
              <p14:nvContentPartPr>
                <p14:cNvPr id="1367" name="Ink 1366">
                  <a:extLst>
                    <a:ext uri="{FF2B5EF4-FFF2-40B4-BE49-F238E27FC236}">
                      <a16:creationId xmlns:a16="http://schemas.microsoft.com/office/drawing/2014/main" id="{C6288D59-6ABF-498E-ACE6-2CB91494E0B5}"/>
                    </a:ext>
                  </a:extLst>
                </p14:cNvPr>
                <p14:cNvContentPartPr/>
                <p14:nvPr/>
              </p14:nvContentPartPr>
              <p14:xfrm>
                <a:off x="6139537" y="4058100"/>
                <a:ext cx="90720" cy="477360"/>
              </p14:xfrm>
            </p:contentPart>
          </mc:Choice>
          <mc:Fallback xmlns="">
            <p:pic>
              <p:nvPicPr>
                <p:cNvPr id="1367" name="Ink 1366">
                  <a:extLst>
                    <a:ext uri="{FF2B5EF4-FFF2-40B4-BE49-F238E27FC236}">
                      <a16:creationId xmlns:a16="http://schemas.microsoft.com/office/drawing/2014/main" id="{C6288D59-6ABF-498E-ACE6-2CB91494E0B5}"/>
                    </a:ext>
                  </a:extLst>
                </p:cNvPr>
                <p:cNvPicPr/>
                <p:nvPr/>
              </p:nvPicPr>
              <p:blipFill>
                <a:blip r:embed="rId216"/>
                <a:stretch>
                  <a:fillRect/>
                </a:stretch>
              </p:blipFill>
              <p:spPr>
                <a:xfrm>
                  <a:off x="6130537" y="4049460"/>
                  <a:ext cx="108360" cy="49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7">
              <p14:nvContentPartPr>
                <p14:cNvPr id="1368" name="Ink 1367">
                  <a:extLst>
                    <a:ext uri="{FF2B5EF4-FFF2-40B4-BE49-F238E27FC236}">
                      <a16:creationId xmlns:a16="http://schemas.microsoft.com/office/drawing/2014/main" id="{A5CB474D-8577-4142-86D1-6191504D2B79}"/>
                    </a:ext>
                  </a:extLst>
                </p14:cNvPr>
                <p14:cNvContentPartPr/>
                <p14:nvPr/>
              </p14:nvContentPartPr>
              <p14:xfrm>
                <a:off x="6109657" y="4395780"/>
                <a:ext cx="156240" cy="124200"/>
              </p14:xfrm>
            </p:contentPart>
          </mc:Choice>
          <mc:Fallback xmlns="">
            <p:pic>
              <p:nvPicPr>
                <p:cNvPr id="1368" name="Ink 1367">
                  <a:extLst>
                    <a:ext uri="{FF2B5EF4-FFF2-40B4-BE49-F238E27FC236}">
                      <a16:creationId xmlns:a16="http://schemas.microsoft.com/office/drawing/2014/main" id="{A5CB474D-8577-4142-86D1-6191504D2B79}"/>
                    </a:ext>
                  </a:extLst>
                </p:cNvPr>
                <p:cNvPicPr/>
                <p:nvPr/>
              </p:nvPicPr>
              <p:blipFill>
                <a:blip r:embed="rId218"/>
                <a:stretch>
                  <a:fillRect/>
                </a:stretch>
              </p:blipFill>
              <p:spPr>
                <a:xfrm>
                  <a:off x="6100657" y="4387140"/>
                  <a:ext cx="173880" cy="14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9">
              <p14:nvContentPartPr>
                <p14:cNvPr id="1370" name="Ink 1369">
                  <a:extLst>
                    <a:ext uri="{FF2B5EF4-FFF2-40B4-BE49-F238E27FC236}">
                      <a16:creationId xmlns:a16="http://schemas.microsoft.com/office/drawing/2014/main" id="{F914F4F8-7F4B-4709-8E9A-A68A866E1BDD}"/>
                    </a:ext>
                  </a:extLst>
                </p14:cNvPr>
                <p14:cNvContentPartPr/>
                <p14:nvPr/>
              </p14:nvContentPartPr>
              <p14:xfrm>
                <a:off x="6002377" y="4621140"/>
                <a:ext cx="177840" cy="249120"/>
              </p14:xfrm>
            </p:contentPart>
          </mc:Choice>
          <mc:Fallback xmlns="">
            <p:pic>
              <p:nvPicPr>
                <p:cNvPr id="1370" name="Ink 1369">
                  <a:extLst>
                    <a:ext uri="{FF2B5EF4-FFF2-40B4-BE49-F238E27FC236}">
                      <a16:creationId xmlns:a16="http://schemas.microsoft.com/office/drawing/2014/main" id="{F914F4F8-7F4B-4709-8E9A-A68A866E1BDD}"/>
                    </a:ext>
                  </a:extLst>
                </p:cNvPr>
                <p:cNvPicPr/>
                <p:nvPr/>
              </p:nvPicPr>
              <p:blipFill>
                <a:blip r:embed="rId220"/>
                <a:stretch>
                  <a:fillRect/>
                </a:stretch>
              </p:blipFill>
              <p:spPr>
                <a:xfrm>
                  <a:off x="5993737" y="4612140"/>
                  <a:ext cx="195480" cy="26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1">
              <p14:nvContentPartPr>
                <p14:cNvPr id="1371" name="Ink 1370">
                  <a:extLst>
                    <a:ext uri="{FF2B5EF4-FFF2-40B4-BE49-F238E27FC236}">
                      <a16:creationId xmlns:a16="http://schemas.microsoft.com/office/drawing/2014/main" id="{FCB5BF8E-01D4-4609-96C0-B72D4FEB9988}"/>
                    </a:ext>
                  </a:extLst>
                </p14:cNvPr>
                <p14:cNvContentPartPr/>
                <p14:nvPr/>
              </p14:nvContentPartPr>
              <p14:xfrm>
                <a:off x="6246457" y="4687740"/>
                <a:ext cx="112680" cy="108360"/>
              </p14:xfrm>
            </p:contentPart>
          </mc:Choice>
          <mc:Fallback xmlns="">
            <p:pic>
              <p:nvPicPr>
                <p:cNvPr id="1371" name="Ink 1370">
                  <a:extLst>
                    <a:ext uri="{FF2B5EF4-FFF2-40B4-BE49-F238E27FC236}">
                      <a16:creationId xmlns:a16="http://schemas.microsoft.com/office/drawing/2014/main" id="{FCB5BF8E-01D4-4609-96C0-B72D4FEB9988}"/>
                    </a:ext>
                  </a:extLst>
                </p:cNvPr>
                <p:cNvPicPr/>
                <p:nvPr/>
              </p:nvPicPr>
              <p:blipFill>
                <a:blip r:embed="rId222"/>
                <a:stretch>
                  <a:fillRect/>
                </a:stretch>
              </p:blipFill>
              <p:spPr>
                <a:xfrm>
                  <a:off x="6237817" y="4679100"/>
                  <a:ext cx="130320" cy="12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3">
              <p14:nvContentPartPr>
                <p14:cNvPr id="1372" name="Ink 1371">
                  <a:extLst>
                    <a:ext uri="{FF2B5EF4-FFF2-40B4-BE49-F238E27FC236}">
                      <a16:creationId xmlns:a16="http://schemas.microsoft.com/office/drawing/2014/main" id="{9EF6DE87-05DA-48B3-A835-1FC4F7772E51}"/>
                    </a:ext>
                  </a:extLst>
                </p14:cNvPr>
                <p14:cNvContentPartPr/>
                <p14:nvPr/>
              </p14:nvContentPartPr>
              <p14:xfrm>
                <a:off x="6417817" y="4584780"/>
                <a:ext cx="482400" cy="287640"/>
              </p14:xfrm>
            </p:contentPart>
          </mc:Choice>
          <mc:Fallback xmlns="">
            <p:pic>
              <p:nvPicPr>
                <p:cNvPr id="1372" name="Ink 1371">
                  <a:extLst>
                    <a:ext uri="{FF2B5EF4-FFF2-40B4-BE49-F238E27FC236}">
                      <a16:creationId xmlns:a16="http://schemas.microsoft.com/office/drawing/2014/main" id="{9EF6DE87-05DA-48B3-A835-1FC4F7772E51}"/>
                    </a:ext>
                  </a:extLst>
                </p:cNvPr>
                <p:cNvPicPr/>
                <p:nvPr/>
              </p:nvPicPr>
              <p:blipFill>
                <a:blip r:embed="rId224"/>
                <a:stretch>
                  <a:fillRect/>
                </a:stretch>
              </p:blipFill>
              <p:spPr>
                <a:xfrm>
                  <a:off x="6409177" y="4576140"/>
                  <a:ext cx="500040" cy="30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5">
              <p14:nvContentPartPr>
                <p14:cNvPr id="1373" name="Ink 1372">
                  <a:extLst>
                    <a:ext uri="{FF2B5EF4-FFF2-40B4-BE49-F238E27FC236}">
                      <a16:creationId xmlns:a16="http://schemas.microsoft.com/office/drawing/2014/main" id="{9BD3A5C2-EA7E-4772-B1BF-59AC7B05F535}"/>
                    </a:ext>
                  </a:extLst>
                </p14:cNvPr>
                <p14:cNvContentPartPr/>
                <p14:nvPr/>
              </p14:nvContentPartPr>
              <p14:xfrm>
                <a:off x="6880057" y="4615380"/>
                <a:ext cx="204120" cy="148320"/>
              </p14:xfrm>
            </p:contentPart>
          </mc:Choice>
          <mc:Fallback xmlns="">
            <p:pic>
              <p:nvPicPr>
                <p:cNvPr id="1373" name="Ink 1372">
                  <a:extLst>
                    <a:ext uri="{FF2B5EF4-FFF2-40B4-BE49-F238E27FC236}">
                      <a16:creationId xmlns:a16="http://schemas.microsoft.com/office/drawing/2014/main" id="{9BD3A5C2-EA7E-4772-B1BF-59AC7B05F535}"/>
                    </a:ext>
                  </a:extLst>
                </p:cNvPr>
                <p:cNvPicPr/>
                <p:nvPr/>
              </p:nvPicPr>
              <p:blipFill>
                <a:blip r:embed="rId226"/>
                <a:stretch>
                  <a:fillRect/>
                </a:stretch>
              </p:blipFill>
              <p:spPr>
                <a:xfrm>
                  <a:off x="6871417" y="4606380"/>
                  <a:ext cx="221760" cy="16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7">
              <p14:nvContentPartPr>
                <p14:cNvPr id="1374" name="Ink 1373">
                  <a:extLst>
                    <a:ext uri="{FF2B5EF4-FFF2-40B4-BE49-F238E27FC236}">
                      <a16:creationId xmlns:a16="http://schemas.microsoft.com/office/drawing/2014/main" id="{FF7D6885-0D30-48FC-9250-45525EB00A9E}"/>
                    </a:ext>
                  </a:extLst>
                </p14:cNvPr>
                <p14:cNvContentPartPr/>
                <p14:nvPr/>
              </p14:nvContentPartPr>
              <p14:xfrm>
                <a:off x="7101457" y="4600260"/>
                <a:ext cx="81720" cy="178200"/>
              </p14:xfrm>
            </p:contentPart>
          </mc:Choice>
          <mc:Fallback xmlns="">
            <p:pic>
              <p:nvPicPr>
                <p:cNvPr id="1374" name="Ink 1373">
                  <a:extLst>
                    <a:ext uri="{FF2B5EF4-FFF2-40B4-BE49-F238E27FC236}">
                      <a16:creationId xmlns:a16="http://schemas.microsoft.com/office/drawing/2014/main" id="{FF7D6885-0D30-48FC-9250-45525EB00A9E}"/>
                    </a:ext>
                  </a:extLst>
                </p:cNvPr>
                <p:cNvPicPr/>
                <p:nvPr/>
              </p:nvPicPr>
              <p:blipFill>
                <a:blip r:embed="rId228"/>
                <a:stretch>
                  <a:fillRect/>
                </a:stretch>
              </p:blipFill>
              <p:spPr>
                <a:xfrm>
                  <a:off x="7092457" y="4591620"/>
                  <a:ext cx="99360" cy="19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9">
              <p14:nvContentPartPr>
                <p14:cNvPr id="1375" name="Ink 1374">
                  <a:extLst>
                    <a:ext uri="{FF2B5EF4-FFF2-40B4-BE49-F238E27FC236}">
                      <a16:creationId xmlns:a16="http://schemas.microsoft.com/office/drawing/2014/main" id="{4690AE11-F08B-4E81-812F-22257172E493}"/>
                    </a:ext>
                  </a:extLst>
                </p14:cNvPr>
                <p14:cNvContentPartPr/>
                <p14:nvPr/>
              </p14:nvContentPartPr>
              <p14:xfrm>
                <a:off x="7246897" y="4569660"/>
                <a:ext cx="260280" cy="174960"/>
              </p14:xfrm>
            </p:contentPart>
          </mc:Choice>
          <mc:Fallback xmlns="">
            <p:pic>
              <p:nvPicPr>
                <p:cNvPr id="1375" name="Ink 1374">
                  <a:extLst>
                    <a:ext uri="{FF2B5EF4-FFF2-40B4-BE49-F238E27FC236}">
                      <a16:creationId xmlns:a16="http://schemas.microsoft.com/office/drawing/2014/main" id="{4690AE11-F08B-4E81-812F-22257172E493}"/>
                    </a:ext>
                  </a:extLst>
                </p:cNvPr>
                <p:cNvPicPr/>
                <p:nvPr/>
              </p:nvPicPr>
              <p:blipFill>
                <a:blip r:embed="rId230"/>
                <a:stretch>
                  <a:fillRect/>
                </a:stretch>
              </p:blipFill>
              <p:spPr>
                <a:xfrm>
                  <a:off x="7238257" y="4560660"/>
                  <a:ext cx="277920" cy="19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1">
              <p14:nvContentPartPr>
                <p14:cNvPr id="1376" name="Ink 1375">
                  <a:extLst>
                    <a:ext uri="{FF2B5EF4-FFF2-40B4-BE49-F238E27FC236}">
                      <a16:creationId xmlns:a16="http://schemas.microsoft.com/office/drawing/2014/main" id="{247FCECA-0A12-4AF4-94D6-27EDD6DDE5F6}"/>
                    </a:ext>
                  </a:extLst>
                </p14:cNvPr>
                <p14:cNvContentPartPr/>
                <p14:nvPr/>
              </p14:nvContentPartPr>
              <p14:xfrm>
                <a:off x="7556137" y="4567140"/>
                <a:ext cx="360" cy="360"/>
              </p14:xfrm>
            </p:contentPart>
          </mc:Choice>
          <mc:Fallback xmlns="">
            <p:pic>
              <p:nvPicPr>
                <p:cNvPr id="1376" name="Ink 1375">
                  <a:extLst>
                    <a:ext uri="{FF2B5EF4-FFF2-40B4-BE49-F238E27FC236}">
                      <a16:creationId xmlns:a16="http://schemas.microsoft.com/office/drawing/2014/main" id="{247FCECA-0A12-4AF4-94D6-27EDD6DDE5F6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7547497" y="4558140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2">
              <p14:nvContentPartPr>
                <p14:cNvPr id="1377" name="Ink 1376">
                  <a:extLst>
                    <a:ext uri="{FF2B5EF4-FFF2-40B4-BE49-F238E27FC236}">
                      <a16:creationId xmlns:a16="http://schemas.microsoft.com/office/drawing/2014/main" id="{9EDEAE6A-D49A-4860-9610-7D7ACA2DBAEA}"/>
                    </a:ext>
                  </a:extLst>
                </p14:cNvPr>
                <p14:cNvContentPartPr/>
                <p14:nvPr/>
              </p14:nvContentPartPr>
              <p14:xfrm>
                <a:off x="7609057" y="4572540"/>
                <a:ext cx="285120" cy="150480"/>
              </p14:xfrm>
            </p:contentPart>
          </mc:Choice>
          <mc:Fallback xmlns="">
            <p:pic>
              <p:nvPicPr>
                <p:cNvPr id="1377" name="Ink 1376">
                  <a:extLst>
                    <a:ext uri="{FF2B5EF4-FFF2-40B4-BE49-F238E27FC236}">
                      <a16:creationId xmlns:a16="http://schemas.microsoft.com/office/drawing/2014/main" id="{9EDEAE6A-D49A-4860-9610-7D7ACA2DBAEA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7600417" y="4563900"/>
                  <a:ext cx="302760" cy="16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4">
              <p14:nvContentPartPr>
                <p14:cNvPr id="1378" name="Ink 1377">
                  <a:extLst>
                    <a:ext uri="{FF2B5EF4-FFF2-40B4-BE49-F238E27FC236}">
                      <a16:creationId xmlns:a16="http://schemas.microsoft.com/office/drawing/2014/main" id="{E23E209E-562A-4BFD-8D7F-BE382E6B853F}"/>
                    </a:ext>
                  </a:extLst>
                </p14:cNvPr>
                <p14:cNvContentPartPr/>
                <p14:nvPr/>
              </p14:nvContentPartPr>
              <p14:xfrm>
                <a:off x="8029897" y="4525740"/>
                <a:ext cx="136440" cy="152280"/>
              </p14:xfrm>
            </p:contentPart>
          </mc:Choice>
          <mc:Fallback xmlns="">
            <p:pic>
              <p:nvPicPr>
                <p:cNvPr id="1378" name="Ink 1377">
                  <a:extLst>
                    <a:ext uri="{FF2B5EF4-FFF2-40B4-BE49-F238E27FC236}">
                      <a16:creationId xmlns:a16="http://schemas.microsoft.com/office/drawing/2014/main" id="{E23E209E-562A-4BFD-8D7F-BE382E6B853F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8020897" y="4516740"/>
                  <a:ext cx="154080" cy="16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6">
              <p14:nvContentPartPr>
                <p14:cNvPr id="1380" name="Ink 1379">
                  <a:extLst>
                    <a:ext uri="{FF2B5EF4-FFF2-40B4-BE49-F238E27FC236}">
                      <a16:creationId xmlns:a16="http://schemas.microsoft.com/office/drawing/2014/main" id="{B431A72A-A956-439D-BA7C-809FCEA120ED}"/>
                    </a:ext>
                  </a:extLst>
                </p14:cNvPr>
                <p14:cNvContentPartPr/>
                <p14:nvPr/>
              </p14:nvContentPartPr>
              <p14:xfrm>
                <a:off x="6810217" y="3320820"/>
                <a:ext cx="28080" cy="125280"/>
              </p14:xfrm>
            </p:contentPart>
          </mc:Choice>
          <mc:Fallback xmlns="">
            <p:pic>
              <p:nvPicPr>
                <p:cNvPr id="1380" name="Ink 1379">
                  <a:extLst>
                    <a:ext uri="{FF2B5EF4-FFF2-40B4-BE49-F238E27FC236}">
                      <a16:creationId xmlns:a16="http://schemas.microsoft.com/office/drawing/2014/main" id="{B431A72A-A956-439D-BA7C-809FCEA120ED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6801577" y="3311820"/>
                  <a:ext cx="45720" cy="14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8">
              <p14:nvContentPartPr>
                <p14:cNvPr id="1381" name="Ink 1380">
                  <a:extLst>
                    <a:ext uri="{FF2B5EF4-FFF2-40B4-BE49-F238E27FC236}">
                      <a16:creationId xmlns:a16="http://schemas.microsoft.com/office/drawing/2014/main" id="{DD989342-8591-447E-A2F7-BB5076009D67}"/>
                    </a:ext>
                  </a:extLst>
                </p14:cNvPr>
                <p14:cNvContentPartPr/>
                <p14:nvPr/>
              </p14:nvContentPartPr>
              <p14:xfrm>
                <a:off x="6795097" y="3500100"/>
                <a:ext cx="16560" cy="86400"/>
              </p14:xfrm>
            </p:contentPart>
          </mc:Choice>
          <mc:Fallback xmlns="">
            <p:pic>
              <p:nvPicPr>
                <p:cNvPr id="1381" name="Ink 1380">
                  <a:extLst>
                    <a:ext uri="{FF2B5EF4-FFF2-40B4-BE49-F238E27FC236}">
                      <a16:creationId xmlns:a16="http://schemas.microsoft.com/office/drawing/2014/main" id="{DD989342-8591-447E-A2F7-BB5076009D67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6786457" y="3491100"/>
                  <a:ext cx="34200" cy="10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0">
              <p14:nvContentPartPr>
                <p14:cNvPr id="1382" name="Ink 1381">
                  <a:extLst>
                    <a:ext uri="{FF2B5EF4-FFF2-40B4-BE49-F238E27FC236}">
                      <a16:creationId xmlns:a16="http://schemas.microsoft.com/office/drawing/2014/main" id="{AAEDADA3-4445-4FD0-A09D-ED5633D7F380}"/>
                    </a:ext>
                  </a:extLst>
                </p14:cNvPr>
                <p14:cNvContentPartPr/>
                <p14:nvPr/>
              </p14:nvContentPartPr>
              <p14:xfrm>
                <a:off x="6765577" y="3649140"/>
                <a:ext cx="14760" cy="131760"/>
              </p14:xfrm>
            </p:contentPart>
          </mc:Choice>
          <mc:Fallback xmlns="">
            <p:pic>
              <p:nvPicPr>
                <p:cNvPr id="1382" name="Ink 1381">
                  <a:extLst>
                    <a:ext uri="{FF2B5EF4-FFF2-40B4-BE49-F238E27FC236}">
                      <a16:creationId xmlns:a16="http://schemas.microsoft.com/office/drawing/2014/main" id="{AAEDADA3-4445-4FD0-A09D-ED5633D7F380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6756577" y="3640140"/>
                  <a:ext cx="32400" cy="14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2">
              <p14:nvContentPartPr>
                <p14:cNvPr id="1383" name="Ink 1382">
                  <a:extLst>
                    <a:ext uri="{FF2B5EF4-FFF2-40B4-BE49-F238E27FC236}">
                      <a16:creationId xmlns:a16="http://schemas.microsoft.com/office/drawing/2014/main" id="{372B23BA-21A6-4884-BF1B-494D19BF667C}"/>
                    </a:ext>
                  </a:extLst>
                </p14:cNvPr>
                <p14:cNvContentPartPr/>
                <p14:nvPr/>
              </p14:nvContentPartPr>
              <p14:xfrm>
                <a:off x="6727417" y="3925980"/>
                <a:ext cx="18360" cy="79560"/>
              </p14:xfrm>
            </p:contentPart>
          </mc:Choice>
          <mc:Fallback xmlns="">
            <p:pic>
              <p:nvPicPr>
                <p:cNvPr id="1383" name="Ink 1382">
                  <a:extLst>
                    <a:ext uri="{FF2B5EF4-FFF2-40B4-BE49-F238E27FC236}">
                      <a16:creationId xmlns:a16="http://schemas.microsoft.com/office/drawing/2014/main" id="{372B23BA-21A6-4884-BF1B-494D19BF667C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6718417" y="3917340"/>
                  <a:ext cx="36000" cy="97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4">
              <p14:nvContentPartPr>
                <p14:cNvPr id="1384" name="Ink 1383">
                  <a:extLst>
                    <a:ext uri="{FF2B5EF4-FFF2-40B4-BE49-F238E27FC236}">
                      <a16:creationId xmlns:a16="http://schemas.microsoft.com/office/drawing/2014/main" id="{4C4CD71B-DD11-408A-B654-F8BB85BEA6C1}"/>
                    </a:ext>
                  </a:extLst>
                </p14:cNvPr>
                <p14:cNvContentPartPr/>
                <p14:nvPr/>
              </p14:nvContentPartPr>
              <p14:xfrm>
                <a:off x="6695737" y="4111740"/>
                <a:ext cx="6840" cy="53640"/>
              </p14:xfrm>
            </p:contentPart>
          </mc:Choice>
          <mc:Fallback xmlns="">
            <p:pic>
              <p:nvPicPr>
                <p:cNvPr id="1384" name="Ink 1383">
                  <a:extLst>
                    <a:ext uri="{FF2B5EF4-FFF2-40B4-BE49-F238E27FC236}">
                      <a16:creationId xmlns:a16="http://schemas.microsoft.com/office/drawing/2014/main" id="{4C4CD71B-DD11-408A-B654-F8BB85BEA6C1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6687097" y="4103100"/>
                  <a:ext cx="24480" cy="7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6">
              <p14:nvContentPartPr>
                <p14:cNvPr id="1385" name="Ink 1384">
                  <a:extLst>
                    <a:ext uri="{FF2B5EF4-FFF2-40B4-BE49-F238E27FC236}">
                      <a16:creationId xmlns:a16="http://schemas.microsoft.com/office/drawing/2014/main" id="{B30F0DF1-E629-4859-A175-BABD005522D1}"/>
                    </a:ext>
                  </a:extLst>
                </p14:cNvPr>
                <p14:cNvContentPartPr/>
                <p14:nvPr/>
              </p14:nvContentPartPr>
              <p14:xfrm>
                <a:off x="6669457" y="4250340"/>
                <a:ext cx="11880" cy="80280"/>
              </p14:xfrm>
            </p:contentPart>
          </mc:Choice>
          <mc:Fallback xmlns="">
            <p:pic>
              <p:nvPicPr>
                <p:cNvPr id="1385" name="Ink 1384">
                  <a:extLst>
                    <a:ext uri="{FF2B5EF4-FFF2-40B4-BE49-F238E27FC236}">
                      <a16:creationId xmlns:a16="http://schemas.microsoft.com/office/drawing/2014/main" id="{B30F0DF1-E629-4859-A175-BABD005522D1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6660817" y="4241340"/>
                  <a:ext cx="29520" cy="97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8">
              <p14:nvContentPartPr>
                <p14:cNvPr id="1386" name="Ink 1385">
                  <a:extLst>
                    <a:ext uri="{FF2B5EF4-FFF2-40B4-BE49-F238E27FC236}">
                      <a16:creationId xmlns:a16="http://schemas.microsoft.com/office/drawing/2014/main" id="{F5478249-33E2-466D-9DAA-352A7D1A128E}"/>
                    </a:ext>
                  </a:extLst>
                </p14:cNvPr>
                <p14:cNvContentPartPr/>
                <p14:nvPr/>
              </p14:nvContentPartPr>
              <p14:xfrm>
                <a:off x="7015057" y="3359340"/>
                <a:ext cx="8640" cy="186840"/>
              </p14:xfrm>
            </p:contentPart>
          </mc:Choice>
          <mc:Fallback xmlns="">
            <p:pic>
              <p:nvPicPr>
                <p:cNvPr id="1386" name="Ink 1385">
                  <a:extLst>
                    <a:ext uri="{FF2B5EF4-FFF2-40B4-BE49-F238E27FC236}">
                      <a16:creationId xmlns:a16="http://schemas.microsoft.com/office/drawing/2014/main" id="{F5478249-33E2-466D-9DAA-352A7D1A128E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7006417" y="3350700"/>
                  <a:ext cx="26280" cy="20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0">
              <p14:nvContentPartPr>
                <p14:cNvPr id="1387" name="Ink 1386">
                  <a:extLst>
                    <a:ext uri="{FF2B5EF4-FFF2-40B4-BE49-F238E27FC236}">
                      <a16:creationId xmlns:a16="http://schemas.microsoft.com/office/drawing/2014/main" id="{63FF9818-7155-4728-84DE-682175708E5E}"/>
                    </a:ext>
                  </a:extLst>
                </p14:cNvPr>
                <p14:cNvContentPartPr/>
                <p14:nvPr/>
              </p14:nvContentPartPr>
              <p14:xfrm>
                <a:off x="6998857" y="3571020"/>
                <a:ext cx="6480" cy="133560"/>
              </p14:xfrm>
            </p:contentPart>
          </mc:Choice>
          <mc:Fallback xmlns="">
            <p:pic>
              <p:nvPicPr>
                <p:cNvPr id="1387" name="Ink 1386">
                  <a:extLst>
                    <a:ext uri="{FF2B5EF4-FFF2-40B4-BE49-F238E27FC236}">
                      <a16:creationId xmlns:a16="http://schemas.microsoft.com/office/drawing/2014/main" id="{63FF9818-7155-4728-84DE-682175708E5E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6989857" y="3562020"/>
                  <a:ext cx="24120" cy="15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2">
              <p14:nvContentPartPr>
                <p14:cNvPr id="1388" name="Ink 1387">
                  <a:extLst>
                    <a:ext uri="{FF2B5EF4-FFF2-40B4-BE49-F238E27FC236}">
                      <a16:creationId xmlns:a16="http://schemas.microsoft.com/office/drawing/2014/main" id="{3A295C58-8FA0-44CB-8842-FCDDBE1ABB46}"/>
                    </a:ext>
                  </a:extLst>
                </p14:cNvPr>
                <p14:cNvContentPartPr/>
                <p14:nvPr/>
              </p14:nvContentPartPr>
              <p14:xfrm>
                <a:off x="6979057" y="3788820"/>
                <a:ext cx="8280" cy="121680"/>
              </p14:xfrm>
            </p:contentPart>
          </mc:Choice>
          <mc:Fallback xmlns="">
            <p:pic>
              <p:nvPicPr>
                <p:cNvPr id="1388" name="Ink 1387">
                  <a:extLst>
                    <a:ext uri="{FF2B5EF4-FFF2-40B4-BE49-F238E27FC236}">
                      <a16:creationId xmlns:a16="http://schemas.microsoft.com/office/drawing/2014/main" id="{3A295C58-8FA0-44CB-8842-FCDDBE1ABB46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6970417" y="3780180"/>
                  <a:ext cx="25920" cy="13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4">
              <p14:nvContentPartPr>
                <p14:cNvPr id="1389" name="Ink 1388">
                  <a:extLst>
                    <a:ext uri="{FF2B5EF4-FFF2-40B4-BE49-F238E27FC236}">
                      <a16:creationId xmlns:a16="http://schemas.microsoft.com/office/drawing/2014/main" id="{7B6E88D7-7CE7-4734-BF93-96FCE3DE261F}"/>
                    </a:ext>
                  </a:extLst>
                </p14:cNvPr>
                <p14:cNvContentPartPr/>
                <p14:nvPr/>
              </p14:nvContentPartPr>
              <p14:xfrm>
                <a:off x="6949897" y="4026780"/>
                <a:ext cx="22320" cy="247680"/>
              </p14:xfrm>
            </p:contentPart>
          </mc:Choice>
          <mc:Fallback xmlns="">
            <p:pic>
              <p:nvPicPr>
                <p:cNvPr id="1389" name="Ink 1388">
                  <a:extLst>
                    <a:ext uri="{FF2B5EF4-FFF2-40B4-BE49-F238E27FC236}">
                      <a16:creationId xmlns:a16="http://schemas.microsoft.com/office/drawing/2014/main" id="{7B6E88D7-7CE7-4734-BF93-96FCE3DE261F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6940897" y="4017780"/>
                  <a:ext cx="39960" cy="26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6">
              <p14:nvContentPartPr>
                <p14:cNvPr id="1390" name="Ink 1389">
                  <a:extLst>
                    <a:ext uri="{FF2B5EF4-FFF2-40B4-BE49-F238E27FC236}">
                      <a16:creationId xmlns:a16="http://schemas.microsoft.com/office/drawing/2014/main" id="{53DE8141-B3B6-4258-8D25-712AEC18D9CB}"/>
                    </a:ext>
                  </a:extLst>
                </p14:cNvPr>
                <p14:cNvContentPartPr/>
                <p14:nvPr/>
              </p14:nvContentPartPr>
              <p14:xfrm>
                <a:off x="6983737" y="4280220"/>
                <a:ext cx="3960" cy="12240"/>
              </p14:xfrm>
            </p:contentPart>
          </mc:Choice>
          <mc:Fallback xmlns="">
            <p:pic>
              <p:nvPicPr>
                <p:cNvPr id="1390" name="Ink 1389">
                  <a:extLst>
                    <a:ext uri="{FF2B5EF4-FFF2-40B4-BE49-F238E27FC236}">
                      <a16:creationId xmlns:a16="http://schemas.microsoft.com/office/drawing/2014/main" id="{53DE8141-B3B6-4258-8D25-712AEC18D9CB}"/>
                    </a:ext>
                  </a:extLst>
                </p:cNvPr>
                <p:cNvPicPr/>
                <p:nvPr/>
              </p:nvPicPr>
              <p:blipFill>
                <a:blip r:embed="rId158"/>
                <a:stretch>
                  <a:fillRect/>
                </a:stretch>
              </p:blipFill>
              <p:spPr>
                <a:xfrm>
                  <a:off x="6975097" y="4271580"/>
                  <a:ext cx="2160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7">
              <p14:nvContentPartPr>
                <p14:cNvPr id="1392" name="Ink 1391">
                  <a:extLst>
                    <a:ext uri="{FF2B5EF4-FFF2-40B4-BE49-F238E27FC236}">
                      <a16:creationId xmlns:a16="http://schemas.microsoft.com/office/drawing/2014/main" id="{192AD0FE-D15F-409D-862C-64E1106FAC73}"/>
                    </a:ext>
                  </a:extLst>
                </p14:cNvPr>
                <p14:cNvContentPartPr/>
                <p14:nvPr/>
              </p14:nvContentPartPr>
              <p14:xfrm>
                <a:off x="6721297" y="3354300"/>
                <a:ext cx="275400" cy="940680"/>
              </p14:xfrm>
            </p:contentPart>
          </mc:Choice>
          <mc:Fallback xmlns="">
            <p:pic>
              <p:nvPicPr>
                <p:cNvPr id="1392" name="Ink 1391">
                  <a:extLst>
                    <a:ext uri="{FF2B5EF4-FFF2-40B4-BE49-F238E27FC236}">
                      <a16:creationId xmlns:a16="http://schemas.microsoft.com/office/drawing/2014/main" id="{192AD0FE-D15F-409D-862C-64E1106FAC73}"/>
                    </a:ext>
                  </a:extLst>
                </p:cNvPr>
                <p:cNvPicPr/>
                <p:nvPr/>
              </p:nvPicPr>
              <p:blipFill>
                <a:blip r:embed="rId258"/>
                <a:stretch>
                  <a:fillRect/>
                </a:stretch>
              </p:blipFill>
              <p:spPr>
                <a:xfrm>
                  <a:off x="6712297" y="3345300"/>
                  <a:ext cx="293040" cy="95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9">
              <p14:nvContentPartPr>
                <p14:cNvPr id="1393" name="Ink 1392">
                  <a:extLst>
                    <a:ext uri="{FF2B5EF4-FFF2-40B4-BE49-F238E27FC236}">
                      <a16:creationId xmlns:a16="http://schemas.microsoft.com/office/drawing/2014/main" id="{0E027229-4E4F-49F8-B4BC-D581B4844199}"/>
                    </a:ext>
                  </a:extLst>
                </p14:cNvPr>
                <p14:cNvContentPartPr/>
                <p14:nvPr/>
              </p14:nvContentPartPr>
              <p14:xfrm>
                <a:off x="6564697" y="3135420"/>
                <a:ext cx="692280" cy="128160"/>
              </p14:xfrm>
            </p:contentPart>
          </mc:Choice>
          <mc:Fallback xmlns="">
            <p:pic>
              <p:nvPicPr>
                <p:cNvPr id="1393" name="Ink 1392">
                  <a:extLst>
                    <a:ext uri="{FF2B5EF4-FFF2-40B4-BE49-F238E27FC236}">
                      <a16:creationId xmlns:a16="http://schemas.microsoft.com/office/drawing/2014/main" id="{0E027229-4E4F-49F8-B4BC-D581B4844199}"/>
                    </a:ext>
                  </a:extLst>
                </p:cNvPr>
                <p:cNvPicPr/>
                <p:nvPr/>
              </p:nvPicPr>
              <p:blipFill>
                <a:blip r:embed="rId260"/>
                <a:stretch>
                  <a:fillRect/>
                </a:stretch>
              </p:blipFill>
              <p:spPr>
                <a:xfrm>
                  <a:off x="6555697" y="3126420"/>
                  <a:ext cx="709920" cy="14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1">
              <p14:nvContentPartPr>
                <p14:cNvPr id="1394" name="Ink 1393">
                  <a:extLst>
                    <a:ext uri="{FF2B5EF4-FFF2-40B4-BE49-F238E27FC236}">
                      <a16:creationId xmlns:a16="http://schemas.microsoft.com/office/drawing/2014/main" id="{6DC074E0-542D-421C-B538-8893C1F75139}"/>
                    </a:ext>
                  </a:extLst>
                </p14:cNvPr>
                <p14:cNvContentPartPr/>
                <p14:nvPr/>
              </p14:nvContentPartPr>
              <p14:xfrm>
                <a:off x="6866737" y="2925900"/>
                <a:ext cx="551160" cy="186480"/>
              </p14:xfrm>
            </p:contentPart>
          </mc:Choice>
          <mc:Fallback xmlns="">
            <p:pic>
              <p:nvPicPr>
                <p:cNvPr id="1394" name="Ink 1393">
                  <a:extLst>
                    <a:ext uri="{FF2B5EF4-FFF2-40B4-BE49-F238E27FC236}">
                      <a16:creationId xmlns:a16="http://schemas.microsoft.com/office/drawing/2014/main" id="{6DC074E0-542D-421C-B538-8893C1F75139}"/>
                    </a:ext>
                  </a:extLst>
                </p:cNvPr>
                <p:cNvPicPr/>
                <p:nvPr/>
              </p:nvPicPr>
              <p:blipFill>
                <a:blip r:embed="rId262"/>
                <a:stretch>
                  <a:fillRect/>
                </a:stretch>
              </p:blipFill>
              <p:spPr>
                <a:xfrm>
                  <a:off x="6858097" y="2916900"/>
                  <a:ext cx="568800" cy="20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3">
              <p14:nvContentPartPr>
                <p14:cNvPr id="1395" name="Ink 1394">
                  <a:extLst>
                    <a:ext uri="{FF2B5EF4-FFF2-40B4-BE49-F238E27FC236}">
                      <a16:creationId xmlns:a16="http://schemas.microsoft.com/office/drawing/2014/main" id="{F6CD8B6C-E341-4F14-BF2F-2E60A959BA1C}"/>
                    </a:ext>
                  </a:extLst>
                </p14:cNvPr>
                <p14:cNvContentPartPr/>
                <p14:nvPr/>
              </p14:nvContentPartPr>
              <p14:xfrm>
                <a:off x="7361377" y="2880540"/>
                <a:ext cx="55440" cy="173160"/>
              </p14:xfrm>
            </p:contentPart>
          </mc:Choice>
          <mc:Fallback xmlns="">
            <p:pic>
              <p:nvPicPr>
                <p:cNvPr id="1395" name="Ink 1394">
                  <a:extLst>
                    <a:ext uri="{FF2B5EF4-FFF2-40B4-BE49-F238E27FC236}">
                      <a16:creationId xmlns:a16="http://schemas.microsoft.com/office/drawing/2014/main" id="{F6CD8B6C-E341-4F14-BF2F-2E60A959BA1C}"/>
                    </a:ext>
                  </a:extLst>
                </p:cNvPr>
                <p:cNvPicPr/>
                <p:nvPr/>
              </p:nvPicPr>
              <p:blipFill>
                <a:blip r:embed="rId264"/>
                <a:stretch>
                  <a:fillRect/>
                </a:stretch>
              </p:blipFill>
              <p:spPr>
                <a:xfrm>
                  <a:off x="7352737" y="2871540"/>
                  <a:ext cx="73080" cy="19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5">
              <p14:nvContentPartPr>
                <p14:cNvPr id="1397" name="Ink 1396">
                  <a:extLst>
                    <a:ext uri="{FF2B5EF4-FFF2-40B4-BE49-F238E27FC236}">
                      <a16:creationId xmlns:a16="http://schemas.microsoft.com/office/drawing/2014/main" id="{D71EEC48-BF89-4C58-8FE7-8C91445C69B7}"/>
                    </a:ext>
                  </a:extLst>
                </p14:cNvPr>
                <p14:cNvContentPartPr/>
                <p14:nvPr/>
              </p14:nvContentPartPr>
              <p14:xfrm>
                <a:off x="7675657" y="2838420"/>
                <a:ext cx="20880" cy="181440"/>
              </p14:xfrm>
            </p:contentPart>
          </mc:Choice>
          <mc:Fallback xmlns="">
            <p:pic>
              <p:nvPicPr>
                <p:cNvPr id="1397" name="Ink 1396">
                  <a:extLst>
                    <a:ext uri="{FF2B5EF4-FFF2-40B4-BE49-F238E27FC236}">
                      <a16:creationId xmlns:a16="http://schemas.microsoft.com/office/drawing/2014/main" id="{D71EEC48-BF89-4C58-8FE7-8C91445C69B7}"/>
                    </a:ext>
                  </a:extLst>
                </p:cNvPr>
                <p:cNvPicPr/>
                <p:nvPr/>
              </p:nvPicPr>
              <p:blipFill>
                <a:blip r:embed="rId266"/>
                <a:stretch>
                  <a:fillRect/>
                </a:stretch>
              </p:blipFill>
              <p:spPr>
                <a:xfrm>
                  <a:off x="7667017" y="2829780"/>
                  <a:ext cx="38520" cy="19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7">
              <p14:nvContentPartPr>
                <p14:cNvPr id="1398" name="Ink 1397">
                  <a:extLst>
                    <a:ext uri="{FF2B5EF4-FFF2-40B4-BE49-F238E27FC236}">
                      <a16:creationId xmlns:a16="http://schemas.microsoft.com/office/drawing/2014/main" id="{46DF4A14-2EA3-4FEE-968D-FFBAABE7EB82}"/>
                    </a:ext>
                  </a:extLst>
                </p14:cNvPr>
                <p14:cNvContentPartPr/>
                <p14:nvPr/>
              </p14:nvContentPartPr>
              <p14:xfrm>
                <a:off x="7619497" y="2815020"/>
                <a:ext cx="124200" cy="15120"/>
              </p14:xfrm>
            </p:contentPart>
          </mc:Choice>
          <mc:Fallback xmlns="">
            <p:pic>
              <p:nvPicPr>
                <p:cNvPr id="1398" name="Ink 1397">
                  <a:extLst>
                    <a:ext uri="{FF2B5EF4-FFF2-40B4-BE49-F238E27FC236}">
                      <a16:creationId xmlns:a16="http://schemas.microsoft.com/office/drawing/2014/main" id="{46DF4A14-2EA3-4FEE-968D-FFBAABE7EB82}"/>
                    </a:ext>
                  </a:extLst>
                </p:cNvPr>
                <p:cNvPicPr/>
                <p:nvPr/>
              </p:nvPicPr>
              <p:blipFill>
                <a:blip r:embed="rId268"/>
                <a:stretch>
                  <a:fillRect/>
                </a:stretch>
              </p:blipFill>
              <p:spPr>
                <a:xfrm>
                  <a:off x="7610857" y="2806020"/>
                  <a:ext cx="141840" cy="3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9">
              <p14:nvContentPartPr>
                <p14:cNvPr id="1400" name="Ink 1399">
                  <a:extLst>
                    <a:ext uri="{FF2B5EF4-FFF2-40B4-BE49-F238E27FC236}">
                      <a16:creationId xmlns:a16="http://schemas.microsoft.com/office/drawing/2014/main" id="{8A3D1F7D-3B2B-42DE-9006-AE8A08E088B9}"/>
                    </a:ext>
                  </a:extLst>
                </p14:cNvPr>
                <p14:cNvContentPartPr/>
                <p14:nvPr/>
              </p14:nvContentPartPr>
              <p14:xfrm>
                <a:off x="7839097" y="2791620"/>
                <a:ext cx="163080" cy="186480"/>
              </p14:xfrm>
            </p:contentPart>
          </mc:Choice>
          <mc:Fallback xmlns="">
            <p:pic>
              <p:nvPicPr>
                <p:cNvPr id="1400" name="Ink 1399">
                  <a:extLst>
                    <a:ext uri="{FF2B5EF4-FFF2-40B4-BE49-F238E27FC236}">
                      <a16:creationId xmlns:a16="http://schemas.microsoft.com/office/drawing/2014/main" id="{8A3D1F7D-3B2B-42DE-9006-AE8A08E088B9}"/>
                    </a:ext>
                  </a:extLst>
                </p:cNvPr>
                <p:cNvPicPr/>
                <p:nvPr/>
              </p:nvPicPr>
              <p:blipFill>
                <a:blip r:embed="rId270"/>
                <a:stretch>
                  <a:fillRect/>
                </a:stretch>
              </p:blipFill>
              <p:spPr>
                <a:xfrm>
                  <a:off x="7830457" y="2782620"/>
                  <a:ext cx="180720" cy="20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1">
              <p14:nvContentPartPr>
                <p14:cNvPr id="1401" name="Ink 1400">
                  <a:extLst>
                    <a:ext uri="{FF2B5EF4-FFF2-40B4-BE49-F238E27FC236}">
                      <a16:creationId xmlns:a16="http://schemas.microsoft.com/office/drawing/2014/main" id="{7FB4AE78-CC02-4E2E-9A96-9507E735C4FE}"/>
                    </a:ext>
                  </a:extLst>
                </p14:cNvPr>
                <p14:cNvContentPartPr/>
                <p14:nvPr/>
              </p14:nvContentPartPr>
              <p14:xfrm>
                <a:off x="8061577" y="2727180"/>
                <a:ext cx="243360" cy="276840"/>
              </p14:xfrm>
            </p:contentPart>
          </mc:Choice>
          <mc:Fallback xmlns="">
            <p:pic>
              <p:nvPicPr>
                <p:cNvPr id="1401" name="Ink 1400">
                  <a:extLst>
                    <a:ext uri="{FF2B5EF4-FFF2-40B4-BE49-F238E27FC236}">
                      <a16:creationId xmlns:a16="http://schemas.microsoft.com/office/drawing/2014/main" id="{7FB4AE78-CC02-4E2E-9A96-9507E735C4FE}"/>
                    </a:ext>
                  </a:extLst>
                </p:cNvPr>
                <p:cNvPicPr/>
                <p:nvPr/>
              </p:nvPicPr>
              <p:blipFill>
                <a:blip r:embed="rId272"/>
                <a:stretch>
                  <a:fillRect/>
                </a:stretch>
              </p:blipFill>
              <p:spPr>
                <a:xfrm>
                  <a:off x="8052577" y="2718540"/>
                  <a:ext cx="261000" cy="294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09" name="Group 1408">
            <a:extLst>
              <a:ext uri="{FF2B5EF4-FFF2-40B4-BE49-F238E27FC236}">
                <a16:creationId xmlns:a16="http://schemas.microsoft.com/office/drawing/2014/main" id="{96D03F11-5BFD-41BC-BDB3-B83F803303C9}"/>
              </a:ext>
            </a:extLst>
          </p:cNvPr>
          <p:cNvGrpSpPr/>
          <p:nvPr/>
        </p:nvGrpSpPr>
        <p:grpSpPr>
          <a:xfrm>
            <a:off x="4959457" y="4394340"/>
            <a:ext cx="1029600" cy="966240"/>
            <a:chOff x="4959457" y="4394340"/>
            <a:chExt cx="1029600" cy="966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73">
              <p14:nvContentPartPr>
                <p14:cNvPr id="1403" name="Ink 1402">
                  <a:extLst>
                    <a:ext uri="{FF2B5EF4-FFF2-40B4-BE49-F238E27FC236}">
                      <a16:creationId xmlns:a16="http://schemas.microsoft.com/office/drawing/2014/main" id="{5A4DE71A-36BC-4E69-8A83-D7BA1B3D50FF}"/>
                    </a:ext>
                  </a:extLst>
                </p14:cNvPr>
                <p14:cNvContentPartPr/>
                <p14:nvPr/>
              </p14:nvContentPartPr>
              <p14:xfrm>
                <a:off x="5537257" y="4394340"/>
                <a:ext cx="451800" cy="108720"/>
              </p14:xfrm>
            </p:contentPart>
          </mc:Choice>
          <mc:Fallback xmlns="">
            <p:pic>
              <p:nvPicPr>
                <p:cNvPr id="1403" name="Ink 1402">
                  <a:extLst>
                    <a:ext uri="{FF2B5EF4-FFF2-40B4-BE49-F238E27FC236}">
                      <a16:creationId xmlns:a16="http://schemas.microsoft.com/office/drawing/2014/main" id="{5A4DE71A-36BC-4E69-8A83-D7BA1B3D50FF}"/>
                    </a:ext>
                  </a:extLst>
                </p:cNvPr>
                <p:cNvPicPr/>
                <p:nvPr/>
              </p:nvPicPr>
              <p:blipFill>
                <a:blip r:embed="rId274"/>
                <a:stretch>
                  <a:fillRect/>
                </a:stretch>
              </p:blipFill>
              <p:spPr>
                <a:xfrm>
                  <a:off x="5528257" y="4385700"/>
                  <a:ext cx="469440" cy="12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5">
              <p14:nvContentPartPr>
                <p14:cNvPr id="1404" name="Ink 1403">
                  <a:extLst>
                    <a:ext uri="{FF2B5EF4-FFF2-40B4-BE49-F238E27FC236}">
                      <a16:creationId xmlns:a16="http://schemas.microsoft.com/office/drawing/2014/main" id="{45E63497-DBAA-4F96-8CC7-58BC6B1F2890}"/>
                    </a:ext>
                  </a:extLst>
                </p14:cNvPr>
                <p14:cNvContentPartPr/>
                <p14:nvPr/>
              </p14:nvContentPartPr>
              <p14:xfrm>
                <a:off x="5459857" y="4492980"/>
                <a:ext cx="197640" cy="312840"/>
              </p14:xfrm>
            </p:contentPart>
          </mc:Choice>
          <mc:Fallback xmlns="">
            <p:pic>
              <p:nvPicPr>
                <p:cNvPr id="1404" name="Ink 1403">
                  <a:extLst>
                    <a:ext uri="{FF2B5EF4-FFF2-40B4-BE49-F238E27FC236}">
                      <a16:creationId xmlns:a16="http://schemas.microsoft.com/office/drawing/2014/main" id="{45E63497-DBAA-4F96-8CC7-58BC6B1F2890}"/>
                    </a:ext>
                  </a:extLst>
                </p:cNvPr>
                <p:cNvPicPr/>
                <p:nvPr/>
              </p:nvPicPr>
              <p:blipFill>
                <a:blip r:embed="rId276"/>
                <a:stretch>
                  <a:fillRect/>
                </a:stretch>
              </p:blipFill>
              <p:spPr>
                <a:xfrm>
                  <a:off x="5450857" y="4483980"/>
                  <a:ext cx="215280" cy="33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7">
              <p14:nvContentPartPr>
                <p14:cNvPr id="1405" name="Ink 1404">
                  <a:extLst>
                    <a:ext uri="{FF2B5EF4-FFF2-40B4-BE49-F238E27FC236}">
                      <a16:creationId xmlns:a16="http://schemas.microsoft.com/office/drawing/2014/main" id="{151D5EDA-C373-445C-9023-E29FB7337BCB}"/>
                    </a:ext>
                  </a:extLst>
                </p14:cNvPr>
                <p14:cNvContentPartPr/>
                <p14:nvPr/>
              </p14:nvContentPartPr>
              <p14:xfrm>
                <a:off x="5408377" y="4723740"/>
                <a:ext cx="154440" cy="85680"/>
              </p14:xfrm>
            </p:contentPart>
          </mc:Choice>
          <mc:Fallback xmlns="">
            <p:pic>
              <p:nvPicPr>
                <p:cNvPr id="1405" name="Ink 1404">
                  <a:extLst>
                    <a:ext uri="{FF2B5EF4-FFF2-40B4-BE49-F238E27FC236}">
                      <a16:creationId xmlns:a16="http://schemas.microsoft.com/office/drawing/2014/main" id="{151D5EDA-C373-445C-9023-E29FB7337BCB}"/>
                    </a:ext>
                  </a:extLst>
                </p:cNvPr>
                <p:cNvPicPr/>
                <p:nvPr/>
              </p:nvPicPr>
              <p:blipFill>
                <a:blip r:embed="rId278"/>
                <a:stretch>
                  <a:fillRect/>
                </a:stretch>
              </p:blipFill>
              <p:spPr>
                <a:xfrm>
                  <a:off x="5399737" y="4714740"/>
                  <a:ext cx="172080" cy="10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9">
              <p14:nvContentPartPr>
                <p14:cNvPr id="1407" name="Ink 1406">
                  <a:extLst>
                    <a:ext uri="{FF2B5EF4-FFF2-40B4-BE49-F238E27FC236}">
                      <a16:creationId xmlns:a16="http://schemas.microsoft.com/office/drawing/2014/main" id="{AE13CA79-2B64-4703-BC14-D3DCA43E1C7D}"/>
                    </a:ext>
                  </a:extLst>
                </p14:cNvPr>
                <p14:cNvContentPartPr/>
                <p14:nvPr/>
              </p14:nvContentPartPr>
              <p14:xfrm>
                <a:off x="5087257" y="4950180"/>
                <a:ext cx="211680" cy="250920"/>
              </p14:xfrm>
            </p:contentPart>
          </mc:Choice>
          <mc:Fallback xmlns="">
            <p:pic>
              <p:nvPicPr>
                <p:cNvPr id="1407" name="Ink 1406">
                  <a:extLst>
                    <a:ext uri="{FF2B5EF4-FFF2-40B4-BE49-F238E27FC236}">
                      <a16:creationId xmlns:a16="http://schemas.microsoft.com/office/drawing/2014/main" id="{AE13CA79-2B64-4703-BC14-D3DCA43E1C7D}"/>
                    </a:ext>
                  </a:extLst>
                </p:cNvPr>
                <p:cNvPicPr/>
                <p:nvPr/>
              </p:nvPicPr>
              <p:blipFill>
                <a:blip r:embed="rId280"/>
                <a:stretch>
                  <a:fillRect/>
                </a:stretch>
              </p:blipFill>
              <p:spPr>
                <a:xfrm>
                  <a:off x="5078617" y="4941180"/>
                  <a:ext cx="229320" cy="26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1">
              <p14:nvContentPartPr>
                <p14:cNvPr id="1408" name="Ink 1407">
                  <a:extLst>
                    <a:ext uri="{FF2B5EF4-FFF2-40B4-BE49-F238E27FC236}">
                      <a16:creationId xmlns:a16="http://schemas.microsoft.com/office/drawing/2014/main" id="{87415755-EFDD-4F98-9D9B-FA25CA5D002D}"/>
                    </a:ext>
                  </a:extLst>
                </p14:cNvPr>
                <p14:cNvContentPartPr/>
                <p14:nvPr/>
              </p14:nvContentPartPr>
              <p14:xfrm>
                <a:off x="4959457" y="4808700"/>
                <a:ext cx="526680" cy="551880"/>
              </p14:xfrm>
            </p:contentPart>
          </mc:Choice>
          <mc:Fallback xmlns="">
            <p:pic>
              <p:nvPicPr>
                <p:cNvPr id="1408" name="Ink 1407">
                  <a:extLst>
                    <a:ext uri="{FF2B5EF4-FFF2-40B4-BE49-F238E27FC236}">
                      <a16:creationId xmlns:a16="http://schemas.microsoft.com/office/drawing/2014/main" id="{87415755-EFDD-4F98-9D9B-FA25CA5D002D}"/>
                    </a:ext>
                  </a:extLst>
                </p:cNvPr>
                <p:cNvPicPr/>
                <p:nvPr/>
              </p:nvPicPr>
              <p:blipFill>
                <a:blip r:embed="rId282"/>
                <a:stretch>
                  <a:fillRect/>
                </a:stretch>
              </p:blipFill>
              <p:spPr>
                <a:xfrm>
                  <a:off x="4950457" y="4800060"/>
                  <a:ext cx="544320" cy="569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17" name="Group 1416">
            <a:extLst>
              <a:ext uri="{FF2B5EF4-FFF2-40B4-BE49-F238E27FC236}">
                <a16:creationId xmlns:a16="http://schemas.microsoft.com/office/drawing/2014/main" id="{2CCAE2C2-9579-470F-B6EE-0857803121F8}"/>
              </a:ext>
            </a:extLst>
          </p:cNvPr>
          <p:cNvGrpSpPr/>
          <p:nvPr/>
        </p:nvGrpSpPr>
        <p:grpSpPr>
          <a:xfrm>
            <a:off x="6366697" y="3922020"/>
            <a:ext cx="1944360" cy="631080"/>
            <a:chOff x="6366697" y="3922020"/>
            <a:chExt cx="1944360" cy="631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83">
              <p14:nvContentPartPr>
                <p14:cNvPr id="1410" name="Ink 1409">
                  <a:extLst>
                    <a:ext uri="{FF2B5EF4-FFF2-40B4-BE49-F238E27FC236}">
                      <a16:creationId xmlns:a16="http://schemas.microsoft.com/office/drawing/2014/main" id="{01905E14-D81B-44A7-959C-9C56041968E1}"/>
                    </a:ext>
                  </a:extLst>
                </p14:cNvPr>
                <p14:cNvContentPartPr/>
                <p14:nvPr/>
              </p14:nvContentPartPr>
              <p14:xfrm>
                <a:off x="6366697" y="4363380"/>
                <a:ext cx="966960" cy="180720"/>
              </p14:xfrm>
            </p:contentPart>
          </mc:Choice>
          <mc:Fallback xmlns="">
            <p:pic>
              <p:nvPicPr>
                <p:cNvPr id="1410" name="Ink 1409">
                  <a:extLst>
                    <a:ext uri="{FF2B5EF4-FFF2-40B4-BE49-F238E27FC236}">
                      <a16:creationId xmlns:a16="http://schemas.microsoft.com/office/drawing/2014/main" id="{01905E14-D81B-44A7-959C-9C56041968E1}"/>
                    </a:ext>
                  </a:extLst>
                </p:cNvPr>
                <p:cNvPicPr/>
                <p:nvPr/>
              </p:nvPicPr>
              <p:blipFill>
                <a:blip r:embed="rId284"/>
                <a:stretch>
                  <a:fillRect/>
                </a:stretch>
              </p:blipFill>
              <p:spPr>
                <a:xfrm>
                  <a:off x="6357697" y="4354380"/>
                  <a:ext cx="984600" cy="19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5">
              <p14:nvContentPartPr>
                <p14:cNvPr id="1411" name="Ink 1410">
                  <a:extLst>
                    <a:ext uri="{FF2B5EF4-FFF2-40B4-BE49-F238E27FC236}">
                      <a16:creationId xmlns:a16="http://schemas.microsoft.com/office/drawing/2014/main" id="{9C6FCFE3-ACBD-41BA-AF8F-EB27D6D568AD}"/>
                    </a:ext>
                  </a:extLst>
                </p14:cNvPr>
                <p14:cNvContentPartPr/>
                <p14:nvPr/>
              </p14:nvContentPartPr>
              <p14:xfrm>
                <a:off x="6971497" y="4326300"/>
                <a:ext cx="681120" cy="226800"/>
              </p14:xfrm>
            </p:contentPart>
          </mc:Choice>
          <mc:Fallback xmlns="">
            <p:pic>
              <p:nvPicPr>
                <p:cNvPr id="1411" name="Ink 1410">
                  <a:extLst>
                    <a:ext uri="{FF2B5EF4-FFF2-40B4-BE49-F238E27FC236}">
                      <a16:creationId xmlns:a16="http://schemas.microsoft.com/office/drawing/2014/main" id="{9C6FCFE3-ACBD-41BA-AF8F-EB27D6D568AD}"/>
                    </a:ext>
                  </a:extLst>
                </p:cNvPr>
                <p:cNvPicPr/>
                <p:nvPr/>
              </p:nvPicPr>
              <p:blipFill>
                <a:blip r:embed="rId286"/>
                <a:stretch>
                  <a:fillRect/>
                </a:stretch>
              </p:blipFill>
              <p:spPr>
                <a:xfrm>
                  <a:off x="6962497" y="4317660"/>
                  <a:ext cx="698760" cy="24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7">
              <p14:nvContentPartPr>
                <p14:cNvPr id="1412" name="Ink 1411">
                  <a:extLst>
                    <a:ext uri="{FF2B5EF4-FFF2-40B4-BE49-F238E27FC236}">
                      <a16:creationId xmlns:a16="http://schemas.microsoft.com/office/drawing/2014/main" id="{C551473E-7778-4FD2-BDAC-4439676620F7}"/>
                    </a:ext>
                  </a:extLst>
                </p14:cNvPr>
                <p14:cNvContentPartPr/>
                <p14:nvPr/>
              </p14:nvContentPartPr>
              <p14:xfrm>
                <a:off x="7551097" y="4307580"/>
                <a:ext cx="119160" cy="105480"/>
              </p14:xfrm>
            </p:contentPart>
          </mc:Choice>
          <mc:Fallback xmlns="">
            <p:pic>
              <p:nvPicPr>
                <p:cNvPr id="1412" name="Ink 1411">
                  <a:extLst>
                    <a:ext uri="{FF2B5EF4-FFF2-40B4-BE49-F238E27FC236}">
                      <a16:creationId xmlns:a16="http://schemas.microsoft.com/office/drawing/2014/main" id="{C551473E-7778-4FD2-BDAC-4439676620F7}"/>
                    </a:ext>
                  </a:extLst>
                </p:cNvPr>
                <p:cNvPicPr/>
                <p:nvPr/>
              </p:nvPicPr>
              <p:blipFill>
                <a:blip r:embed="rId288"/>
                <a:stretch>
                  <a:fillRect/>
                </a:stretch>
              </p:blipFill>
              <p:spPr>
                <a:xfrm>
                  <a:off x="7542097" y="4298940"/>
                  <a:ext cx="13680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9">
              <p14:nvContentPartPr>
                <p14:cNvPr id="1414" name="Ink 1413">
                  <a:extLst>
                    <a:ext uri="{FF2B5EF4-FFF2-40B4-BE49-F238E27FC236}">
                      <a16:creationId xmlns:a16="http://schemas.microsoft.com/office/drawing/2014/main" id="{B44FE02F-1C10-4EB0-875F-767870D810F5}"/>
                    </a:ext>
                  </a:extLst>
                </p14:cNvPr>
                <p14:cNvContentPartPr/>
                <p14:nvPr/>
              </p14:nvContentPartPr>
              <p14:xfrm>
                <a:off x="7870057" y="4053420"/>
                <a:ext cx="286920" cy="248040"/>
              </p14:xfrm>
            </p:contentPart>
          </mc:Choice>
          <mc:Fallback xmlns="">
            <p:pic>
              <p:nvPicPr>
                <p:cNvPr id="1414" name="Ink 1413">
                  <a:extLst>
                    <a:ext uri="{FF2B5EF4-FFF2-40B4-BE49-F238E27FC236}">
                      <a16:creationId xmlns:a16="http://schemas.microsoft.com/office/drawing/2014/main" id="{B44FE02F-1C10-4EB0-875F-767870D810F5}"/>
                    </a:ext>
                  </a:extLst>
                </p:cNvPr>
                <p:cNvPicPr/>
                <p:nvPr/>
              </p:nvPicPr>
              <p:blipFill>
                <a:blip r:embed="rId290"/>
                <a:stretch>
                  <a:fillRect/>
                </a:stretch>
              </p:blipFill>
              <p:spPr>
                <a:xfrm>
                  <a:off x="7861417" y="4044420"/>
                  <a:ext cx="304560" cy="26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1">
              <p14:nvContentPartPr>
                <p14:cNvPr id="1415" name="Ink 1414">
                  <a:extLst>
                    <a:ext uri="{FF2B5EF4-FFF2-40B4-BE49-F238E27FC236}">
                      <a16:creationId xmlns:a16="http://schemas.microsoft.com/office/drawing/2014/main" id="{E35B1DD2-431B-46F7-85E4-A9C361214E69}"/>
                    </a:ext>
                  </a:extLst>
                </p14:cNvPr>
                <p14:cNvContentPartPr/>
                <p14:nvPr/>
              </p14:nvContentPartPr>
              <p14:xfrm>
                <a:off x="7763497" y="3922020"/>
                <a:ext cx="547560" cy="482040"/>
              </p14:xfrm>
            </p:contentPart>
          </mc:Choice>
          <mc:Fallback xmlns="">
            <p:pic>
              <p:nvPicPr>
                <p:cNvPr id="1415" name="Ink 1414">
                  <a:extLst>
                    <a:ext uri="{FF2B5EF4-FFF2-40B4-BE49-F238E27FC236}">
                      <a16:creationId xmlns:a16="http://schemas.microsoft.com/office/drawing/2014/main" id="{E35B1DD2-431B-46F7-85E4-A9C361214E69}"/>
                    </a:ext>
                  </a:extLst>
                </p:cNvPr>
                <p:cNvPicPr/>
                <p:nvPr/>
              </p:nvPicPr>
              <p:blipFill>
                <a:blip r:embed="rId292"/>
                <a:stretch>
                  <a:fillRect/>
                </a:stretch>
              </p:blipFill>
              <p:spPr>
                <a:xfrm>
                  <a:off x="7754857" y="3913380"/>
                  <a:ext cx="565200" cy="49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3">
              <p14:nvContentPartPr>
                <p14:cNvPr id="1416" name="Ink 1415">
                  <a:extLst>
                    <a:ext uri="{FF2B5EF4-FFF2-40B4-BE49-F238E27FC236}">
                      <a16:creationId xmlns:a16="http://schemas.microsoft.com/office/drawing/2014/main" id="{03159649-11A5-4C85-A1F9-F44B106F0C0B}"/>
                    </a:ext>
                  </a:extLst>
                </p14:cNvPr>
                <p14:cNvContentPartPr/>
                <p14:nvPr/>
              </p14:nvContentPartPr>
              <p14:xfrm>
                <a:off x="7812817" y="4060980"/>
                <a:ext cx="378720" cy="231120"/>
              </p14:xfrm>
            </p:contentPart>
          </mc:Choice>
          <mc:Fallback xmlns="">
            <p:pic>
              <p:nvPicPr>
                <p:cNvPr id="1416" name="Ink 1415">
                  <a:extLst>
                    <a:ext uri="{FF2B5EF4-FFF2-40B4-BE49-F238E27FC236}">
                      <a16:creationId xmlns:a16="http://schemas.microsoft.com/office/drawing/2014/main" id="{03159649-11A5-4C85-A1F9-F44B106F0C0B}"/>
                    </a:ext>
                  </a:extLst>
                </p:cNvPr>
                <p:cNvPicPr/>
                <p:nvPr/>
              </p:nvPicPr>
              <p:blipFill>
                <a:blip r:embed="rId294"/>
                <a:stretch>
                  <a:fillRect/>
                </a:stretch>
              </p:blipFill>
              <p:spPr>
                <a:xfrm>
                  <a:off x="7804177" y="4052340"/>
                  <a:ext cx="396360" cy="24876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249885924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Google Shape;102;p15"/>
          <p:cNvSpPr txBox="1"/>
          <p:nvPr/>
        </p:nvSpPr>
        <p:spPr>
          <a:xfrm>
            <a:off x="67003" y="254219"/>
            <a:ext cx="9000000" cy="646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3600"/>
              <a:buFont typeface="Arial"/>
              <a:buNone/>
            </a:pPr>
            <a:r>
              <a:rPr lang="en-US" sz="3600" b="0" i="0" u="none" strike="noStrike" cap="none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Artificial Neural Network</a:t>
            </a:r>
            <a:endParaRPr sz="1800" b="0" i="0" u="none" strike="noStrike" cap="none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03" name="Google Shape;103;p15"/>
          <p:cNvSpPr txBox="1">
            <a:spLocks noGrp="1"/>
          </p:cNvSpPr>
          <p:nvPr>
            <p:ph type="ftr" idx="11"/>
          </p:nvPr>
        </p:nvSpPr>
        <p:spPr>
          <a:xfrm>
            <a:off x="3413235" y="6356351"/>
            <a:ext cx="30861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rPr lang="en-US"/>
              <a:t>IISER Bhopal</a:t>
            </a:r>
            <a:endParaRPr/>
          </a:p>
        </p:txBody>
      </p:sp>
      <p:sp>
        <p:nvSpPr>
          <p:cNvPr id="104" name="Google Shape;104;p15"/>
          <p:cNvSpPr txBox="1">
            <a:spLocks noGrp="1"/>
          </p:cNvSpPr>
          <p:nvPr>
            <p:ph type="sldNum" idx="12"/>
          </p:nvPr>
        </p:nvSpPr>
        <p:spPr>
          <a:xfrm>
            <a:off x="6999890" y="6356351"/>
            <a:ext cx="20574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</a:pPr>
            <a:fld id="{00000000-1234-1234-1234-123412341234}" type="slidenum">
              <a:rPr lang="en-US"/>
              <a:t>5</a:t>
            </a:fld>
            <a:endParaRPr/>
          </a:p>
        </p:txBody>
      </p:sp>
      <p:sp>
        <p:nvSpPr>
          <p:cNvPr id="105" name="Google Shape;105;p15"/>
          <p:cNvSpPr txBox="1"/>
          <p:nvPr/>
        </p:nvSpPr>
        <p:spPr>
          <a:xfrm>
            <a:off x="67660" y="6360949"/>
            <a:ext cx="30861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en-US"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t>Khritish Kumar Behera</a:t>
            </a:r>
            <a:endParaRPr sz="1200" b="0" i="0" u="none" strike="noStrike" cap="none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E59EBB3D-DA82-44AA-9C99-63BC3D2B2916}"/>
              </a:ext>
            </a:extLst>
          </p:cNvPr>
          <p:cNvSpPr/>
          <p:nvPr/>
        </p:nvSpPr>
        <p:spPr>
          <a:xfrm>
            <a:off x="230909" y="1006763"/>
            <a:ext cx="4725376" cy="550512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eural Network is a two-phase process</a:t>
            </a:r>
            <a:endParaRPr lang="en-IN" sz="2200" b="1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" name="Arrow: Chevron 2">
            <a:extLst>
              <a:ext uri="{FF2B5EF4-FFF2-40B4-BE49-F238E27FC236}">
                <a16:creationId xmlns:a16="http://schemas.microsoft.com/office/drawing/2014/main" id="{24C86313-7E3F-4F21-A633-1A47A7CD6FE7}"/>
              </a:ext>
            </a:extLst>
          </p:cNvPr>
          <p:cNvSpPr/>
          <p:nvPr/>
        </p:nvSpPr>
        <p:spPr>
          <a:xfrm>
            <a:off x="280733" y="1661805"/>
            <a:ext cx="415636" cy="365100"/>
          </a:xfrm>
          <a:prstGeom prst="chevron">
            <a:avLst/>
          </a:prstGeom>
          <a:solidFill>
            <a:schemeClr val="accent6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IN">
              <a:solidFill>
                <a:schemeClr val="tx1"/>
              </a:solidFill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C640800E-339B-4C00-996F-28FA9F977936}"/>
              </a:ext>
            </a:extLst>
          </p:cNvPr>
          <p:cNvSpPr/>
          <p:nvPr/>
        </p:nvSpPr>
        <p:spPr>
          <a:xfrm>
            <a:off x="793351" y="1617239"/>
            <a:ext cx="2553855" cy="4639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aining Phase</a:t>
            </a:r>
            <a:endParaRPr lang="en-IN" sz="2400" b="1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6" name="Arrow: Chevron 15">
            <a:extLst>
              <a:ext uri="{FF2B5EF4-FFF2-40B4-BE49-F238E27FC236}">
                <a16:creationId xmlns:a16="http://schemas.microsoft.com/office/drawing/2014/main" id="{FE82AF8B-1FC5-4F49-B2FD-3C257CD91595}"/>
              </a:ext>
            </a:extLst>
          </p:cNvPr>
          <p:cNvSpPr/>
          <p:nvPr/>
        </p:nvSpPr>
        <p:spPr>
          <a:xfrm>
            <a:off x="280733" y="2222081"/>
            <a:ext cx="415636" cy="365100"/>
          </a:xfrm>
          <a:prstGeom prst="chevron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IN">
              <a:solidFill>
                <a:schemeClr val="tx1"/>
              </a:solidFill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3E1F5EE0-021E-43B3-A4C7-0B84324D01FA}"/>
              </a:ext>
            </a:extLst>
          </p:cNvPr>
          <p:cNvSpPr/>
          <p:nvPr/>
        </p:nvSpPr>
        <p:spPr>
          <a:xfrm>
            <a:off x="793351" y="2177515"/>
            <a:ext cx="2553855" cy="4639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esting Phase</a:t>
            </a:r>
            <a:endParaRPr lang="en-IN" sz="2400" b="1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" name="Flowchart: Alternate Process 4">
            <a:extLst>
              <a:ext uri="{FF2B5EF4-FFF2-40B4-BE49-F238E27FC236}">
                <a16:creationId xmlns:a16="http://schemas.microsoft.com/office/drawing/2014/main" id="{5AE99A37-D16C-4512-AAD2-60005590AD17}"/>
              </a:ext>
            </a:extLst>
          </p:cNvPr>
          <p:cNvSpPr/>
          <p:nvPr/>
        </p:nvSpPr>
        <p:spPr>
          <a:xfrm>
            <a:off x="5685878" y="4341915"/>
            <a:ext cx="2382982" cy="1600968"/>
          </a:xfrm>
          <a:prstGeom prst="flowChartAlternateProcess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2000" b="1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E4F18BB9-A4E9-43C1-9CE0-C61B3C222D9C}"/>
              </a:ext>
            </a:extLst>
          </p:cNvPr>
          <p:cNvSpPr/>
          <p:nvPr/>
        </p:nvSpPr>
        <p:spPr>
          <a:xfrm>
            <a:off x="230909" y="2737791"/>
            <a:ext cx="4775200" cy="145035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4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aining Phase: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IN" sz="22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kes the model learn/train the data it will be working on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IN" sz="22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ses training data to train the model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B277C817-2DAF-4E49-8ED7-0824B77CC53E}"/>
              </a:ext>
            </a:extLst>
          </p:cNvPr>
          <p:cNvSpPr/>
          <p:nvPr/>
        </p:nvSpPr>
        <p:spPr>
          <a:xfrm>
            <a:off x="230909" y="4277969"/>
            <a:ext cx="2857679" cy="1357264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aining Data: </a:t>
            </a:r>
            <a:r>
              <a:rPr lang="en-US" sz="22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X , T) </a:t>
            </a:r>
          </a:p>
          <a:p>
            <a:pPr algn="ctr"/>
            <a:r>
              <a:rPr lang="en-US" sz="22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X: Input to the model </a:t>
            </a:r>
          </a:p>
          <a:p>
            <a:pPr algn="ctr"/>
            <a:r>
              <a:rPr lang="en-US" sz="22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: Target expected out of the model</a:t>
            </a:r>
            <a:endParaRPr lang="en-IN" sz="220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0BB5495F-F085-4E98-A6F1-0719908F7BC8}"/>
              </a:ext>
            </a:extLst>
          </p:cNvPr>
          <p:cNvSpPr/>
          <p:nvPr/>
        </p:nvSpPr>
        <p:spPr>
          <a:xfrm>
            <a:off x="6227758" y="4524465"/>
            <a:ext cx="387927" cy="365100"/>
          </a:xfrm>
          <a:prstGeom prst="ellipse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FDC77D5B-9667-45DD-980A-1F0170998F40}"/>
              </a:ext>
            </a:extLst>
          </p:cNvPr>
          <p:cNvSpPr/>
          <p:nvPr/>
        </p:nvSpPr>
        <p:spPr>
          <a:xfrm>
            <a:off x="6243165" y="4959849"/>
            <a:ext cx="387927" cy="365100"/>
          </a:xfrm>
          <a:prstGeom prst="ellipse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563ECA2E-0278-485B-AA6F-F57C1852499A}"/>
              </a:ext>
            </a:extLst>
          </p:cNvPr>
          <p:cNvSpPr/>
          <p:nvPr/>
        </p:nvSpPr>
        <p:spPr>
          <a:xfrm>
            <a:off x="6243164" y="5395233"/>
            <a:ext cx="387927" cy="365100"/>
          </a:xfrm>
          <a:prstGeom prst="ellipse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5640CC5F-AF26-4CD3-A794-F466C3B997E5}"/>
              </a:ext>
            </a:extLst>
          </p:cNvPr>
          <p:cNvSpPr/>
          <p:nvPr/>
        </p:nvSpPr>
        <p:spPr>
          <a:xfrm>
            <a:off x="7166839" y="4707015"/>
            <a:ext cx="387927" cy="365100"/>
          </a:xfrm>
          <a:prstGeom prst="ellipse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F7C08E1D-142F-45D8-AC49-19A4126CAFCD}"/>
              </a:ext>
            </a:extLst>
          </p:cNvPr>
          <p:cNvSpPr/>
          <p:nvPr/>
        </p:nvSpPr>
        <p:spPr>
          <a:xfrm>
            <a:off x="7182246" y="5142399"/>
            <a:ext cx="387927" cy="365100"/>
          </a:xfrm>
          <a:prstGeom prst="ellipse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02F981F7-B839-42E6-A844-2EA2AB791ECF}"/>
              </a:ext>
            </a:extLst>
          </p:cNvPr>
          <p:cNvCxnSpPr>
            <a:stCxn id="6" idx="6"/>
            <a:endCxn id="25" idx="2"/>
          </p:cNvCxnSpPr>
          <p:nvPr/>
        </p:nvCxnSpPr>
        <p:spPr>
          <a:xfrm>
            <a:off x="6615685" y="4707015"/>
            <a:ext cx="551154" cy="18255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A1DB9B51-1A31-4D5E-B09E-88810777AB91}"/>
              </a:ext>
            </a:extLst>
          </p:cNvPr>
          <p:cNvCxnSpPr>
            <a:endCxn id="26" idx="2"/>
          </p:cNvCxnSpPr>
          <p:nvPr/>
        </p:nvCxnSpPr>
        <p:spPr>
          <a:xfrm>
            <a:off x="6631091" y="4707015"/>
            <a:ext cx="551155" cy="61793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DD1F9345-6E30-4F53-A158-3D34382A7E09}"/>
              </a:ext>
            </a:extLst>
          </p:cNvPr>
          <p:cNvCxnSpPr>
            <a:endCxn id="25" idx="2"/>
          </p:cNvCxnSpPr>
          <p:nvPr/>
        </p:nvCxnSpPr>
        <p:spPr>
          <a:xfrm flipV="1">
            <a:off x="6631091" y="4889565"/>
            <a:ext cx="535748" cy="25283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1F857655-2750-4A58-AFF4-6AD10F9FAB88}"/>
              </a:ext>
            </a:extLst>
          </p:cNvPr>
          <p:cNvCxnSpPr>
            <a:endCxn id="26" idx="2"/>
          </p:cNvCxnSpPr>
          <p:nvPr/>
        </p:nvCxnSpPr>
        <p:spPr>
          <a:xfrm>
            <a:off x="6646498" y="5142399"/>
            <a:ext cx="535748" cy="18255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4BE84D9A-7159-45EE-AFCA-6E003D2180E2}"/>
              </a:ext>
            </a:extLst>
          </p:cNvPr>
          <p:cNvCxnSpPr>
            <a:stCxn id="24" idx="6"/>
            <a:endCxn id="25" idx="2"/>
          </p:cNvCxnSpPr>
          <p:nvPr/>
        </p:nvCxnSpPr>
        <p:spPr>
          <a:xfrm flipV="1">
            <a:off x="6631091" y="4889565"/>
            <a:ext cx="535748" cy="68821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38EC4095-BE73-4411-B6B5-6CA6CFDA3ACB}"/>
              </a:ext>
            </a:extLst>
          </p:cNvPr>
          <p:cNvCxnSpPr>
            <a:endCxn id="26" idx="2"/>
          </p:cNvCxnSpPr>
          <p:nvPr/>
        </p:nvCxnSpPr>
        <p:spPr>
          <a:xfrm flipV="1">
            <a:off x="6646497" y="5324949"/>
            <a:ext cx="535749" cy="25283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0" name="Oval 29">
            <a:extLst>
              <a:ext uri="{FF2B5EF4-FFF2-40B4-BE49-F238E27FC236}">
                <a16:creationId xmlns:a16="http://schemas.microsoft.com/office/drawing/2014/main" id="{0E6ECEBC-E488-4C09-93DD-8EC18A5C7013}"/>
              </a:ext>
            </a:extLst>
          </p:cNvPr>
          <p:cNvSpPr/>
          <p:nvPr/>
        </p:nvSpPr>
        <p:spPr>
          <a:xfrm>
            <a:off x="4672171" y="4873899"/>
            <a:ext cx="546496" cy="536999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  <a:endParaRPr lang="en-IN" sz="28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96" name="Straight Arrow Connector 95">
            <a:extLst>
              <a:ext uri="{FF2B5EF4-FFF2-40B4-BE49-F238E27FC236}">
                <a16:creationId xmlns:a16="http://schemas.microsoft.com/office/drawing/2014/main" id="{E19798BF-983E-4B0B-B00E-DD2141299482}"/>
              </a:ext>
            </a:extLst>
          </p:cNvPr>
          <p:cNvCxnSpPr>
            <a:cxnSpLocks/>
            <a:stCxn id="30" idx="6"/>
            <a:endCxn id="5" idx="1"/>
          </p:cNvCxnSpPr>
          <p:nvPr/>
        </p:nvCxnSpPr>
        <p:spPr>
          <a:xfrm>
            <a:off x="5218667" y="5142399"/>
            <a:ext cx="467211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45" name="Oval 44">
            <a:extLst>
              <a:ext uri="{FF2B5EF4-FFF2-40B4-BE49-F238E27FC236}">
                <a16:creationId xmlns:a16="http://schemas.microsoft.com/office/drawing/2014/main" id="{47077EBB-F608-42C6-9D6F-AC92AED18595}"/>
              </a:ext>
            </a:extLst>
          </p:cNvPr>
          <p:cNvSpPr/>
          <p:nvPr/>
        </p:nvSpPr>
        <p:spPr>
          <a:xfrm>
            <a:off x="8520507" y="4889565"/>
            <a:ext cx="546496" cy="536999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Calibri" panose="020F0502020204030204" pitchFamily="34" charset="0"/>
                <a:cs typeface="Calibri" panose="020F0502020204030204" pitchFamily="34" charset="0"/>
              </a:rPr>
              <a:t>O</a:t>
            </a:r>
            <a:endParaRPr lang="en-IN" sz="28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98" name="Flowchart: Process 97">
            <a:extLst>
              <a:ext uri="{FF2B5EF4-FFF2-40B4-BE49-F238E27FC236}">
                <a16:creationId xmlns:a16="http://schemas.microsoft.com/office/drawing/2014/main" id="{42F39EAD-9B40-4788-A33B-F8061D0FA4FF}"/>
              </a:ext>
            </a:extLst>
          </p:cNvPr>
          <p:cNvSpPr/>
          <p:nvPr/>
        </p:nvSpPr>
        <p:spPr>
          <a:xfrm>
            <a:off x="5777394" y="3044192"/>
            <a:ext cx="2199949" cy="586641"/>
          </a:xfrm>
          <a:prstGeom prst="flowChart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latin typeface="Calibri" panose="020F0502020204030204" pitchFamily="34" charset="0"/>
                <a:cs typeface="Calibri" panose="020F0502020204030204" pitchFamily="34" charset="0"/>
              </a:rPr>
              <a:t>ERROR: T - O</a:t>
            </a:r>
            <a:endParaRPr lang="en-IN" sz="24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100" name="Connector: Elbow 99">
            <a:extLst>
              <a:ext uri="{FF2B5EF4-FFF2-40B4-BE49-F238E27FC236}">
                <a16:creationId xmlns:a16="http://schemas.microsoft.com/office/drawing/2014/main" id="{362148A7-A995-4768-9E57-963FB688AD58}"/>
              </a:ext>
            </a:extLst>
          </p:cNvPr>
          <p:cNvCxnSpPr>
            <a:cxnSpLocks/>
            <a:stCxn id="45" idx="0"/>
            <a:endCxn id="98" idx="3"/>
          </p:cNvCxnSpPr>
          <p:nvPr/>
        </p:nvCxnSpPr>
        <p:spPr>
          <a:xfrm rot="16200000" flipV="1">
            <a:off x="7609523" y="3705333"/>
            <a:ext cx="1552052" cy="816412"/>
          </a:xfrm>
          <a:prstGeom prst="bentConnector2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15" name="Straight Arrow Connector 114">
            <a:extLst>
              <a:ext uri="{FF2B5EF4-FFF2-40B4-BE49-F238E27FC236}">
                <a16:creationId xmlns:a16="http://schemas.microsoft.com/office/drawing/2014/main" id="{0A992F7F-E203-4CC1-9987-408F9E08590A}"/>
              </a:ext>
            </a:extLst>
          </p:cNvPr>
          <p:cNvCxnSpPr>
            <a:stCxn id="5" idx="3"/>
            <a:endCxn id="45" idx="2"/>
          </p:cNvCxnSpPr>
          <p:nvPr/>
        </p:nvCxnSpPr>
        <p:spPr>
          <a:xfrm>
            <a:off x="8068860" y="5142399"/>
            <a:ext cx="451647" cy="15666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18" name="Straight Arrow Connector 117">
            <a:extLst>
              <a:ext uri="{FF2B5EF4-FFF2-40B4-BE49-F238E27FC236}">
                <a16:creationId xmlns:a16="http://schemas.microsoft.com/office/drawing/2014/main" id="{B623FE28-C26F-4D14-8895-C6246A1B1E4D}"/>
              </a:ext>
            </a:extLst>
          </p:cNvPr>
          <p:cNvCxnSpPr>
            <a:stCxn id="98" idx="2"/>
            <a:endCxn id="5" idx="0"/>
          </p:cNvCxnSpPr>
          <p:nvPr/>
        </p:nvCxnSpPr>
        <p:spPr>
          <a:xfrm>
            <a:off x="6877369" y="3630833"/>
            <a:ext cx="0" cy="71108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56" name="Rectangle 55">
            <a:extLst>
              <a:ext uri="{FF2B5EF4-FFF2-40B4-BE49-F238E27FC236}">
                <a16:creationId xmlns:a16="http://schemas.microsoft.com/office/drawing/2014/main" id="{0A195730-EF96-42E6-91CB-D937BB43B9C4}"/>
              </a:ext>
            </a:extLst>
          </p:cNvPr>
          <p:cNvSpPr/>
          <p:nvPr/>
        </p:nvSpPr>
        <p:spPr>
          <a:xfrm>
            <a:off x="5418044" y="1006762"/>
            <a:ext cx="3163691" cy="1799817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1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aining of a model is required, to use the model to find the output with accuracy for unknown data at later stage</a:t>
            </a:r>
            <a:endParaRPr lang="en-IN" sz="210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004634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Google Shape;102;p15"/>
          <p:cNvSpPr txBox="1"/>
          <p:nvPr/>
        </p:nvSpPr>
        <p:spPr>
          <a:xfrm>
            <a:off x="67003" y="254219"/>
            <a:ext cx="9000000" cy="646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3600"/>
              <a:buFont typeface="Arial"/>
              <a:buNone/>
            </a:pPr>
            <a:r>
              <a:rPr lang="en-US" sz="3600" b="0" i="0" u="none" strike="noStrike" cap="none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Artificial Neural Network: Testing Phase</a:t>
            </a:r>
            <a:endParaRPr sz="1800" b="0" i="0" u="none" strike="noStrike" cap="none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03" name="Google Shape;103;p15"/>
          <p:cNvSpPr txBox="1">
            <a:spLocks noGrp="1"/>
          </p:cNvSpPr>
          <p:nvPr>
            <p:ph type="ftr" idx="11"/>
          </p:nvPr>
        </p:nvSpPr>
        <p:spPr>
          <a:xfrm>
            <a:off x="3413235" y="6356351"/>
            <a:ext cx="30861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rPr lang="en-US"/>
              <a:t>IISER Bhopal</a:t>
            </a:r>
            <a:endParaRPr/>
          </a:p>
        </p:txBody>
      </p:sp>
      <p:sp>
        <p:nvSpPr>
          <p:cNvPr id="104" name="Google Shape;104;p15"/>
          <p:cNvSpPr txBox="1">
            <a:spLocks noGrp="1"/>
          </p:cNvSpPr>
          <p:nvPr>
            <p:ph type="sldNum" idx="12"/>
          </p:nvPr>
        </p:nvSpPr>
        <p:spPr>
          <a:xfrm>
            <a:off x="6999890" y="6356351"/>
            <a:ext cx="20574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</a:pPr>
            <a:fld id="{00000000-1234-1234-1234-123412341234}" type="slidenum">
              <a:rPr lang="en-US"/>
              <a:t>6</a:t>
            </a:fld>
            <a:endParaRPr/>
          </a:p>
        </p:txBody>
      </p:sp>
      <p:sp>
        <p:nvSpPr>
          <p:cNvPr id="105" name="Google Shape;105;p15"/>
          <p:cNvSpPr txBox="1"/>
          <p:nvPr/>
        </p:nvSpPr>
        <p:spPr>
          <a:xfrm>
            <a:off x="67660" y="6360949"/>
            <a:ext cx="30861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en-US"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t>Khritish Kumar Behera</a:t>
            </a:r>
            <a:endParaRPr sz="1200" b="0" i="0" u="none" strike="noStrike" cap="none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E59EBB3D-DA82-44AA-9C99-63BC3D2B2916}"/>
              </a:ext>
            </a:extLst>
          </p:cNvPr>
          <p:cNvSpPr/>
          <p:nvPr/>
        </p:nvSpPr>
        <p:spPr>
          <a:xfrm>
            <a:off x="230909" y="1006763"/>
            <a:ext cx="4725376" cy="550512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eural Network is a two-phase process</a:t>
            </a:r>
            <a:endParaRPr lang="en-IN" sz="2200" b="1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" name="Arrow: Chevron 2">
            <a:extLst>
              <a:ext uri="{FF2B5EF4-FFF2-40B4-BE49-F238E27FC236}">
                <a16:creationId xmlns:a16="http://schemas.microsoft.com/office/drawing/2014/main" id="{24C86313-7E3F-4F21-A633-1A47A7CD6FE7}"/>
              </a:ext>
            </a:extLst>
          </p:cNvPr>
          <p:cNvSpPr/>
          <p:nvPr/>
        </p:nvSpPr>
        <p:spPr>
          <a:xfrm>
            <a:off x="280733" y="1661805"/>
            <a:ext cx="415636" cy="365100"/>
          </a:xfrm>
          <a:prstGeom prst="chevron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IN">
              <a:solidFill>
                <a:schemeClr val="tx1"/>
              </a:solidFill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C640800E-339B-4C00-996F-28FA9F977936}"/>
              </a:ext>
            </a:extLst>
          </p:cNvPr>
          <p:cNvSpPr/>
          <p:nvPr/>
        </p:nvSpPr>
        <p:spPr>
          <a:xfrm>
            <a:off x="793351" y="1617239"/>
            <a:ext cx="2553855" cy="4639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aining Phase</a:t>
            </a:r>
            <a:endParaRPr lang="en-IN" sz="2400" b="1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6" name="Arrow: Chevron 15">
            <a:extLst>
              <a:ext uri="{FF2B5EF4-FFF2-40B4-BE49-F238E27FC236}">
                <a16:creationId xmlns:a16="http://schemas.microsoft.com/office/drawing/2014/main" id="{FE82AF8B-1FC5-4F49-B2FD-3C257CD91595}"/>
              </a:ext>
            </a:extLst>
          </p:cNvPr>
          <p:cNvSpPr/>
          <p:nvPr/>
        </p:nvSpPr>
        <p:spPr>
          <a:xfrm>
            <a:off x="280733" y="2222081"/>
            <a:ext cx="415636" cy="365100"/>
          </a:xfrm>
          <a:prstGeom prst="chevron">
            <a:avLst/>
          </a:prstGeom>
          <a:solidFill>
            <a:schemeClr val="accent6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IN">
              <a:solidFill>
                <a:schemeClr val="tx1"/>
              </a:solidFill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3E1F5EE0-021E-43B3-A4C7-0B84324D01FA}"/>
              </a:ext>
            </a:extLst>
          </p:cNvPr>
          <p:cNvSpPr/>
          <p:nvPr/>
        </p:nvSpPr>
        <p:spPr>
          <a:xfrm>
            <a:off x="793351" y="2177515"/>
            <a:ext cx="2553855" cy="4639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esting Phase</a:t>
            </a:r>
            <a:endParaRPr lang="en-IN" sz="2400" b="1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" name="Flowchart: Alternate Process 4">
            <a:extLst>
              <a:ext uri="{FF2B5EF4-FFF2-40B4-BE49-F238E27FC236}">
                <a16:creationId xmlns:a16="http://schemas.microsoft.com/office/drawing/2014/main" id="{5AE99A37-D16C-4512-AAD2-60005590AD17}"/>
              </a:ext>
            </a:extLst>
          </p:cNvPr>
          <p:cNvSpPr/>
          <p:nvPr/>
        </p:nvSpPr>
        <p:spPr>
          <a:xfrm>
            <a:off x="5685878" y="4341915"/>
            <a:ext cx="2382982" cy="1600968"/>
          </a:xfrm>
          <a:prstGeom prst="flowChartAlternateProcess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2000" b="1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E4F18BB9-A4E9-43C1-9CE0-C61B3C222D9C}"/>
              </a:ext>
            </a:extLst>
          </p:cNvPr>
          <p:cNvSpPr/>
          <p:nvPr/>
        </p:nvSpPr>
        <p:spPr>
          <a:xfrm>
            <a:off x="230909" y="2737791"/>
            <a:ext cx="4775200" cy="1604124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3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esting Phase: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IN" sz="21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nce the model is fully trained, it can be used to predict the output of unknown data with same underlying features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B277C817-2DAF-4E49-8ED7-0824B77CC53E}"/>
              </a:ext>
            </a:extLst>
          </p:cNvPr>
          <p:cNvSpPr/>
          <p:nvPr/>
        </p:nvSpPr>
        <p:spPr>
          <a:xfrm>
            <a:off x="251320" y="4463766"/>
            <a:ext cx="2857679" cy="94713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esting Data: </a:t>
            </a:r>
            <a:r>
              <a:rPr lang="en-US" sz="22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X , ?) </a:t>
            </a:r>
          </a:p>
          <a:p>
            <a:pPr algn="ctr"/>
            <a:r>
              <a:rPr lang="en-US" sz="22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X: Input to the model </a:t>
            </a: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0BB5495F-F085-4E98-A6F1-0719908F7BC8}"/>
              </a:ext>
            </a:extLst>
          </p:cNvPr>
          <p:cNvSpPr/>
          <p:nvPr/>
        </p:nvSpPr>
        <p:spPr>
          <a:xfrm>
            <a:off x="6227758" y="4524465"/>
            <a:ext cx="387927" cy="365100"/>
          </a:xfrm>
          <a:prstGeom prst="ellipse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FDC77D5B-9667-45DD-980A-1F0170998F40}"/>
              </a:ext>
            </a:extLst>
          </p:cNvPr>
          <p:cNvSpPr/>
          <p:nvPr/>
        </p:nvSpPr>
        <p:spPr>
          <a:xfrm>
            <a:off x="6243165" y="4959849"/>
            <a:ext cx="387927" cy="365100"/>
          </a:xfrm>
          <a:prstGeom prst="ellipse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563ECA2E-0278-485B-AA6F-F57C1852499A}"/>
              </a:ext>
            </a:extLst>
          </p:cNvPr>
          <p:cNvSpPr/>
          <p:nvPr/>
        </p:nvSpPr>
        <p:spPr>
          <a:xfrm>
            <a:off x="6243164" y="5395233"/>
            <a:ext cx="387927" cy="365100"/>
          </a:xfrm>
          <a:prstGeom prst="ellipse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5640CC5F-AF26-4CD3-A794-F466C3B997E5}"/>
              </a:ext>
            </a:extLst>
          </p:cNvPr>
          <p:cNvSpPr/>
          <p:nvPr/>
        </p:nvSpPr>
        <p:spPr>
          <a:xfrm>
            <a:off x="7166839" y="4707015"/>
            <a:ext cx="387927" cy="365100"/>
          </a:xfrm>
          <a:prstGeom prst="ellipse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F7C08E1D-142F-45D8-AC49-19A4126CAFCD}"/>
              </a:ext>
            </a:extLst>
          </p:cNvPr>
          <p:cNvSpPr/>
          <p:nvPr/>
        </p:nvSpPr>
        <p:spPr>
          <a:xfrm>
            <a:off x="7182246" y="5142399"/>
            <a:ext cx="387927" cy="365100"/>
          </a:xfrm>
          <a:prstGeom prst="ellipse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02F981F7-B839-42E6-A844-2EA2AB791ECF}"/>
              </a:ext>
            </a:extLst>
          </p:cNvPr>
          <p:cNvCxnSpPr>
            <a:stCxn id="6" idx="6"/>
            <a:endCxn id="25" idx="2"/>
          </p:cNvCxnSpPr>
          <p:nvPr/>
        </p:nvCxnSpPr>
        <p:spPr>
          <a:xfrm>
            <a:off x="6615685" y="4707015"/>
            <a:ext cx="551154" cy="18255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A1DB9B51-1A31-4D5E-B09E-88810777AB91}"/>
              </a:ext>
            </a:extLst>
          </p:cNvPr>
          <p:cNvCxnSpPr>
            <a:endCxn id="26" idx="2"/>
          </p:cNvCxnSpPr>
          <p:nvPr/>
        </p:nvCxnSpPr>
        <p:spPr>
          <a:xfrm>
            <a:off x="6631091" y="4707015"/>
            <a:ext cx="551155" cy="61793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DD1F9345-6E30-4F53-A158-3D34382A7E09}"/>
              </a:ext>
            </a:extLst>
          </p:cNvPr>
          <p:cNvCxnSpPr>
            <a:endCxn id="25" idx="2"/>
          </p:cNvCxnSpPr>
          <p:nvPr/>
        </p:nvCxnSpPr>
        <p:spPr>
          <a:xfrm flipV="1">
            <a:off x="6631091" y="4889565"/>
            <a:ext cx="535748" cy="25283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1F857655-2750-4A58-AFF4-6AD10F9FAB88}"/>
              </a:ext>
            </a:extLst>
          </p:cNvPr>
          <p:cNvCxnSpPr>
            <a:endCxn id="26" idx="2"/>
          </p:cNvCxnSpPr>
          <p:nvPr/>
        </p:nvCxnSpPr>
        <p:spPr>
          <a:xfrm>
            <a:off x="6646498" y="5142399"/>
            <a:ext cx="535748" cy="18255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4BE84D9A-7159-45EE-AFCA-6E003D2180E2}"/>
              </a:ext>
            </a:extLst>
          </p:cNvPr>
          <p:cNvCxnSpPr>
            <a:stCxn id="24" idx="6"/>
            <a:endCxn id="25" idx="2"/>
          </p:cNvCxnSpPr>
          <p:nvPr/>
        </p:nvCxnSpPr>
        <p:spPr>
          <a:xfrm flipV="1">
            <a:off x="6631091" y="4889565"/>
            <a:ext cx="535748" cy="68821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38EC4095-BE73-4411-B6B5-6CA6CFDA3ACB}"/>
              </a:ext>
            </a:extLst>
          </p:cNvPr>
          <p:cNvCxnSpPr>
            <a:endCxn id="26" idx="2"/>
          </p:cNvCxnSpPr>
          <p:nvPr/>
        </p:nvCxnSpPr>
        <p:spPr>
          <a:xfrm flipV="1">
            <a:off x="6646497" y="5324949"/>
            <a:ext cx="535749" cy="25283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0" name="Oval 29">
            <a:extLst>
              <a:ext uri="{FF2B5EF4-FFF2-40B4-BE49-F238E27FC236}">
                <a16:creationId xmlns:a16="http://schemas.microsoft.com/office/drawing/2014/main" id="{0E6ECEBC-E488-4C09-93DD-8EC18A5C7013}"/>
              </a:ext>
            </a:extLst>
          </p:cNvPr>
          <p:cNvSpPr/>
          <p:nvPr/>
        </p:nvSpPr>
        <p:spPr>
          <a:xfrm>
            <a:off x="4672171" y="4873899"/>
            <a:ext cx="546496" cy="536999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  <a:endParaRPr lang="en-IN" sz="28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96" name="Straight Arrow Connector 95">
            <a:extLst>
              <a:ext uri="{FF2B5EF4-FFF2-40B4-BE49-F238E27FC236}">
                <a16:creationId xmlns:a16="http://schemas.microsoft.com/office/drawing/2014/main" id="{E19798BF-983E-4B0B-B00E-DD2141299482}"/>
              </a:ext>
            </a:extLst>
          </p:cNvPr>
          <p:cNvCxnSpPr>
            <a:cxnSpLocks/>
            <a:stCxn id="30" idx="6"/>
            <a:endCxn id="5" idx="1"/>
          </p:cNvCxnSpPr>
          <p:nvPr/>
        </p:nvCxnSpPr>
        <p:spPr>
          <a:xfrm>
            <a:off x="5218667" y="5142399"/>
            <a:ext cx="467211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45" name="Oval 44">
            <a:extLst>
              <a:ext uri="{FF2B5EF4-FFF2-40B4-BE49-F238E27FC236}">
                <a16:creationId xmlns:a16="http://schemas.microsoft.com/office/drawing/2014/main" id="{47077EBB-F608-42C6-9D6F-AC92AED18595}"/>
              </a:ext>
            </a:extLst>
          </p:cNvPr>
          <p:cNvSpPr/>
          <p:nvPr/>
        </p:nvSpPr>
        <p:spPr>
          <a:xfrm>
            <a:off x="8520507" y="4889565"/>
            <a:ext cx="546496" cy="536999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Calibri" panose="020F0502020204030204" pitchFamily="34" charset="0"/>
                <a:cs typeface="Calibri" panose="020F0502020204030204" pitchFamily="34" charset="0"/>
              </a:rPr>
              <a:t>O</a:t>
            </a:r>
            <a:endParaRPr lang="en-IN" sz="28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115" name="Straight Arrow Connector 114">
            <a:extLst>
              <a:ext uri="{FF2B5EF4-FFF2-40B4-BE49-F238E27FC236}">
                <a16:creationId xmlns:a16="http://schemas.microsoft.com/office/drawing/2014/main" id="{0A992F7F-E203-4CC1-9987-408F9E08590A}"/>
              </a:ext>
            </a:extLst>
          </p:cNvPr>
          <p:cNvCxnSpPr>
            <a:stCxn id="5" idx="3"/>
            <a:endCxn id="45" idx="2"/>
          </p:cNvCxnSpPr>
          <p:nvPr/>
        </p:nvCxnSpPr>
        <p:spPr>
          <a:xfrm>
            <a:off x="8068860" y="5142399"/>
            <a:ext cx="451647" cy="15666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1244012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Google Shape;102;p15"/>
          <p:cNvSpPr txBox="1"/>
          <p:nvPr/>
        </p:nvSpPr>
        <p:spPr>
          <a:xfrm>
            <a:off x="67003" y="254219"/>
            <a:ext cx="9000000" cy="646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3600"/>
              <a:buFont typeface="Arial"/>
              <a:buNone/>
            </a:pPr>
            <a:r>
              <a:rPr lang="en-US" sz="3600" b="0" i="0" u="none" strike="noStrike" cap="none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Artificial Neural Network: Example</a:t>
            </a:r>
            <a:endParaRPr sz="1800" b="0" i="0" u="none" strike="noStrike" cap="none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03" name="Google Shape;103;p15"/>
          <p:cNvSpPr txBox="1">
            <a:spLocks noGrp="1"/>
          </p:cNvSpPr>
          <p:nvPr>
            <p:ph type="ftr" idx="11"/>
          </p:nvPr>
        </p:nvSpPr>
        <p:spPr>
          <a:xfrm>
            <a:off x="3413235" y="6356351"/>
            <a:ext cx="30861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rPr lang="en-US"/>
              <a:t>IISER Bhopal</a:t>
            </a:r>
            <a:endParaRPr/>
          </a:p>
        </p:txBody>
      </p:sp>
      <p:sp>
        <p:nvSpPr>
          <p:cNvPr id="104" name="Google Shape;104;p15"/>
          <p:cNvSpPr txBox="1">
            <a:spLocks noGrp="1"/>
          </p:cNvSpPr>
          <p:nvPr>
            <p:ph type="sldNum" idx="12"/>
          </p:nvPr>
        </p:nvSpPr>
        <p:spPr>
          <a:xfrm>
            <a:off x="6999890" y="6356351"/>
            <a:ext cx="20574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</a:pPr>
            <a:fld id="{00000000-1234-1234-1234-123412341234}" type="slidenum">
              <a:rPr lang="en-US"/>
              <a:t>7</a:t>
            </a:fld>
            <a:endParaRPr/>
          </a:p>
        </p:txBody>
      </p:sp>
      <p:sp>
        <p:nvSpPr>
          <p:cNvPr id="105" name="Google Shape;105;p15"/>
          <p:cNvSpPr txBox="1"/>
          <p:nvPr/>
        </p:nvSpPr>
        <p:spPr>
          <a:xfrm>
            <a:off x="67660" y="6360949"/>
            <a:ext cx="30861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en-US"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t>Khritish Kumar Behera</a:t>
            </a:r>
            <a:endParaRPr sz="1200" b="0" i="0" u="none" strike="noStrike" cap="none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1" name="Google Shape;1106;p53">
            <a:extLst>
              <a:ext uri="{FF2B5EF4-FFF2-40B4-BE49-F238E27FC236}">
                <a16:creationId xmlns:a16="http://schemas.microsoft.com/office/drawing/2014/main" id="{52897BC5-826F-4EA5-B523-F1A94D2C6414}"/>
              </a:ext>
            </a:extLst>
          </p:cNvPr>
          <p:cNvSpPr/>
          <p:nvPr/>
        </p:nvSpPr>
        <p:spPr>
          <a:xfrm>
            <a:off x="305142" y="2535656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2" name="Google Shape;1107;p53">
            <a:extLst>
              <a:ext uri="{FF2B5EF4-FFF2-40B4-BE49-F238E27FC236}">
                <a16:creationId xmlns:a16="http://schemas.microsoft.com/office/drawing/2014/main" id="{7D2AB184-0759-49C4-A995-C24A97A81150}"/>
              </a:ext>
            </a:extLst>
          </p:cNvPr>
          <p:cNvSpPr/>
          <p:nvPr/>
        </p:nvSpPr>
        <p:spPr>
          <a:xfrm>
            <a:off x="599287" y="2526864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3" name="Google Shape;1108;p53">
            <a:extLst>
              <a:ext uri="{FF2B5EF4-FFF2-40B4-BE49-F238E27FC236}">
                <a16:creationId xmlns:a16="http://schemas.microsoft.com/office/drawing/2014/main" id="{D55D0E81-513A-4D70-84F3-5E2FA1E42964}"/>
              </a:ext>
            </a:extLst>
          </p:cNvPr>
          <p:cNvSpPr/>
          <p:nvPr/>
        </p:nvSpPr>
        <p:spPr>
          <a:xfrm>
            <a:off x="893431" y="2526864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4" name="Google Shape;1109;p53">
            <a:extLst>
              <a:ext uri="{FF2B5EF4-FFF2-40B4-BE49-F238E27FC236}">
                <a16:creationId xmlns:a16="http://schemas.microsoft.com/office/drawing/2014/main" id="{2B252D4C-7005-43E5-AADC-8F9E9DF6DFF6}"/>
              </a:ext>
            </a:extLst>
          </p:cNvPr>
          <p:cNvSpPr/>
          <p:nvPr/>
        </p:nvSpPr>
        <p:spPr>
          <a:xfrm>
            <a:off x="1187576" y="2526864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5" name="Google Shape;1110;p53">
            <a:extLst>
              <a:ext uri="{FF2B5EF4-FFF2-40B4-BE49-F238E27FC236}">
                <a16:creationId xmlns:a16="http://schemas.microsoft.com/office/drawing/2014/main" id="{81195FDF-0862-4D2A-92E8-2A39FAC89B9F}"/>
              </a:ext>
            </a:extLst>
          </p:cNvPr>
          <p:cNvSpPr/>
          <p:nvPr/>
        </p:nvSpPr>
        <p:spPr>
          <a:xfrm>
            <a:off x="1481720" y="2526864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6" name="Google Shape;1111;p53">
            <a:extLst>
              <a:ext uri="{FF2B5EF4-FFF2-40B4-BE49-F238E27FC236}">
                <a16:creationId xmlns:a16="http://schemas.microsoft.com/office/drawing/2014/main" id="{72613711-50EA-4963-8F13-7F1B729F68A7}"/>
              </a:ext>
            </a:extLst>
          </p:cNvPr>
          <p:cNvSpPr/>
          <p:nvPr/>
        </p:nvSpPr>
        <p:spPr>
          <a:xfrm>
            <a:off x="305142" y="2850012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7" name="Google Shape;1112;p53">
            <a:extLst>
              <a:ext uri="{FF2B5EF4-FFF2-40B4-BE49-F238E27FC236}">
                <a16:creationId xmlns:a16="http://schemas.microsoft.com/office/drawing/2014/main" id="{48A352BC-EDC1-4B73-95D2-ABCB362D3C82}"/>
              </a:ext>
            </a:extLst>
          </p:cNvPr>
          <p:cNvSpPr/>
          <p:nvPr/>
        </p:nvSpPr>
        <p:spPr>
          <a:xfrm>
            <a:off x="599287" y="2850012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8" name="Google Shape;1113;p53">
            <a:extLst>
              <a:ext uri="{FF2B5EF4-FFF2-40B4-BE49-F238E27FC236}">
                <a16:creationId xmlns:a16="http://schemas.microsoft.com/office/drawing/2014/main" id="{60AD7F95-365F-4D00-9200-B0CE188573EF}"/>
              </a:ext>
            </a:extLst>
          </p:cNvPr>
          <p:cNvSpPr/>
          <p:nvPr/>
        </p:nvSpPr>
        <p:spPr>
          <a:xfrm>
            <a:off x="893431" y="2850012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9" name="Google Shape;1114;p53">
            <a:extLst>
              <a:ext uri="{FF2B5EF4-FFF2-40B4-BE49-F238E27FC236}">
                <a16:creationId xmlns:a16="http://schemas.microsoft.com/office/drawing/2014/main" id="{B046438A-ABD1-41A8-AA47-3D9064E7BE9B}"/>
              </a:ext>
            </a:extLst>
          </p:cNvPr>
          <p:cNvSpPr/>
          <p:nvPr/>
        </p:nvSpPr>
        <p:spPr>
          <a:xfrm>
            <a:off x="1187576" y="2850012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0" name="Google Shape;1115;p53">
            <a:extLst>
              <a:ext uri="{FF2B5EF4-FFF2-40B4-BE49-F238E27FC236}">
                <a16:creationId xmlns:a16="http://schemas.microsoft.com/office/drawing/2014/main" id="{4A5EFD11-2F61-406B-825A-83E665F24B2B}"/>
              </a:ext>
            </a:extLst>
          </p:cNvPr>
          <p:cNvSpPr/>
          <p:nvPr/>
        </p:nvSpPr>
        <p:spPr>
          <a:xfrm>
            <a:off x="1481720" y="2850012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1" name="Google Shape;1116;p53">
            <a:extLst>
              <a:ext uri="{FF2B5EF4-FFF2-40B4-BE49-F238E27FC236}">
                <a16:creationId xmlns:a16="http://schemas.microsoft.com/office/drawing/2014/main" id="{B592EBD6-492E-4DC2-931A-C54AA3AFFCE2}"/>
              </a:ext>
            </a:extLst>
          </p:cNvPr>
          <p:cNvSpPr/>
          <p:nvPr/>
        </p:nvSpPr>
        <p:spPr>
          <a:xfrm>
            <a:off x="305142" y="3173160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2" name="Google Shape;1117;p53">
            <a:extLst>
              <a:ext uri="{FF2B5EF4-FFF2-40B4-BE49-F238E27FC236}">
                <a16:creationId xmlns:a16="http://schemas.microsoft.com/office/drawing/2014/main" id="{BA9A69FF-1EA7-45B5-BA0C-B07F9F70B777}"/>
              </a:ext>
            </a:extLst>
          </p:cNvPr>
          <p:cNvSpPr/>
          <p:nvPr/>
        </p:nvSpPr>
        <p:spPr>
          <a:xfrm>
            <a:off x="599287" y="3173160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3" name="Google Shape;1118;p53">
            <a:extLst>
              <a:ext uri="{FF2B5EF4-FFF2-40B4-BE49-F238E27FC236}">
                <a16:creationId xmlns:a16="http://schemas.microsoft.com/office/drawing/2014/main" id="{528B1038-8E8F-4489-9FDD-F783BEFF813B}"/>
              </a:ext>
            </a:extLst>
          </p:cNvPr>
          <p:cNvSpPr/>
          <p:nvPr/>
        </p:nvSpPr>
        <p:spPr>
          <a:xfrm>
            <a:off x="893431" y="3173160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4" name="Google Shape;1119;p53">
            <a:extLst>
              <a:ext uri="{FF2B5EF4-FFF2-40B4-BE49-F238E27FC236}">
                <a16:creationId xmlns:a16="http://schemas.microsoft.com/office/drawing/2014/main" id="{9949C121-85C6-4346-BEC2-4DF688D7016F}"/>
              </a:ext>
            </a:extLst>
          </p:cNvPr>
          <p:cNvSpPr/>
          <p:nvPr/>
        </p:nvSpPr>
        <p:spPr>
          <a:xfrm>
            <a:off x="1187576" y="3173160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6" name="Google Shape;1120;p53">
            <a:extLst>
              <a:ext uri="{FF2B5EF4-FFF2-40B4-BE49-F238E27FC236}">
                <a16:creationId xmlns:a16="http://schemas.microsoft.com/office/drawing/2014/main" id="{254349DB-FCE0-4BFD-83D3-49B4C5663B77}"/>
              </a:ext>
            </a:extLst>
          </p:cNvPr>
          <p:cNvSpPr/>
          <p:nvPr/>
        </p:nvSpPr>
        <p:spPr>
          <a:xfrm>
            <a:off x="1481720" y="3173160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7" name="Google Shape;1121;p53">
            <a:extLst>
              <a:ext uri="{FF2B5EF4-FFF2-40B4-BE49-F238E27FC236}">
                <a16:creationId xmlns:a16="http://schemas.microsoft.com/office/drawing/2014/main" id="{510C2862-351C-49EB-ADCE-F3D79C0A142A}"/>
              </a:ext>
            </a:extLst>
          </p:cNvPr>
          <p:cNvSpPr/>
          <p:nvPr/>
        </p:nvSpPr>
        <p:spPr>
          <a:xfrm>
            <a:off x="305142" y="3496309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8" name="Google Shape;1122;p53">
            <a:extLst>
              <a:ext uri="{FF2B5EF4-FFF2-40B4-BE49-F238E27FC236}">
                <a16:creationId xmlns:a16="http://schemas.microsoft.com/office/drawing/2014/main" id="{80B387D2-224E-48D6-B095-90B19A6478BF}"/>
              </a:ext>
            </a:extLst>
          </p:cNvPr>
          <p:cNvSpPr/>
          <p:nvPr/>
        </p:nvSpPr>
        <p:spPr>
          <a:xfrm>
            <a:off x="599287" y="3496309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9" name="Google Shape;1123;p53">
            <a:extLst>
              <a:ext uri="{FF2B5EF4-FFF2-40B4-BE49-F238E27FC236}">
                <a16:creationId xmlns:a16="http://schemas.microsoft.com/office/drawing/2014/main" id="{0872FF16-B885-49AC-BF53-8A33123A1CF1}"/>
              </a:ext>
            </a:extLst>
          </p:cNvPr>
          <p:cNvSpPr/>
          <p:nvPr/>
        </p:nvSpPr>
        <p:spPr>
          <a:xfrm>
            <a:off x="893431" y="3496309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0" name="Google Shape;1124;p53">
            <a:extLst>
              <a:ext uri="{FF2B5EF4-FFF2-40B4-BE49-F238E27FC236}">
                <a16:creationId xmlns:a16="http://schemas.microsoft.com/office/drawing/2014/main" id="{D48B5E4F-915C-4CD0-89F1-3B8C9CDEE326}"/>
              </a:ext>
            </a:extLst>
          </p:cNvPr>
          <p:cNvSpPr/>
          <p:nvPr/>
        </p:nvSpPr>
        <p:spPr>
          <a:xfrm>
            <a:off x="1187576" y="3496309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1" name="Google Shape;1125;p53">
            <a:extLst>
              <a:ext uri="{FF2B5EF4-FFF2-40B4-BE49-F238E27FC236}">
                <a16:creationId xmlns:a16="http://schemas.microsoft.com/office/drawing/2014/main" id="{8F189272-4538-4690-A0F6-309E14B07A26}"/>
              </a:ext>
            </a:extLst>
          </p:cNvPr>
          <p:cNvSpPr/>
          <p:nvPr/>
        </p:nvSpPr>
        <p:spPr>
          <a:xfrm>
            <a:off x="1481720" y="3496309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2" name="Google Shape;1126;p53">
            <a:extLst>
              <a:ext uri="{FF2B5EF4-FFF2-40B4-BE49-F238E27FC236}">
                <a16:creationId xmlns:a16="http://schemas.microsoft.com/office/drawing/2014/main" id="{A64C80C6-9E2A-4961-ACD3-305E3B170016}"/>
              </a:ext>
            </a:extLst>
          </p:cNvPr>
          <p:cNvSpPr/>
          <p:nvPr/>
        </p:nvSpPr>
        <p:spPr>
          <a:xfrm>
            <a:off x="305142" y="3802793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3" name="Google Shape;1127;p53">
            <a:extLst>
              <a:ext uri="{FF2B5EF4-FFF2-40B4-BE49-F238E27FC236}">
                <a16:creationId xmlns:a16="http://schemas.microsoft.com/office/drawing/2014/main" id="{956BCDAC-29C1-4388-9976-5C618B7C34D7}"/>
              </a:ext>
            </a:extLst>
          </p:cNvPr>
          <p:cNvSpPr/>
          <p:nvPr/>
        </p:nvSpPr>
        <p:spPr>
          <a:xfrm>
            <a:off x="599287" y="3802793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4" name="Google Shape;1128;p53">
            <a:extLst>
              <a:ext uri="{FF2B5EF4-FFF2-40B4-BE49-F238E27FC236}">
                <a16:creationId xmlns:a16="http://schemas.microsoft.com/office/drawing/2014/main" id="{A63C8341-0478-4C19-B063-42949C605386}"/>
              </a:ext>
            </a:extLst>
          </p:cNvPr>
          <p:cNvSpPr/>
          <p:nvPr/>
        </p:nvSpPr>
        <p:spPr>
          <a:xfrm>
            <a:off x="893431" y="3802793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5" name="Google Shape;1129;p53">
            <a:extLst>
              <a:ext uri="{FF2B5EF4-FFF2-40B4-BE49-F238E27FC236}">
                <a16:creationId xmlns:a16="http://schemas.microsoft.com/office/drawing/2014/main" id="{77CC6E5A-7D05-4E0C-A33A-B0180CE895A7}"/>
              </a:ext>
            </a:extLst>
          </p:cNvPr>
          <p:cNvSpPr/>
          <p:nvPr/>
        </p:nvSpPr>
        <p:spPr>
          <a:xfrm>
            <a:off x="1187576" y="3802793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6" name="Google Shape;1130;p53">
            <a:extLst>
              <a:ext uri="{FF2B5EF4-FFF2-40B4-BE49-F238E27FC236}">
                <a16:creationId xmlns:a16="http://schemas.microsoft.com/office/drawing/2014/main" id="{A49063E9-6725-427C-B827-04955D37E371}"/>
              </a:ext>
            </a:extLst>
          </p:cNvPr>
          <p:cNvSpPr/>
          <p:nvPr/>
        </p:nvSpPr>
        <p:spPr>
          <a:xfrm>
            <a:off x="1481720" y="3802793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7" name="Google Shape;1131;p53">
            <a:extLst>
              <a:ext uri="{FF2B5EF4-FFF2-40B4-BE49-F238E27FC236}">
                <a16:creationId xmlns:a16="http://schemas.microsoft.com/office/drawing/2014/main" id="{62BE67C4-3E2B-4D23-9AB2-F5A342A3967C}"/>
              </a:ext>
            </a:extLst>
          </p:cNvPr>
          <p:cNvSpPr/>
          <p:nvPr/>
        </p:nvSpPr>
        <p:spPr>
          <a:xfrm>
            <a:off x="305142" y="4109277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8" name="Google Shape;1132;p53">
            <a:extLst>
              <a:ext uri="{FF2B5EF4-FFF2-40B4-BE49-F238E27FC236}">
                <a16:creationId xmlns:a16="http://schemas.microsoft.com/office/drawing/2014/main" id="{3BDFB878-54BD-4A2F-98A0-B3522FB4069F}"/>
              </a:ext>
            </a:extLst>
          </p:cNvPr>
          <p:cNvSpPr/>
          <p:nvPr/>
        </p:nvSpPr>
        <p:spPr>
          <a:xfrm>
            <a:off x="599287" y="4109277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9" name="Google Shape;1133;p53">
            <a:extLst>
              <a:ext uri="{FF2B5EF4-FFF2-40B4-BE49-F238E27FC236}">
                <a16:creationId xmlns:a16="http://schemas.microsoft.com/office/drawing/2014/main" id="{C2E417B5-D78C-45CE-B0DD-FC02825FB44F}"/>
              </a:ext>
            </a:extLst>
          </p:cNvPr>
          <p:cNvSpPr/>
          <p:nvPr/>
        </p:nvSpPr>
        <p:spPr>
          <a:xfrm>
            <a:off x="893431" y="4109277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0" name="Google Shape;1134;p53">
            <a:extLst>
              <a:ext uri="{FF2B5EF4-FFF2-40B4-BE49-F238E27FC236}">
                <a16:creationId xmlns:a16="http://schemas.microsoft.com/office/drawing/2014/main" id="{D1F36F77-026E-43D7-96F7-D4473DCCBE90}"/>
              </a:ext>
            </a:extLst>
          </p:cNvPr>
          <p:cNvSpPr/>
          <p:nvPr/>
        </p:nvSpPr>
        <p:spPr>
          <a:xfrm>
            <a:off x="1187576" y="4109277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1" name="Google Shape;1135;p53">
            <a:extLst>
              <a:ext uri="{FF2B5EF4-FFF2-40B4-BE49-F238E27FC236}">
                <a16:creationId xmlns:a16="http://schemas.microsoft.com/office/drawing/2014/main" id="{8F801F8B-47EB-4659-AE39-E70A1DA523CD}"/>
              </a:ext>
            </a:extLst>
          </p:cNvPr>
          <p:cNvSpPr/>
          <p:nvPr/>
        </p:nvSpPr>
        <p:spPr>
          <a:xfrm>
            <a:off x="1481720" y="4109277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2" name="Google Shape;1136;p53">
            <a:extLst>
              <a:ext uri="{FF2B5EF4-FFF2-40B4-BE49-F238E27FC236}">
                <a16:creationId xmlns:a16="http://schemas.microsoft.com/office/drawing/2014/main" id="{D14D763C-7C8B-46BE-828C-D781AC137460}"/>
              </a:ext>
            </a:extLst>
          </p:cNvPr>
          <p:cNvSpPr/>
          <p:nvPr/>
        </p:nvSpPr>
        <p:spPr>
          <a:xfrm>
            <a:off x="305142" y="4415762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3" name="Google Shape;1137;p53">
            <a:extLst>
              <a:ext uri="{FF2B5EF4-FFF2-40B4-BE49-F238E27FC236}">
                <a16:creationId xmlns:a16="http://schemas.microsoft.com/office/drawing/2014/main" id="{7C44347F-53D8-44B0-B544-EFF76AEA2293}"/>
              </a:ext>
            </a:extLst>
          </p:cNvPr>
          <p:cNvSpPr/>
          <p:nvPr/>
        </p:nvSpPr>
        <p:spPr>
          <a:xfrm>
            <a:off x="599287" y="4415762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4" name="Google Shape;1138;p53">
            <a:extLst>
              <a:ext uri="{FF2B5EF4-FFF2-40B4-BE49-F238E27FC236}">
                <a16:creationId xmlns:a16="http://schemas.microsoft.com/office/drawing/2014/main" id="{AEA02A87-C205-4BAD-BF37-F013F95CDC3D}"/>
              </a:ext>
            </a:extLst>
          </p:cNvPr>
          <p:cNvSpPr/>
          <p:nvPr/>
        </p:nvSpPr>
        <p:spPr>
          <a:xfrm>
            <a:off x="893431" y="4415762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5" name="Google Shape;1139;p53">
            <a:extLst>
              <a:ext uri="{FF2B5EF4-FFF2-40B4-BE49-F238E27FC236}">
                <a16:creationId xmlns:a16="http://schemas.microsoft.com/office/drawing/2014/main" id="{78184C04-56FA-423C-9E52-90F12AFB0F60}"/>
              </a:ext>
            </a:extLst>
          </p:cNvPr>
          <p:cNvSpPr/>
          <p:nvPr/>
        </p:nvSpPr>
        <p:spPr>
          <a:xfrm>
            <a:off x="1187576" y="4415762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6" name="Google Shape;1140;p53">
            <a:extLst>
              <a:ext uri="{FF2B5EF4-FFF2-40B4-BE49-F238E27FC236}">
                <a16:creationId xmlns:a16="http://schemas.microsoft.com/office/drawing/2014/main" id="{B987D3E3-65D9-4009-8E59-918EDA53137F}"/>
              </a:ext>
            </a:extLst>
          </p:cNvPr>
          <p:cNvSpPr/>
          <p:nvPr/>
        </p:nvSpPr>
        <p:spPr>
          <a:xfrm>
            <a:off x="1481720" y="4415762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9" name="Google Shape;1106;p53">
            <a:extLst>
              <a:ext uri="{FF2B5EF4-FFF2-40B4-BE49-F238E27FC236}">
                <a16:creationId xmlns:a16="http://schemas.microsoft.com/office/drawing/2014/main" id="{65AA2B45-BF85-40D0-8B1D-60D341D6E4DA}"/>
              </a:ext>
            </a:extLst>
          </p:cNvPr>
          <p:cNvSpPr/>
          <p:nvPr/>
        </p:nvSpPr>
        <p:spPr>
          <a:xfrm>
            <a:off x="2576707" y="900719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0" name="Google Shape;1107;p53">
            <a:extLst>
              <a:ext uri="{FF2B5EF4-FFF2-40B4-BE49-F238E27FC236}">
                <a16:creationId xmlns:a16="http://schemas.microsoft.com/office/drawing/2014/main" id="{49EAA2FF-A28A-40B9-97FC-2410B06E3A72}"/>
              </a:ext>
            </a:extLst>
          </p:cNvPr>
          <p:cNvSpPr/>
          <p:nvPr/>
        </p:nvSpPr>
        <p:spPr>
          <a:xfrm>
            <a:off x="2576707" y="1212325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1" name="Google Shape;1108;p53">
            <a:extLst>
              <a:ext uri="{FF2B5EF4-FFF2-40B4-BE49-F238E27FC236}">
                <a16:creationId xmlns:a16="http://schemas.microsoft.com/office/drawing/2014/main" id="{C4B8612C-2446-41FE-BF0B-0423D8E810F1}"/>
              </a:ext>
            </a:extLst>
          </p:cNvPr>
          <p:cNvSpPr/>
          <p:nvPr/>
        </p:nvSpPr>
        <p:spPr>
          <a:xfrm>
            <a:off x="2576707" y="1537586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2" name="Google Shape;1109;p53">
            <a:extLst>
              <a:ext uri="{FF2B5EF4-FFF2-40B4-BE49-F238E27FC236}">
                <a16:creationId xmlns:a16="http://schemas.microsoft.com/office/drawing/2014/main" id="{A211ABC5-818B-4422-B676-011FF8B5874C}"/>
              </a:ext>
            </a:extLst>
          </p:cNvPr>
          <p:cNvSpPr/>
          <p:nvPr/>
        </p:nvSpPr>
        <p:spPr>
          <a:xfrm>
            <a:off x="2576707" y="1853875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3" name="Google Shape;1110;p53">
            <a:extLst>
              <a:ext uri="{FF2B5EF4-FFF2-40B4-BE49-F238E27FC236}">
                <a16:creationId xmlns:a16="http://schemas.microsoft.com/office/drawing/2014/main" id="{DD63DA3F-611C-442D-92EF-4943DA3A27AA}"/>
              </a:ext>
            </a:extLst>
          </p:cNvPr>
          <p:cNvSpPr/>
          <p:nvPr/>
        </p:nvSpPr>
        <p:spPr>
          <a:xfrm>
            <a:off x="2576707" y="2176425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4" name="Google Shape;1111;p53">
            <a:extLst>
              <a:ext uri="{FF2B5EF4-FFF2-40B4-BE49-F238E27FC236}">
                <a16:creationId xmlns:a16="http://schemas.microsoft.com/office/drawing/2014/main" id="{8680089B-9E19-4FE9-BADC-7F4385CF5A28}"/>
              </a:ext>
            </a:extLst>
          </p:cNvPr>
          <p:cNvSpPr/>
          <p:nvPr/>
        </p:nvSpPr>
        <p:spPr>
          <a:xfrm>
            <a:off x="2576707" y="2498975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5" name="Google Shape;1112;p53">
            <a:extLst>
              <a:ext uri="{FF2B5EF4-FFF2-40B4-BE49-F238E27FC236}">
                <a16:creationId xmlns:a16="http://schemas.microsoft.com/office/drawing/2014/main" id="{9D772DB8-F50B-482E-A62A-9B4FBFED79C6}"/>
              </a:ext>
            </a:extLst>
          </p:cNvPr>
          <p:cNvSpPr/>
          <p:nvPr/>
        </p:nvSpPr>
        <p:spPr>
          <a:xfrm>
            <a:off x="2576707" y="2821781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6" name="Google Shape;1113;p53">
            <a:extLst>
              <a:ext uri="{FF2B5EF4-FFF2-40B4-BE49-F238E27FC236}">
                <a16:creationId xmlns:a16="http://schemas.microsoft.com/office/drawing/2014/main" id="{B48163E8-D67D-49C2-BED1-13430F50EA69}"/>
              </a:ext>
            </a:extLst>
          </p:cNvPr>
          <p:cNvSpPr/>
          <p:nvPr/>
        </p:nvSpPr>
        <p:spPr>
          <a:xfrm>
            <a:off x="2576707" y="3142878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7" name="Google Shape;1114;p53">
            <a:extLst>
              <a:ext uri="{FF2B5EF4-FFF2-40B4-BE49-F238E27FC236}">
                <a16:creationId xmlns:a16="http://schemas.microsoft.com/office/drawing/2014/main" id="{EAD373FD-F340-4A97-AA88-7BCDAF5B3816}"/>
              </a:ext>
            </a:extLst>
          </p:cNvPr>
          <p:cNvSpPr/>
          <p:nvPr/>
        </p:nvSpPr>
        <p:spPr>
          <a:xfrm>
            <a:off x="2576707" y="3463975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8" name="Google Shape;1115;p53">
            <a:extLst>
              <a:ext uri="{FF2B5EF4-FFF2-40B4-BE49-F238E27FC236}">
                <a16:creationId xmlns:a16="http://schemas.microsoft.com/office/drawing/2014/main" id="{7DA59390-39ED-4EBC-9D63-247B42905558}"/>
              </a:ext>
            </a:extLst>
          </p:cNvPr>
          <p:cNvSpPr/>
          <p:nvPr/>
        </p:nvSpPr>
        <p:spPr>
          <a:xfrm>
            <a:off x="2576707" y="3785072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1" name="Google Shape;1137;p53">
            <a:extLst>
              <a:ext uri="{FF2B5EF4-FFF2-40B4-BE49-F238E27FC236}">
                <a16:creationId xmlns:a16="http://schemas.microsoft.com/office/drawing/2014/main" id="{FB5056D0-F50F-4327-822A-EAE85FEF37C3}"/>
              </a:ext>
            </a:extLst>
          </p:cNvPr>
          <p:cNvSpPr/>
          <p:nvPr/>
        </p:nvSpPr>
        <p:spPr>
          <a:xfrm>
            <a:off x="2576067" y="5017042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6" name="Google Shape;1138;p53">
            <a:extLst>
              <a:ext uri="{FF2B5EF4-FFF2-40B4-BE49-F238E27FC236}">
                <a16:creationId xmlns:a16="http://schemas.microsoft.com/office/drawing/2014/main" id="{88D78F2D-768D-4D81-BEC0-A0B917674F98}"/>
              </a:ext>
            </a:extLst>
          </p:cNvPr>
          <p:cNvSpPr/>
          <p:nvPr/>
        </p:nvSpPr>
        <p:spPr>
          <a:xfrm>
            <a:off x="2576067" y="5348248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7" name="Google Shape;1139;p53">
            <a:extLst>
              <a:ext uri="{FF2B5EF4-FFF2-40B4-BE49-F238E27FC236}">
                <a16:creationId xmlns:a16="http://schemas.microsoft.com/office/drawing/2014/main" id="{1BAF7ED3-AFF0-4669-977F-B9DFBED8AE44}"/>
              </a:ext>
            </a:extLst>
          </p:cNvPr>
          <p:cNvSpPr/>
          <p:nvPr/>
        </p:nvSpPr>
        <p:spPr>
          <a:xfrm>
            <a:off x="2576067" y="5670798"/>
            <a:ext cx="260100" cy="280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8" name="Google Shape;1140;p53">
            <a:extLst>
              <a:ext uri="{FF2B5EF4-FFF2-40B4-BE49-F238E27FC236}">
                <a16:creationId xmlns:a16="http://schemas.microsoft.com/office/drawing/2014/main" id="{0120DA4E-D6AF-4850-86C6-F068C84E8799}"/>
              </a:ext>
            </a:extLst>
          </p:cNvPr>
          <p:cNvSpPr/>
          <p:nvPr/>
        </p:nvSpPr>
        <p:spPr>
          <a:xfrm>
            <a:off x="2576067" y="5993348"/>
            <a:ext cx="260100" cy="280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712A6C8-BCFE-42EC-8257-375266CF3D11}"/>
              </a:ext>
            </a:extLst>
          </p:cNvPr>
          <p:cNvSpPr txBox="1"/>
          <p:nvPr/>
        </p:nvSpPr>
        <p:spPr>
          <a:xfrm>
            <a:off x="2576067" y="4106169"/>
            <a:ext cx="2601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.</a:t>
            </a:r>
          </a:p>
          <a:p>
            <a:r>
              <a:rPr lang="en-US" sz="1600" b="1" dirty="0"/>
              <a:t>.</a:t>
            </a:r>
          </a:p>
          <a:p>
            <a:r>
              <a:rPr lang="en-US" sz="1600" b="1" dirty="0"/>
              <a:t>.</a:t>
            </a:r>
          </a:p>
          <a:p>
            <a:endParaRPr lang="en-IN" sz="1600" b="1" dirty="0"/>
          </a:p>
        </p:txBody>
      </p:sp>
      <p:sp>
        <p:nvSpPr>
          <p:cNvPr id="109" name="Flowchart: Alternate Process 108">
            <a:extLst>
              <a:ext uri="{FF2B5EF4-FFF2-40B4-BE49-F238E27FC236}">
                <a16:creationId xmlns:a16="http://schemas.microsoft.com/office/drawing/2014/main" id="{DB933EFA-F42C-4E2D-B37E-8511802EBEF7}"/>
              </a:ext>
            </a:extLst>
          </p:cNvPr>
          <p:cNvSpPr/>
          <p:nvPr/>
        </p:nvSpPr>
        <p:spPr>
          <a:xfrm>
            <a:off x="4531730" y="2159999"/>
            <a:ext cx="3496860" cy="2608556"/>
          </a:xfrm>
          <a:prstGeom prst="flowChartAlternateProcess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2000" b="1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80EEE11D-CF38-4C52-8FF0-B36965582D38}"/>
              </a:ext>
            </a:extLst>
          </p:cNvPr>
          <p:cNvCxnSpPr>
            <a:stCxn id="69" idx="3"/>
            <a:endCxn id="109" idx="1"/>
          </p:cNvCxnSpPr>
          <p:nvPr/>
        </p:nvCxnSpPr>
        <p:spPr>
          <a:xfrm>
            <a:off x="2836807" y="1040819"/>
            <a:ext cx="1694923" cy="242345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37077FFA-35B1-498F-9477-BAF95C388690}"/>
              </a:ext>
            </a:extLst>
          </p:cNvPr>
          <p:cNvCxnSpPr>
            <a:stCxn id="70" idx="3"/>
            <a:endCxn id="109" idx="1"/>
          </p:cNvCxnSpPr>
          <p:nvPr/>
        </p:nvCxnSpPr>
        <p:spPr>
          <a:xfrm>
            <a:off x="2836807" y="1352425"/>
            <a:ext cx="1694923" cy="21118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A8517E64-805E-4BD6-92F7-8F097BE3F59B}"/>
              </a:ext>
            </a:extLst>
          </p:cNvPr>
          <p:cNvCxnSpPr>
            <a:stCxn id="71" idx="3"/>
            <a:endCxn id="109" idx="1"/>
          </p:cNvCxnSpPr>
          <p:nvPr/>
        </p:nvCxnSpPr>
        <p:spPr>
          <a:xfrm>
            <a:off x="2836807" y="1677686"/>
            <a:ext cx="1694923" cy="178659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26FE28D3-A0FB-4851-B4EE-2F288D382F8F}"/>
              </a:ext>
            </a:extLst>
          </p:cNvPr>
          <p:cNvCxnSpPr>
            <a:stCxn id="72" idx="3"/>
            <a:endCxn id="109" idx="1"/>
          </p:cNvCxnSpPr>
          <p:nvPr/>
        </p:nvCxnSpPr>
        <p:spPr>
          <a:xfrm>
            <a:off x="2836807" y="1993975"/>
            <a:ext cx="1694923" cy="14703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1" name="Straight Arrow Connector 110">
            <a:extLst>
              <a:ext uri="{FF2B5EF4-FFF2-40B4-BE49-F238E27FC236}">
                <a16:creationId xmlns:a16="http://schemas.microsoft.com/office/drawing/2014/main" id="{75F6ABA8-019F-4DAB-AADF-F1C3E57C2826}"/>
              </a:ext>
            </a:extLst>
          </p:cNvPr>
          <p:cNvCxnSpPr>
            <a:stCxn id="73" idx="3"/>
            <a:endCxn id="109" idx="1"/>
          </p:cNvCxnSpPr>
          <p:nvPr/>
        </p:nvCxnSpPr>
        <p:spPr>
          <a:xfrm>
            <a:off x="2836807" y="2316525"/>
            <a:ext cx="1694923" cy="11477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3" name="Straight Arrow Connector 112">
            <a:extLst>
              <a:ext uri="{FF2B5EF4-FFF2-40B4-BE49-F238E27FC236}">
                <a16:creationId xmlns:a16="http://schemas.microsoft.com/office/drawing/2014/main" id="{E8520F12-8F23-4EE0-8AA6-31CD0CF071C6}"/>
              </a:ext>
            </a:extLst>
          </p:cNvPr>
          <p:cNvCxnSpPr>
            <a:stCxn id="74" idx="3"/>
            <a:endCxn id="109" idx="1"/>
          </p:cNvCxnSpPr>
          <p:nvPr/>
        </p:nvCxnSpPr>
        <p:spPr>
          <a:xfrm>
            <a:off x="2836807" y="2639075"/>
            <a:ext cx="1694923" cy="8252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6" name="Straight Arrow Connector 115">
            <a:extLst>
              <a:ext uri="{FF2B5EF4-FFF2-40B4-BE49-F238E27FC236}">
                <a16:creationId xmlns:a16="http://schemas.microsoft.com/office/drawing/2014/main" id="{07CEFE53-2E86-4053-821F-A8B915049F4B}"/>
              </a:ext>
            </a:extLst>
          </p:cNvPr>
          <p:cNvCxnSpPr>
            <a:stCxn id="75" idx="3"/>
            <a:endCxn id="109" idx="1"/>
          </p:cNvCxnSpPr>
          <p:nvPr/>
        </p:nvCxnSpPr>
        <p:spPr>
          <a:xfrm>
            <a:off x="2836807" y="2961881"/>
            <a:ext cx="1694923" cy="50239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8" name="Straight Arrow Connector 117">
            <a:extLst>
              <a:ext uri="{FF2B5EF4-FFF2-40B4-BE49-F238E27FC236}">
                <a16:creationId xmlns:a16="http://schemas.microsoft.com/office/drawing/2014/main" id="{A2B2CF94-F29C-4707-BEB4-E63A9132AB12}"/>
              </a:ext>
            </a:extLst>
          </p:cNvPr>
          <p:cNvCxnSpPr>
            <a:stCxn id="76" idx="3"/>
            <a:endCxn id="109" idx="1"/>
          </p:cNvCxnSpPr>
          <p:nvPr/>
        </p:nvCxnSpPr>
        <p:spPr>
          <a:xfrm>
            <a:off x="2836807" y="3282978"/>
            <a:ext cx="1694923" cy="18129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0" name="Straight Arrow Connector 119">
            <a:extLst>
              <a:ext uri="{FF2B5EF4-FFF2-40B4-BE49-F238E27FC236}">
                <a16:creationId xmlns:a16="http://schemas.microsoft.com/office/drawing/2014/main" id="{54B6FE49-579A-406B-816B-3668FCBD0352}"/>
              </a:ext>
            </a:extLst>
          </p:cNvPr>
          <p:cNvCxnSpPr>
            <a:stCxn id="77" idx="3"/>
            <a:endCxn id="109" idx="1"/>
          </p:cNvCxnSpPr>
          <p:nvPr/>
        </p:nvCxnSpPr>
        <p:spPr>
          <a:xfrm flipV="1">
            <a:off x="2836807" y="3464277"/>
            <a:ext cx="1694923" cy="1397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2" name="Straight Arrow Connector 121">
            <a:extLst>
              <a:ext uri="{FF2B5EF4-FFF2-40B4-BE49-F238E27FC236}">
                <a16:creationId xmlns:a16="http://schemas.microsoft.com/office/drawing/2014/main" id="{F4635572-C2DB-426D-9D74-A3F8AE1D3D11}"/>
              </a:ext>
            </a:extLst>
          </p:cNvPr>
          <p:cNvCxnSpPr>
            <a:stCxn id="78" idx="3"/>
            <a:endCxn id="109" idx="1"/>
          </p:cNvCxnSpPr>
          <p:nvPr/>
        </p:nvCxnSpPr>
        <p:spPr>
          <a:xfrm flipV="1">
            <a:off x="2836807" y="3464277"/>
            <a:ext cx="1694923" cy="46089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4" name="Straight Arrow Connector 123">
            <a:extLst>
              <a:ext uri="{FF2B5EF4-FFF2-40B4-BE49-F238E27FC236}">
                <a16:creationId xmlns:a16="http://schemas.microsoft.com/office/drawing/2014/main" id="{5C13EAC6-46A1-4923-A3D3-267D33D541B1}"/>
              </a:ext>
            </a:extLst>
          </p:cNvPr>
          <p:cNvCxnSpPr>
            <a:stCxn id="107" idx="3"/>
            <a:endCxn id="109" idx="1"/>
          </p:cNvCxnSpPr>
          <p:nvPr/>
        </p:nvCxnSpPr>
        <p:spPr>
          <a:xfrm flipV="1">
            <a:off x="2836167" y="3464277"/>
            <a:ext cx="1695563" cy="23466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6" name="Straight Arrow Connector 125">
            <a:extLst>
              <a:ext uri="{FF2B5EF4-FFF2-40B4-BE49-F238E27FC236}">
                <a16:creationId xmlns:a16="http://schemas.microsoft.com/office/drawing/2014/main" id="{5A8071F2-139A-4C75-AC9B-D0BA6509E4AA}"/>
              </a:ext>
            </a:extLst>
          </p:cNvPr>
          <p:cNvCxnSpPr>
            <a:stCxn id="108" idx="3"/>
            <a:endCxn id="109" idx="1"/>
          </p:cNvCxnSpPr>
          <p:nvPr/>
        </p:nvCxnSpPr>
        <p:spPr>
          <a:xfrm flipV="1">
            <a:off x="2836167" y="3464277"/>
            <a:ext cx="1695563" cy="26691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8" name="Straight Arrow Connector 127">
            <a:extLst>
              <a:ext uri="{FF2B5EF4-FFF2-40B4-BE49-F238E27FC236}">
                <a16:creationId xmlns:a16="http://schemas.microsoft.com/office/drawing/2014/main" id="{F0F7B66E-CF9F-461E-BB47-608DAC066A02}"/>
              </a:ext>
            </a:extLst>
          </p:cNvPr>
          <p:cNvCxnSpPr>
            <a:stCxn id="106" idx="3"/>
            <a:endCxn id="109" idx="1"/>
          </p:cNvCxnSpPr>
          <p:nvPr/>
        </p:nvCxnSpPr>
        <p:spPr>
          <a:xfrm flipV="1">
            <a:off x="2836167" y="3464277"/>
            <a:ext cx="1695563" cy="20240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0" name="Straight Arrow Connector 129">
            <a:extLst>
              <a:ext uri="{FF2B5EF4-FFF2-40B4-BE49-F238E27FC236}">
                <a16:creationId xmlns:a16="http://schemas.microsoft.com/office/drawing/2014/main" id="{A3AD26FF-15FF-41BF-A46C-906546B9AE23}"/>
              </a:ext>
            </a:extLst>
          </p:cNvPr>
          <p:cNvCxnSpPr>
            <a:endCxn id="109" idx="1"/>
          </p:cNvCxnSpPr>
          <p:nvPr/>
        </p:nvCxnSpPr>
        <p:spPr>
          <a:xfrm flipV="1">
            <a:off x="2836167" y="3464277"/>
            <a:ext cx="1695563" cy="174503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9" name="Oval 78">
            <a:extLst>
              <a:ext uri="{FF2B5EF4-FFF2-40B4-BE49-F238E27FC236}">
                <a16:creationId xmlns:a16="http://schemas.microsoft.com/office/drawing/2014/main" id="{0AE28E64-1B44-40E8-B9B4-662E04DFCD78}"/>
              </a:ext>
            </a:extLst>
          </p:cNvPr>
          <p:cNvSpPr/>
          <p:nvPr/>
        </p:nvSpPr>
        <p:spPr>
          <a:xfrm>
            <a:off x="5277524" y="2515711"/>
            <a:ext cx="457823" cy="476472"/>
          </a:xfrm>
          <a:prstGeom prst="ellipse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80" name="Oval 79">
            <a:extLst>
              <a:ext uri="{FF2B5EF4-FFF2-40B4-BE49-F238E27FC236}">
                <a16:creationId xmlns:a16="http://schemas.microsoft.com/office/drawing/2014/main" id="{385C7000-C9C1-4F5B-A563-AB99D1D8C32A}"/>
              </a:ext>
            </a:extLst>
          </p:cNvPr>
          <p:cNvSpPr/>
          <p:nvPr/>
        </p:nvSpPr>
        <p:spPr>
          <a:xfrm>
            <a:off x="5277524" y="3177891"/>
            <a:ext cx="457823" cy="476472"/>
          </a:xfrm>
          <a:prstGeom prst="ellipse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81" name="Oval 80">
            <a:extLst>
              <a:ext uri="{FF2B5EF4-FFF2-40B4-BE49-F238E27FC236}">
                <a16:creationId xmlns:a16="http://schemas.microsoft.com/office/drawing/2014/main" id="{9E543955-2B5C-4869-975D-3AC14EC2597C}"/>
              </a:ext>
            </a:extLst>
          </p:cNvPr>
          <p:cNvSpPr/>
          <p:nvPr/>
        </p:nvSpPr>
        <p:spPr>
          <a:xfrm>
            <a:off x="5277523" y="3792090"/>
            <a:ext cx="457823" cy="476472"/>
          </a:xfrm>
          <a:prstGeom prst="ellipse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82" name="Oval 81">
            <a:extLst>
              <a:ext uri="{FF2B5EF4-FFF2-40B4-BE49-F238E27FC236}">
                <a16:creationId xmlns:a16="http://schemas.microsoft.com/office/drawing/2014/main" id="{6EB82DC2-4F37-43C6-97DA-AFB1E23ACAF2}"/>
              </a:ext>
            </a:extLst>
          </p:cNvPr>
          <p:cNvSpPr/>
          <p:nvPr/>
        </p:nvSpPr>
        <p:spPr>
          <a:xfrm>
            <a:off x="6881365" y="2843759"/>
            <a:ext cx="457823" cy="476472"/>
          </a:xfrm>
          <a:prstGeom prst="ellipse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83" name="Oval 82">
            <a:extLst>
              <a:ext uri="{FF2B5EF4-FFF2-40B4-BE49-F238E27FC236}">
                <a16:creationId xmlns:a16="http://schemas.microsoft.com/office/drawing/2014/main" id="{530A05C9-1C9D-4F14-B35F-22A23E8B47B9}"/>
              </a:ext>
            </a:extLst>
          </p:cNvPr>
          <p:cNvSpPr/>
          <p:nvPr/>
        </p:nvSpPr>
        <p:spPr>
          <a:xfrm>
            <a:off x="6881365" y="3505939"/>
            <a:ext cx="457823" cy="476472"/>
          </a:xfrm>
          <a:prstGeom prst="ellipse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8FFC230D-2023-4C3D-AE99-54F0D42667E6}"/>
              </a:ext>
            </a:extLst>
          </p:cNvPr>
          <p:cNvCxnSpPr>
            <a:endCxn id="82" idx="2"/>
          </p:cNvCxnSpPr>
          <p:nvPr/>
        </p:nvCxnSpPr>
        <p:spPr>
          <a:xfrm>
            <a:off x="5735346" y="2763332"/>
            <a:ext cx="1146019" cy="31866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F444BEC0-05F2-4A4C-9689-6FD1E72A3F43}"/>
              </a:ext>
            </a:extLst>
          </p:cNvPr>
          <p:cNvCxnSpPr>
            <a:endCxn id="83" idx="2"/>
          </p:cNvCxnSpPr>
          <p:nvPr/>
        </p:nvCxnSpPr>
        <p:spPr>
          <a:xfrm>
            <a:off x="5735346" y="2745719"/>
            <a:ext cx="1146019" cy="998456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B2CB4686-5459-480E-A2F8-0961B3777120}"/>
              </a:ext>
            </a:extLst>
          </p:cNvPr>
          <p:cNvCxnSpPr>
            <a:stCxn id="80" idx="6"/>
            <a:endCxn id="82" idx="2"/>
          </p:cNvCxnSpPr>
          <p:nvPr/>
        </p:nvCxnSpPr>
        <p:spPr>
          <a:xfrm flipV="1">
            <a:off x="5735347" y="3081995"/>
            <a:ext cx="1146018" cy="33413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9C05BC77-00E2-421D-8861-414D0115B6BA}"/>
              </a:ext>
            </a:extLst>
          </p:cNvPr>
          <p:cNvCxnSpPr>
            <a:endCxn id="83" idx="2"/>
          </p:cNvCxnSpPr>
          <p:nvPr/>
        </p:nvCxnSpPr>
        <p:spPr>
          <a:xfrm>
            <a:off x="5735345" y="3448572"/>
            <a:ext cx="1146020" cy="29560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15016668-E4FF-401A-960C-F0C2F897E52E}"/>
              </a:ext>
            </a:extLst>
          </p:cNvPr>
          <p:cNvCxnSpPr>
            <a:cxnSpLocks/>
            <a:stCxn id="81" idx="6"/>
            <a:endCxn id="82" idx="2"/>
          </p:cNvCxnSpPr>
          <p:nvPr/>
        </p:nvCxnSpPr>
        <p:spPr>
          <a:xfrm flipV="1">
            <a:off x="5735346" y="3081995"/>
            <a:ext cx="1146019" cy="948331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6BBF3F87-9028-49CA-B62C-DD3B85FD410A}"/>
              </a:ext>
            </a:extLst>
          </p:cNvPr>
          <p:cNvCxnSpPr>
            <a:cxnSpLocks/>
            <a:stCxn id="81" idx="6"/>
            <a:endCxn id="83" idx="2"/>
          </p:cNvCxnSpPr>
          <p:nvPr/>
        </p:nvCxnSpPr>
        <p:spPr>
          <a:xfrm flipV="1">
            <a:off x="5735346" y="3744175"/>
            <a:ext cx="1146019" cy="286151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94" name="Oval 93">
            <a:extLst>
              <a:ext uri="{FF2B5EF4-FFF2-40B4-BE49-F238E27FC236}">
                <a16:creationId xmlns:a16="http://schemas.microsoft.com/office/drawing/2014/main" id="{2BC5C4E2-80B1-4909-9EAB-1AAD17EDC282}"/>
              </a:ext>
            </a:extLst>
          </p:cNvPr>
          <p:cNvSpPr/>
          <p:nvPr/>
        </p:nvSpPr>
        <p:spPr>
          <a:xfrm>
            <a:off x="8565610" y="3195456"/>
            <a:ext cx="546496" cy="536999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Calibri" panose="020F0502020204030204" pitchFamily="34" charset="0"/>
                <a:cs typeface="Calibri" panose="020F0502020204030204" pitchFamily="34" charset="0"/>
              </a:rPr>
              <a:t>A</a:t>
            </a:r>
            <a:endParaRPr lang="en-IN" sz="28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95" name="Straight Arrow Connector 94">
            <a:extLst>
              <a:ext uri="{FF2B5EF4-FFF2-40B4-BE49-F238E27FC236}">
                <a16:creationId xmlns:a16="http://schemas.microsoft.com/office/drawing/2014/main" id="{A4905FFC-53DA-4259-85E1-89C3051C3671}"/>
              </a:ext>
            </a:extLst>
          </p:cNvPr>
          <p:cNvCxnSpPr>
            <a:cxnSpLocks/>
            <a:stCxn id="109" idx="3"/>
            <a:endCxn id="94" idx="2"/>
          </p:cNvCxnSpPr>
          <p:nvPr/>
        </p:nvCxnSpPr>
        <p:spPr>
          <a:xfrm flipV="1">
            <a:off x="8028590" y="3463956"/>
            <a:ext cx="537020" cy="321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2601955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" name="Google Shape;117;p16"/>
          <p:cNvSpPr txBox="1"/>
          <p:nvPr/>
        </p:nvSpPr>
        <p:spPr>
          <a:xfrm>
            <a:off x="67003" y="254219"/>
            <a:ext cx="9000138" cy="6463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3600"/>
              <a:buFont typeface="Arial"/>
              <a:buNone/>
            </a:pPr>
            <a:r>
              <a:rPr lang="en-US" sz="3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Artificial Neural Network: Perceptron</a:t>
            </a:r>
            <a:endParaRPr sz="18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18" name="Google Shape;118;p16"/>
          <p:cNvSpPr txBox="1">
            <a:spLocks noGrp="1"/>
          </p:cNvSpPr>
          <p:nvPr>
            <p:ph type="ftr" idx="11"/>
          </p:nvPr>
        </p:nvSpPr>
        <p:spPr>
          <a:xfrm>
            <a:off x="3413235" y="6356351"/>
            <a:ext cx="30861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rPr lang="en-US"/>
              <a:t>IISER Bhopal</a:t>
            </a:r>
            <a:endParaRPr/>
          </a:p>
        </p:txBody>
      </p:sp>
      <p:sp>
        <p:nvSpPr>
          <p:cNvPr id="119" name="Google Shape;119;p16"/>
          <p:cNvSpPr txBox="1">
            <a:spLocks noGrp="1"/>
          </p:cNvSpPr>
          <p:nvPr>
            <p:ph type="sldNum" idx="12"/>
          </p:nvPr>
        </p:nvSpPr>
        <p:spPr>
          <a:xfrm>
            <a:off x="6999890" y="6356351"/>
            <a:ext cx="20574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</a:pPr>
            <a:fld id="{00000000-1234-1234-1234-123412341234}" type="slidenum">
              <a:rPr lang="en-US"/>
              <a:t>8</a:t>
            </a:fld>
            <a:endParaRPr/>
          </a:p>
        </p:txBody>
      </p:sp>
      <p:sp>
        <p:nvSpPr>
          <p:cNvPr id="120" name="Google Shape;120;p16"/>
          <p:cNvSpPr txBox="1"/>
          <p:nvPr/>
        </p:nvSpPr>
        <p:spPr>
          <a:xfrm>
            <a:off x="67660" y="6360949"/>
            <a:ext cx="30861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en-US"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t>Khritish Kumar Behera</a:t>
            </a:r>
            <a:endParaRPr sz="1200" b="0" i="0" u="none" strike="noStrike" cap="none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21" name="Google Shape;121;p16"/>
          <p:cNvSpPr/>
          <p:nvPr/>
        </p:nvSpPr>
        <p:spPr>
          <a:xfrm>
            <a:off x="2472200" y="1276800"/>
            <a:ext cx="5055900" cy="4304400"/>
          </a:xfrm>
          <a:prstGeom prst="ellipse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22" name="Google Shape;122;p16"/>
          <p:cNvSpPr/>
          <p:nvPr/>
        </p:nvSpPr>
        <p:spPr>
          <a:xfrm>
            <a:off x="389250" y="1581675"/>
            <a:ext cx="688200" cy="6462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r>
              <a:rPr lang="en-US" sz="14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X1</a:t>
            </a:r>
            <a:endParaRPr sz="14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23" name="Google Shape;123;p16"/>
          <p:cNvSpPr/>
          <p:nvPr/>
        </p:nvSpPr>
        <p:spPr>
          <a:xfrm>
            <a:off x="389250" y="3105900"/>
            <a:ext cx="688200" cy="6462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r>
              <a:rPr lang="en-US" sz="14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X2</a:t>
            </a:r>
            <a:endParaRPr sz="14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24" name="Google Shape;124;p16"/>
          <p:cNvSpPr/>
          <p:nvPr/>
        </p:nvSpPr>
        <p:spPr>
          <a:xfrm>
            <a:off x="389250" y="4630125"/>
            <a:ext cx="688200" cy="6462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r>
              <a:rPr lang="en-US" sz="14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X3</a:t>
            </a:r>
            <a:endParaRPr sz="14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125" name="Google Shape;125;p16"/>
          <p:cNvCxnSpPr>
            <a:stCxn id="122" idx="3"/>
            <a:endCxn id="121" idx="1"/>
          </p:cNvCxnSpPr>
          <p:nvPr/>
        </p:nvCxnSpPr>
        <p:spPr>
          <a:xfrm>
            <a:off x="1077450" y="1904775"/>
            <a:ext cx="2135100" cy="24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126" name="Google Shape;126;p16"/>
          <p:cNvCxnSpPr>
            <a:stCxn id="124" idx="3"/>
            <a:endCxn id="121" idx="3"/>
          </p:cNvCxnSpPr>
          <p:nvPr/>
        </p:nvCxnSpPr>
        <p:spPr>
          <a:xfrm rot="10800000" flipH="1">
            <a:off x="1077450" y="4950825"/>
            <a:ext cx="2135100" cy="24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127" name="Google Shape;127;p16"/>
          <p:cNvCxnSpPr>
            <a:stCxn id="123" idx="3"/>
            <a:endCxn id="121" idx="2"/>
          </p:cNvCxnSpPr>
          <p:nvPr/>
        </p:nvCxnSpPr>
        <p:spPr>
          <a:xfrm>
            <a:off x="1077450" y="3429000"/>
            <a:ext cx="1394700" cy="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sp>
        <p:nvSpPr>
          <p:cNvPr id="128" name="Google Shape;128;p16"/>
          <p:cNvSpPr/>
          <p:nvPr/>
        </p:nvSpPr>
        <p:spPr>
          <a:xfrm>
            <a:off x="1473025" y="1461075"/>
            <a:ext cx="603600" cy="4461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r>
              <a:rPr lang="en-US" sz="14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W1</a:t>
            </a:r>
            <a:endParaRPr sz="14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29" name="Google Shape;129;p16"/>
          <p:cNvSpPr/>
          <p:nvPr/>
        </p:nvSpPr>
        <p:spPr>
          <a:xfrm>
            <a:off x="1473025" y="2984100"/>
            <a:ext cx="603600" cy="4461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r>
              <a:rPr lang="en-US" sz="14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W2</a:t>
            </a:r>
            <a:endParaRPr sz="14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30" name="Google Shape;130;p16"/>
          <p:cNvSpPr/>
          <p:nvPr/>
        </p:nvSpPr>
        <p:spPr>
          <a:xfrm>
            <a:off x="1473025" y="4507125"/>
            <a:ext cx="603600" cy="4461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r>
              <a:rPr lang="en-US" sz="14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W3</a:t>
            </a:r>
            <a:endParaRPr sz="14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31" name="Google Shape;131;p16"/>
          <p:cNvSpPr/>
          <p:nvPr/>
        </p:nvSpPr>
        <p:spPr>
          <a:xfrm>
            <a:off x="3922425" y="2991750"/>
            <a:ext cx="929700" cy="856500"/>
          </a:xfrm>
          <a:prstGeom prst="rect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3900"/>
              <a:buFont typeface="Arial"/>
              <a:buNone/>
            </a:pPr>
            <a:r>
              <a:rPr lang="en-US" sz="39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∑</a:t>
            </a:r>
            <a:endParaRPr sz="39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132" name="Google Shape;132;p16"/>
          <p:cNvCxnSpPr>
            <a:stCxn id="121" idx="1"/>
          </p:cNvCxnSpPr>
          <p:nvPr/>
        </p:nvCxnSpPr>
        <p:spPr>
          <a:xfrm>
            <a:off x="3212619" y="1907165"/>
            <a:ext cx="721800" cy="10872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133" name="Google Shape;133;p16"/>
          <p:cNvCxnSpPr>
            <a:stCxn id="121" idx="2"/>
            <a:endCxn id="131" idx="1"/>
          </p:cNvCxnSpPr>
          <p:nvPr/>
        </p:nvCxnSpPr>
        <p:spPr>
          <a:xfrm rot="10800000" flipH="1">
            <a:off x="2472200" y="3420000"/>
            <a:ext cx="1450200" cy="90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134" name="Google Shape;134;p16"/>
          <p:cNvCxnSpPr>
            <a:stCxn id="121" idx="3"/>
          </p:cNvCxnSpPr>
          <p:nvPr/>
        </p:nvCxnSpPr>
        <p:spPr>
          <a:xfrm rot="10800000" flipH="1">
            <a:off x="3212619" y="3863635"/>
            <a:ext cx="709800" cy="10872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sp>
        <p:nvSpPr>
          <p:cNvPr id="135" name="Google Shape;135;p16"/>
          <p:cNvSpPr/>
          <p:nvPr/>
        </p:nvSpPr>
        <p:spPr>
          <a:xfrm>
            <a:off x="5801700" y="2991750"/>
            <a:ext cx="929700" cy="856500"/>
          </a:xfrm>
          <a:prstGeom prst="rect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3900"/>
              <a:buFont typeface="Arial"/>
              <a:buNone/>
            </a:pPr>
            <a:r>
              <a:rPr lang="en-US" sz="3900" b="1" i="0" u="none" strike="noStrike" cap="none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σ</a:t>
            </a:r>
            <a:endParaRPr sz="3900" b="1" i="0" u="none" strike="noStrike" cap="none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136" name="Google Shape;136;p16"/>
          <p:cNvCxnSpPr>
            <a:stCxn id="131" idx="3"/>
            <a:endCxn id="135" idx="1"/>
          </p:cNvCxnSpPr>
          <p:nvPr/>
        </p:nvCxnSpPr>
        <p:spPr>
          <a:xfrm>
            <a:off x="4852125" y="3420000"/>
            <a:ext cx="949500" cy="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sp>
        <p:nvSpPr>
          <p:cNvPr id="137" name="Google Shape;137;p16"/>
          <p:cNvSpPr/>
          <p:nvPr/>
        </p:nvSpPr>
        <p:spPr>
          <a:xfrm>
            <a:off x="4085475" y="1923225"/>
            <a:ext cx="603600" cy="4461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400"/>
              <a:buFont typeface="Arial"/>
              <a:buNone/>
            </a:pPr>
            <a:r>
              <a:rPr lang="en-US" sz="24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b</a:t>
            </a:r>
            <a:endParaRPr sz="24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138" name="Google Shape;138;p16"/>
          <p:cNvCxnSpPr>
            <a:stCxn id="137" idx="2"/>
          </p:cNvCxnSpPr>
          <p:nvPr/>
        </p:nvCxnSpPr>
        <p:spPr>
          <a:xfrm>
            <a:off x="4387275" y="2369325"/>
            <a:ext cx="8100" cy="6090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sp>
        <p:nvSpPr>
          <p:cNvPr id="139" name="Google Shape;139;p16"/>
          <p:cNvSpPr/>
          <p:nvPr/>
        </p:nvSpPr>
        <p:spPr>
          <a:xfrm>
            <a:off x="8189700" y="3105900"/>
            <a:ext cx="688200" cy="6462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r>
              <a:rPr lang="en-US" sz="14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Y</a:t>
            </a:r>
            <a:endParaRPr sz="14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140" name="Google Shape;140;p16"/>
          <p:cNvCxnSpPr>
            <a:stCxn id="135" idx="3"/>
            <a:endCxn id="121" idx="6"/>
          </p:cNvCxnSpPr>
          <p:nvPr/>
        </p:nvCxnSpPr>
        <p:spPr>
          <a:xfrm>
            <a:off x="6731400" y="3420000"/>
            <a:ext cx="796800" cy="90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141" name="Google Shape;141;p16"/>
          <p:cNvCxnSpPr>
            <a:stCxn id="121" idx="6"/>
            <a:endCxn id="139" idx="1"/>
          </p:cNvCxnSpPr>
          <p:nvPr/>
        </p:nvCxnSpPr>
        <p:spPr>
          <a:xfrm>
            <a:off x="7528100" y="3429000"/>
            <a:ext cx="661500" cy="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" name="Google Shape;212;p19"/>
          <p:cNvSpPr txBox="1"/>
          <p:nvPr/>
        </p:nvSpPr>
        <p:spPr>
          <a:xfrm>
            <a:off x="67003" y="254219"/>
            <a:ext cx="9000000" cy="646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3600"/>
              <a:buFont typeface="Arial"/>
              <a:buNone/>
            </a:pPr>
            <a:r>
              <a:rPr lang="en-US" sz="3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Artificial Neural Network: Perceptron</a:t>
            </a:r>
            <a:endParaRPr sz="18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13" name="Google Shape;213;p19"/>
          <p:cNvSpPr txBox="1">
            <a:spLocks noGrp="1"/>
          </p:cNvSpPr>
          <p:nvPr>
            <p:ph type="ftr" idx="11"/>
          </p:nvPr>
        </p:nvSpPr>
        <p:spPr>
          <a:xfrm>
            <a:off x="3413235" y="6356351"/>
            <a:ext cx="30861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rPr lang="en-US"/>
              <a:t>IISER Bhopal</a:t>
            </a:r>
            <a:endParaRPr/>
          </a:p>
        </p:txBody>
      </p:sp>
      <p:sp>
        <p:nvSpPr>
          <p:cNvPr id="214" name="Google Shape;214;p19"/>
          <p:cNvSpPr txBox="1">
            <a:spLocks noGrp="1"/>
          </p:cNvSpPr>
          <p:nvPr>
            <p:ph type="sldNum" idx="12"/>
          </p:nvPr>
        </p:nvSpPr>
        <p:spPr>
          <a:xfrm>
            <a:off x="6999890" y="6356351"/>
            <a:ext cx="20574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</a:pPr>
            <a:fld id="{00000000-1234-1234-1234-123412341234}" type="slidenum">
              <a:rPr lang="en-US"/>
              <a:t>9</a:t>
            </a:fld>
            <a:endParaRPr/>
          </a:p>
        </p:txBody>
      </p:sp>
      <p:sp>
        <p:nvSpPr>
          <p:cNvPr id="215" name="Google Shape;215;p19"/>
          <p:cNvSpPr txBox="1"/>
          <p:nvPr/>
        </p:nvSpPr>
        <p:spPr>
          <a:xfrm>
            <a:off x="67660" y="6360949"/>
            <a:ext cx="30861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en-US"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t>Khritish Kumar Behera</a:t>
            </a:r>
            <a:endParaRPr sz="1200" b="0" i="0" u="none" strike="noStrike" cap="none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16" name="Google Shape;216;p19"/>
          <p:cNvSpPr/>
          <p:nvPr/>
        </p:nvSpPr>
        <p:spPr>
          <a:xfrm>
            <a:off x="1442899" y="900725"/>
            <a:ext cx="2577600" cy="2492100"/>
          </a:xfrm>
          <a:prstGeom prst="ellipse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17" name="Google Shape;217;p19"/>
          <p:cNvSpPr/>
          <p:nvPr/>
        </p:nvSpPr>
        <p:spPr>
          <a:xfrm>
            <a:off x="380925" y="1077243"/>
            <a:ext cx="351000" cy="3744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</a:pPr>
            <a:r>
              <a:rPr lang="en-US" sz="10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X1</a:t>
            </a:r>
            <a:endParaRPr sz="10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18" name="Google Shape;218;p19"/>
          <p:cNvSpPr/>
          <p:nvPr/>
        </p:nvSpPr>
        <p:spPr>
          <a:xfrm>
            <a:off x="380925" y="1959746"/>
            <a:ext cx="351000" cy="3744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</a:pPr>
            <a:r>
              <a:rPr lang="en-US" sz="10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X2</a:t>
            </a:r>
            <a:endParaRPr sz="10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19" name="Google Shape;219;p19"/>
          <p:cNvSpPr/>
          <p:nvPr/>
        </p:nvSpPr>
        <p:spPr>
          <a:xfrm>
            <a:off x="380925" y="2842250"/>
            <a:ext cx="351000" cy="3744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</a:pPr>
            <a:r>
              <a:rPr lang="en-US" sz="10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X3</a:t>
            </a:r>
            <a:endParaRPr sz="10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220" name="Google Shape;220;p19"/>
          <p:cNvCxnSpPr>
            <a:stCxn id="217" idx="3"/>
            <a:endCxn id="216" idx="1"/>
          </p:cNvCxnSpPr>
          <p:nvPr/>
        </p:nvCxnSpPr>
        <p:spPr>
          <a:xfrm>
            <a:off x="731925" y="1264443"/>
            <a:ext cx="1088400" cy="12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221" name="Google Shape;221;p19"/>
          <p:cNvCxnSpPr>
            <a:stCxn id="219" idx="3"/>
            <a:endCxn id="216" idx="3"/>
          </p:cNvCxnSpPr>
          <p:nvPr/>
        </p:nvCxnSpPr>
        <p:spPr>
          <a:xfrm rot="10800000" flipH="1">
            <a:off x="731925" y="3027950"/>
            <a:ext cx="1088400" cy="15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222" name="Google Shape;222;p19"/>
          <p:cNvCxnSpPr>
            <a:stCxn id="218" idx="3"/>
            <a:endCxn id="216" idx="2"/>
          </p:cNvCxnSpPr>
          <p:nvPr/>
        </p:nvCxnSpPr>
        <p:spPr>
          <a:xfrm rot="10800000" flipH="1">
            <a:off x="731925" y="2146646"/>
            <a:ext cx="711000" cy="3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sp>
        <p:nvSpPr>
          <p:cNvPr id="223" name="Google Shape;223;p19"/>
          <p:cNvSpPr/>
          <p:nvPr/>
        </p:nvSpPr>
        <p:spPr>
          <a:xfrm>
            <a:off x="933478" y="1007417"/>
            <a:ext cx="307800" cy="2583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600"/>
              <a:buFont typeface="Arial"/>
              <a:buNone/>
            </a:pPr>
            <a:r>
              <a:rPr lang="en-US" sz="6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W1</a:t>
            </a:r>
            <a:endParaRPr sz="6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24" name="Google Shape;224;p19"/>
          <p:cNvSpPr/>
          <p:nvPr/>
        </p:nvSpPr>
        <p:spPr>
          <a:xfrm>
            <a:off x="933478" y="1889226"/>
            <a:ext cx="307800" cy="2583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600"/>
              <a:buFont typeface="Arial"/>
              <a:buNone/>
            </a:pPr>
            <a:r>
              <a:rPr lang="en-US" sz="6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W2</a:t>
            </a:r>
            <a:endParaRPr sz="6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25" name="Google Shape;225;p19"/>
          <p:cNvSpPr/>
          <p:nvPr/>
        </p:nvSpPr>
        <p:spPr>
          <a:xfrm>
            <a:off x="933478" y="2771035"/>
            <a:ext cx="307800" cy="2583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600"/>
              <a:buFont typeface="Arial"/>
              <a:buNone/>
            </a:pPr>
            <a:r>
              <a:rPr lang="en-US" sz="6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W3</a:t>
            </a:r>
            <a:endParaRPr sz="6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26" name="Google Shape;226;p19"/>
          <p:cNvSpPr/>
          <p:nvPr/>
        </p:nvSpPr>
        <p:spPr>
          <a:xfrm>
            <a:off x="2182284" y="1893655"/>
            <a:ext cx="473700" cy="495900"/>
          </a:xfrm>
          <a:prstGeom prst="rect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500"/>
              <a:buFont typeface="Arial"/>
              <a:buNone/>
            </a:pPr>
            <a:r>
              <a:rPr lang="en-US" sz="25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∑</a:t>
            </a:r>
            <a:endParaRPr sz="25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227" name="Google Shape;227;p19"/>
          <p:cNvCxnSpPr>
            <a:stCxn id="216" idx="1"/>
          </p:cNvCxnSpPr>
          <p:nvPr/>
        </p:nvCxnSpPr>
        <p:spPr>
          <a:xfrm>
            <a:off x="1820380" y="1265685"/>
            <a:ext cx="367800" cy="6297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228" name="Google Shape;228;p19"/>
          <p:cNvCxnSpPr>
            <a:stCxn id="216" idx="2"/>
            <a:endCxn id="226" idx="1"/>
          </p:cNvCxnSpPr>
          <p:nvPr/>
        </p:nvCxnSpPr>
        <p:spPr>
          <a:xfrm rot="10800000" flipH="1">
            <a:off x="1442899" y="2141675"/>
            <a:ext cx="739500" cy="51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229" name="Google Shape;229;p19"/>
          <p:cNvCxnSpPr>
            <a:stCxn id="216" idx="3"/>
          </p:cNvCxnSpPr>
          <p:nvPr/>
        </p:nvCxnSpPr>
        <p:spPr>
          <a:xfrm rot="10800000" flipH="1">
            <a:off x="1820380" y="2398165"/>
            <a:ext cx="361800" cy="6297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sp>
        <p:nvSpPr>
          <p:cNvPr id="230" name="Google Shape;230;p19"/>
          <p:cNvSpPr/>
          <p:nvPr/>
        </p:nvSpPr>
        <p:spPr>
          <a:xfrm>
            <a:off x="3140416" y="1893655"/>
            <a:ext cx="473700" cy="495900"/>
          </a:xfrm>
          <a:prstGeom prst="rect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500"/>
              <a:buFont typeface="Arial"/>
              <a:buNone/>
            </a:pPr>
            <a:r>
              <a:rPr lang="en-US" sz="25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σ</a:t>
            </a:r>
            <a:endParaRPr sz="25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231" name="Google Shape;231;p19"/>
          <p:cNvCxnSpPr>
            <a:stCxn id="226" idx="3"/>
            <a:endCxn id="230" idx="1"/>
          </p:cNvCxnSpPr>
          <p:nvPr/>
        </p:nvCxnSpPr>
        <p:spPr>
          <a:xfrm>
            <a:off x="2655984" y="2141605"/>
            <a:ext cx="484500" cy="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sp>
        <p:nvSpPr>
          <p:cNvPr id="232" name="Google Shape;232;p19"/>
          <p:cNvSpPr/>
          <p:nvPr/>
        </p:nvSpPr>
        <p:spPr>
          <a:xfrm>
            <a:off x="2265235" y="1274968"/>
            <a:ext cx="307800" cy="258300"/>
          </a:xfrm>
          <a:prstGeom prst="rect">
            <a:avLst/>
          </a:prstGeom>
          <a:noFill/>
          <a:ln w="1905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900"/>
              <a:buFont typeface="Arial"/>
              <a:buNone/>
            </a:pPr>
            <a:r>
              <a:rPr lang="en-US" sz="1900" b="1" i="0" u="none" strike="noStrike" cap="none" dirty="0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rPr>
              <a:t>b</a:t>
            </a:r>
            <a:endParaRPr sz="1900" b="1" i="0" u="none" strike="noStrike" cap="none" dirty="0">
              <a:solidFill>
                <a:schemeClr val="tx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233" name="Google Shape;233;p19"/>
          <p:cNvCxnSpPr>
            <a:stCxn id="232" idx="2"/>
          </p:cNvCxnSpPr>
          <p:nvPr/>
        </p:nvCxnSpPr>
        <p:spPr>
          <a:xfrm>
            <a:off x="2419135" y="1533268"/>
            <a:ext cx="3900" cy="3528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sp>
        <p:nvSpPr>
          <p:cNvPr id="234" name="Google Shape;234;p19"/>
          <p:cNvSpPr/>
          <p:nvPr/>
        </p:nvSpPr>
        <p:spPr>
          <a:xfrm>
            <a:off x="4357917" y="1959746"/>
            <a:ext cx="351000" cy="374400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r>
              <a:rPr lang="en-US" sz="14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Y</a:t>
            </a:r>
            <a:endParaRPr sz="1400" b="1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235" name="Google Shape;235;p19"/>
          <p:cNvCxnSpPr>
            <a:stCxn id="230" idx="3"/>
            <a:endCxn id="216" idx="6"/>
          </p:cNvCxnSpPr>
          <p:nvPr/>
        </p:nvCxnSpPr>
        <p:spPr>
          <a:xfrm>
            <a:off x="3614116" y="2141605"/>
            <a:ext cx="406500" cy="51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236" name="Google Shape;236;p19"/>
          <p:cNvCxnSpPr>
            <a:stCxn id="216" idx="6"/>
            <a:endCxn id="234" idx="1"/>
          </p:cNvCxnSpPr>
          <p:nvPr/>
        </p:nvCxnSpPr>
        <p:spPr>
          <a:xfrm>
            <a:off x="4020499" y="2146775"/>
            <a:ext cx="337500" cy="3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triangle" w="med" len="med"/>
          </a:ln>
        </p:spPr>
      </p:cxnSp>
      <p:sp>
        <p:nvSpPr>
          <p:cNvPr id="237" name="Google Shape;237;p19"/>
          <p:cNvSpPr/>
          <p:nvPr/>
        </p:nvSpPr>
        <p:spPr>
          <a:xfrm>
            <a:off x="361500" y="3680650"/>
            <a:ext cx="8421000" cy="498300"/>
          </a:xfrm>
          <a:prstGeom prst="roundRect">
            <a:avLst>
              <a:gd name="adj" fmla="val 16667"/>
            </a:avLst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700"/>
              <a:buFont typeface="Arial"/>
              <a:buNone/>
            </a:pPr>
            <a:r>
              <a:rPr lang="en-US" sz="1700" b="0" i="0" u="none" strike="noStrike" cap="none" dirty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A Simple Perceptron can have more than one input, but the output needs to be just one</a:t>
            </a:r>
            <a:endParaRPr sz="1700" b="0" i="0" u="none" strike="noStrike" cap="none" dirty="0">
              <a:solidFill>
                <a:schemeClr val="tx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38" name="Google Shape;238;p19"/>
          <p:cNvSpPr/>
          <p:nvPr/>
        </p:nvSpPr>
        <p:spPr>
          <a:xfrm>
            <a:off x="356500" y="4316000"/>
            <a:ext cx="8421000" cy="498300"/>
          </a:xfrm>
          <a:prstGeom prst="roundRect">
            <a:avLst>
              <a:gd name="adj" fmla="val 16667"/>
            </a:avLst>
          </a:prstGeom>
          <a:noFill/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700"/>
              <a:buFont typeface="Arial"/>
              <a:buNone/>
            </a:pPr>
            <a:r>
              <a:rPr lang="en-US" sz="1700" b="0" i="0" u="none" strike="noStrike" cap="none" dirty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Each input edge has a weight associated with it, which can be negative / positive / zero </a:t>
            </a:r>
            <a:endParaRPr sz="1700" b="0" i="0" u="none" strike="noStrike" cap="none" dirty="0">
              <a:solidFill>
                <a:schemeClr val="tx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39" name="Google Shape;239;p19"/>
          <p:cNvSpPr/>
          <p:nvPr/>
        </p:nvSpPr>
        <p:spPr>
          <a:xfrm>
            <a:off x="361500" y="4951350"/>
            <a:ext cx="8421000" cy="498300"/>
          </a:xfrm>
          <a:prstGeom prst="roundRect">
            <a:avLst>
              <a:gd name="adj" fmla="val 16667"/>
            </a:avLst>
          </a:prstGeom>
          <a:noFill/>
          <a:ln w="1905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400"/>
              <a:buFont typeface="Arial"/>
              <a:buNone/>
            </a:pPr>
            <a:r>
              <a:rPr lang="en-US" sz="1700" i="0" u="none" strike="noStrike" cap="none" dirty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Each node has a ‘bias’ term associated with it</a:t>
            </a:r>
            <a:endParaRPr sz="1700" i="0" u="none" strike="noStrike" cap="none" dirty="0">
              <a:solidFill>
                <a:schemeClr val="tx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40" name="Google Shape;240;p19"/>
          <p:cNvSpPr/>
          <p:nvPr/>
        </p:nvSpPr>
        <p:spPr>
          <a:xfrm>
            <a:off x="356500" y="5586700"/>
            <a:ext cx="8421000" cy="498300"/>
          </a:xfrm>
          <a:prstGeom prst="roundRect">
            <a:avLst>
              <a:gd name="adj" fmla="val 16667"/>
            </a:avLst>
          </a:prstGeom>
          <a:noFill/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700"/>
              <a:buFont typeface="Arial"/>
              <a:buNone/>
            </a:pPr>
            <a:r>
              <a:rPr lang="en-US" sz="1700" b="0" i="0" u="none" strike="noStrike" cap="none" dirty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The Neuron Process through two sequential processes: Summation and Activation</a:t>
            </a:r>
            <a:endParaRPr sz="1700" b="0" i="0" u="none" strike="noStrike" cap="none" dirty="0">
              <a:solidFill>
                <a:schemeClr val="tx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11</TotalTime>
  <Words>1995</Words>
  <Application>Microsoft Office PowerPoint</Application>
  <PresentationFormat>On-screen Show (4:3)</PresentationFormat>
  <Paragraphs>596</Paragraphs>
  <Slides>42</Slides>
  <Notes>4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49" baseType="lpstr">
      <vt:lpstr>Arial</vt:lpstr>
      <vt:lpstr>Calibri</vt:lpstr>
      <vt:lpstr>Cambria Math</vt:lpstr>
      <vt:lpstr>Wingdings</vt:lpstr>
      <vt:lpstr>Office Theme</vt:lpstr>
      <vt:lpstr>1_Office Theme</vt:lpstr>
      <vt:lpstr>Equation</vt:lpstr>
      <vt:lpstr>PowerPoint Presentation</vt:lpstr>
      <vt:lpstr>Energy-Efficient Neuromorphic Devic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cp:lastModifiedBy>Kuntal Roy</cp:lastModifiedBy>
  <cp:revision>7</cp:revision>
  <dcterms:modified xsi:type="dcterms:W3CDTF">2021-09-25T11:03:13Z</dcterms:modified>
</cp:coreProperties>
</file>